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1.xml" ContentType="application/vnd.openxmlformats-officedocument.presentationml.notesSlide+xml"/>
  <Override PartName="/ppt/tags/tag43.xml" ContentType="application/vnd.openxmlformats-officedocument.presentationml.tags+xml"/>
  <Override PartName="/ppt/notesSlides/notesSlide2.xml" ContentType="application/vnd.openxmlformats-officedocument.presentationml.notesSlide+xml"/>
  <Override PartName="/ppt/tags/tag4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5.xml" ContentType="application/vnd.openxmlformats-officedocument.presentationml.tags+xml"/>
  <Override PartName="/ppt/notesSlides/notesSlide5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6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7.xml" ContentType="application/vnd.openxmlformats-officedocument.presentationml.notesSlide+xml"/>
  <Override PartName="/ppt/tags/tag54.xml" ContentType="application/vnd.openxmlformats-officedocument.presentationml.tags+xml"/>
  <Override PartName="/ppt/notesSlides/notesSlide8.xml" ContentType="application/vnd.openxmlformats-officedocument.presentationml.notesSlide+xml"/>
  <Override PartName="/ppt/tags/tag55.xml" ContentType="application/vnd.openxmlformats-officedocument.presentationml.tags+xml"/>
  <Override PartName="/ppt/notesSlides/notesSlide9.xml" ContentType="application/vnd.openxmlformats-officedocument.presentationml.notesSlide+xml"/>
  <Override PartName="/ppt/tags/tag56.xml" ContentType="application/vnd.openxmlformats-officedocument.presentationml.tags+xml"/>
  <Override PartName="/ppt/notesSlides/notesSlide10.xml" ContentType="application/vnd.openxmlformats-officedocument.presentationml.notesSlide+xml"/>
  <Override PartName="/ppt/tags/tag57.xml" ContentType="application/vnd.openxmlformats-officedocument.presentationml.tags+xml"/>
  <Override PartName="/ppt/notesSlides/notesSlide11.xml" ContentType="application/vnd.openxmlformats-officedocument.presentationml.notesSlide+xml"/>
  <Override PartName="/ppt/comments/modernComment_7FFFF0AB_673E8B19.xml" ContentType="application/vnd.ms-powerpoint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58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59.xml" ContentType="application/vnd.openxmlformats-officedocument.presentationml.tags+xml"/>
  <Override PartName="/ppt/notesSlides/notesSlide25.xml" ContentType="application/vnd.openxmlformats-officedocument.presentationml.notesSlide+xml"/>
  <Override PartName="/ppt/tags/tag60.xml" ContentType="application/vnd.openxmlformats-officedocument.presentationml.tags+xml"/>
  <Override PartName="/ppt/notesSlides/notesSlide26.xml" ContentType="application/vnd.openxmlformats-officedocument.presentationml.notesSlide+xml"/>
  <Override PartName="/ppt/tags/tag61.xml" ContentType="application/vnd.openxmlformats-officedocument.presentationml.tags+xml"/>
  <Override PartName="/ppt/notesSlides/notesSlide27.xml" ContentType="application/vnd.openxmlformats-officedocument.presentationml.notesSlide+xml"/>
  <Override PartName="/ppt/tags/tag62.xml" ContentType="application/vnd.openxmlformats-officedocument.presentationml.tags+xml"/>
  <Override PartName="/ppt/notesSlides/notesSlide28.xml" ContentType="application/vnd.openxmlformats-officedocument.presentationml.notesSlide+xml"/>
  <Override PartName="/ppt/tags/tag63.xml" ContentType="application/vnd.openxmlformats-officedocument.presentationml.tags+xml"/>
  <Override PartName="/ppt/notesSlides/notesSlide29.xml" ContentType="application/vnd.openxmlformats-officedocument.presentationml.notesSlide+xml"/>
  <Override PartName="/ppt/tags/tag64.xml" ContentType="application/vnd.openxmlformats-officedocument.presentationml.tags+xml"/>
  <Override PartName="/ppt/notesSlides/notesSlide30.xml" ContentType="application/vnd.openxmlformats-officedocument.presentationml.notesSlide+xml"/>
  <Override PartName="/ppt/tags/tag65.xml" ContentType="application/vnd.openxmlformats-officedocument.presentationml.tags+xml"/>
  <Override PartName="/ppt/notesSlides/notesSlide31.xml" ContentType="application/vnd.openxmlformats-officedocument.presentationml.notesSlide+xml"/>
  <Override PartName="/ppt/tags/tag66.xml" ContentType="application/vnd.openxmlformats-officedocument.presentationml.tags+xml"/>
  <Override PartName="/ppt/notesSlides/notesSlide32.xml" ContentType="application/vnd.openxmlformats-officedocument.presentationml.notesSlide+xml"/>
  <Override PartName="/ppt/tags/tag67.xml" ContentType="application/vnd.openxmlformats-officedocument.presentationml.tags+xml"/>
  <Override PartName="/ppt/notesSlides/notesSlide33.xml" ContentType="application/vnd.openxmlformats-officedocument.presentationml.notesSlide+xml"/>
  <Override PartName="/ppt/tags/tag68.xml" ContentType="application/vnd.openxmlformats-officedocument.presentationml.tags+xml"/>
  <Override PartName="/ppt/notesSlides/notesSlide34.xml" ContentType="application/vnd.openxmlformats-officedocument.presentationml.notesSlide+xml"/>
  <Override PartName="/ppt/tags/tag69.xml" ContentType="application/vnd.openxmlformats-officedocument.presentationml.tags+xml"/>
  <Override PartName="/ppt/notesSlides/notesSlide35.xml" ContentType="application/vnd.openxmlformats-officedocument.presentationml.notesSlide+xml"/>
  <Override PartName="/ppt/tags/tag70.xml" ContentType="application/vnd.openxmlformats-officedocument.presentationml.tags+xml"/>
  <Override PartName="/ppt/notesSlides/notesSlide36.xml" ContentType="application/vnd.openxmlformats-officedocument.presentationml.notesSlide+xml"/>
  <Override PartName="/ppt/tags/tag71.xml" ContentType="application/vnd.openxmlformats-officedocument.presentationml.tags+xml"/>
  <Override PartName="/ppt/notesSlides/notesSlide37.xml" ContentType="application/vnd.openxmlformats-officedocument.presentationml.notesSlide+xml"/>
  <Override PartName="/ppt/tags/tag72.xml" ContentType="application/vnd.openxmlformats-officedocument.presentationml.tags+xml"/>
  <Override PartName="/ppt/notesSlides/notesSlide38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41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816" r:id="rId4"/>
    <p:sldMasterId id="2147483853" r:id="rId5"/>
  </p:sldMasterIdLst>
  <p:notesMasterIdLst>
    <p:notesMasterId r:id="rId55"/>
  </p:notesMasterIdLst>
  <p:handoutMasterIdLst>
    <p:handoutMasterId r:id="rId56"/>
  </p:handoutMasterIdLst>
  <p:sldIdLst>
    <p:sldId id="2147477424" r:id="rId6"/>
    <p:sldId id="2147477425" r:id="rId7"/>
    <p:sldId id="2147477430" r:id="rId8"/>
    <p:sldId id="2147477429" r:id="rId9"/>
    <p:sldId id="2147479714" r:id="rId10"/>
    <p:sldId id="2147479717" r:id="rId11"/>
    <p:sldId id="2147479716" r:id="rId12"/>
    <p:sldId id="2147479745" r:id="rId13"/>
    <p:sldId id="2147479712" r:id="rId14"/>
    <p:sldId id="2147479719" r:id="rId15"/>
    <p:sldId id="2147479748" r:id="rId16"/>
    <p:sldId id="2147479720" r:id="rId17"/>
    <p:sldId id="2147479721" r:id="rId18"/>
    <p:sldId id="2147479723" r:id="rId19"/>
    <p:sldId id="264" r:id="rId20"/>
    <p:sldId id="266" r:id="rId21"/>
    <p:sldId id="268" r:id="rId22"/>
    <p:sldId id="270" r:id="rId23"/>
    <p:sldId id="271" r:id="rId24"/>
    <p:sldId id="272" r:id="rId25"/>
    <p:sldId id="273" r:id="rId26"/>
    <p:sldId id="275" r:id="rId27"/>
    <p:sldId id="277" r:id="rId28"/>
    <p:sldId id="294" r:id="rId29"/>
    <p:sldId id="295" r:id="rId30"/>
    <p:sldId id="2147479724" r:id="rId31"/>
    <p:sldId id="714" r:id="rId32"/>
    <p:sldId id="2147479725" r:id="rId33"/>
    <p:sldId id="2147479728" r:id="rId34"/>
    <p:sldId id="2147479727" r:id="rId35"/>
    <p:sldId id="2147479729" r:id="rId36"/>
    <p:sldId id="2147479731" r:id="rId37"/>
    <p:sldId id="2147479732" r:id="rId38"/>
    <p:sldId id="2147479733" r:id="rId39"/>
    <p:sldId id="2147479734" r:id="rId40"/>
    <p:sldId id="2147479735" r:id="rId41"/>
    <p:sldId id="2147479736" r:id="rId42"/>
    <p:sldId id="2147479737" r:id="rId43"/>
    <p:sldId id="2147479738" r:id="rId44"/>
    <p:sldId id="2147479739" r:id="rId45"/>
    <p:sldId id="2147479740" r:id="rId46"/>
    <p:sldId id="2147479718" r:id="rId47"/>
    <p:sldId id="2147479742" r:id="rId48"/>
    <p:sldId id="2147479741" r:id="rId49"/>
    <p:sldId id="2147479743" r:id="rId50"/>
    <p:sldId id="2147479744" r:id="rId51"/>
    <p:sldId id="2147479746" r:id="rId52"/>
    <p:sldId id="2147477427" r:id="rId53"/>
    <p:sldId id="2147479749" r:id="rId54"/>
  </p:sldIdLst>
  <p:sldSz cx="18288000" cy="10287000"/>
  <p:notesSz cx="6858000" cy="9144000"/>
  <p:embeddedFontLst>
    <p:embeddedFont>
      <p:font typeface="Anova Bold" panose="020B0604020202020204" charset="0"/>
      <p:bold r:id="rId57"/>
      <p:italic r:id="rId58"/>
      <p:boldItalic r:id="rId59"/>
    </p:embeddedFont>
    <p:embeddedFont>
      <p:font typeface="Anova Light" panose="020B0604020202020204" charset="0"/>
      <p:regular r:id="rId60"/>
      <p:italic r:id="rId61"/>
    </p:embeddedFont>
    <p:embeddedFont>
      <p:font typeface="Aptos Display" panose="020B0004020202020204" pitchFamily="34" charset="0"/>
      <p:regular r:id="rId62"/>
      <p:bold r:id="rId63"/>
      <p:italic r:id="rId64"/>
      <p:boldItalic r:id="rId65"/>
    </p:embeddedFont>
    <p:embeddedFont>
      <p:font typeface="Calibri" panose="020F0502020204030204" pitchFamily="34" charset="0"/>
      <p:regular r:id="rId66"/>
      <p:bold r:id="rId67"/>
      <p:italic r:id="rId68"/>
      <p:boldItalic r:id="rId69"/>
    </p:embeddedFont>
    <p:embeddedFont>
      <p:font typeface="Calibri Light" panose="020F0302020204030204" pitchFamily="34" charset="0"/>
      <p:regular r:id="rId70"/>
      <p:italic r:id="rId71"/>
    </p:embeddedFont>
  </p:embeddedFontLst>
  <p:custDataLst>
    <p:tags r:id="rId72"/>
  </p:custDataLst>
  <p:defaultTextStyle>
    <a:defPPr>
      <a:defRPr lang="en-US"/>
    </a:defPPr>
    <a:lvl1pPr marL="0" algn="l" defTabSz="9144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1pPr>
    <a:lvl2pPr marL="914400" algn="l" defTabSz="9144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2pPr>
    <a:lvl3pPr marL="1828800" algn="l" defTabSz="9144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3pPr>
    <a:lvl4pPr marL="2743200" algn="l" defTabSz="9144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4pPr>
    <a:lvl5pPr marL="3657600" algn="l" defTabSz="9144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5pPr>
    <a:lvl6pPr marL="4572000" algn="l" defTabSz="9144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6pPr>
    <a:lvl7pPr marL="5486400" algn="l" defTabSz="9144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7pPr>
    <a:lvl8pPr marL="6400800" algn="l" defTabSz="9144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8pPr>
    <a:lvl9pPr marL="7315200" algn="l" defTabSz="9144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9C3829F-2C56-4915-AA34-5F93EE359221}">
          <p14:sldIdLst>
            <p14:sldId id="2147477424"/>
            <p14:sldId id="2147477425"/>
            <p14:sldId id="2147477430"/>
            <p14:sldId id="2147477429"/>
            <p14:sldId id="2147479714"/>
            <p14:sldId id="2147479717"/>
            <p14:sldId id="2147479716"/>
            <p14:sldId id="2147479745"/>
            <p14:sldId id="2147479712"/>
            <p14:sldId id="2147479719"/>
            <p14:sldId id="2147479748"/>
            <p14:sldId id="2147479720"/>
            <p14:sldId id="2147479721"/>
            <p14:sldId id="2147479723"/>
            <p14:sldId id="264"/>
            <p14:sldId id="266"/>
            <p14:sldId id="268"/>
            <p14:sldId id="270"/>
            <p14:sldId id="271"/>
            <p14:sldId id="272"/>
            <p14:sldId id="273"/>
            <p14:sldId id="275"/>
            <p14:sldId id="277"/>
            <p14:sldId id="294"/>
            <p14:sldId id="295"/>
            <p14:sldId id="2147479724"/>
            <p14:sldId id="714"/>
            <p14:sldId id="2147479725"/>
            <p14:sldId id="2147479728"/>
            <p14:sldId id="2147479727"/>
            <p14:sldId id="2147479729"/>
            <p14:sldId id="2147479731"/>
            <p14:sldId id="2147479732"/>
            <p14:sldId id="2147479733"/>
            <p14:sldId id="2147479734"/>
            <p14:sldId id="2147479735"/>
            <p14:sldId id="2147479736"/>
            <p14:sldId id="2147479737"/>
            <p14:sldId id="2147479738"/>
            <p14:sldId id="2147479739"/>
            <p14:sldId id="2147479740"/>
            <p14:sldId id="2147479718"/>
            <p14:sldId id="2147479742"/>
            <p14:sldId id="2147479741"/>
            <p14:sldId id="2147479743"/>
            <p14:sldId id="2147479744"/>
            <p14:sldId id="2147479746"/>
            <p14:sldId id="2147477427"/>
            <p14:sldId id="214747974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4B708D14-BD54-920F-18BB-8395E60AE589}" name="Alice McClure" initials="AM" userId="S::alice.mcclure@sas.com::6210c489-566a-4639-8da1-84bcfd842f43" providerId="AD"/>
  <p188:author id="{6DFEA739-C4EE-3CDE-94E6-A95954A908DE}" name="Tine Haaber" initials="TH" userId="S::Tine.Haaber@SAS.COM::b28dffea-6139-4081-9090-e82e8f843744" providerId="AD"/>
  <p188:author id="{53FE1B58-E12A-84BC-7E6C-EFF1F7C23AD9}" name="Ari Zitin" initials="AZ" userId="S::Ari.Zitin@sas.com::b8149360-0b7e-481e-86fc-0f865a041850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B57B"/>
    <a:srgbClr val="8613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53" autoAdjust="0"/>
    <p:restoredTop sz="87074" autoAdjust="0"/>
  </p:normalViewPr>
  <p:slideViewPr>
    <p:cSldViewPr>
      <p:cViewPr varScale="1">
        <p:scale>
          <a:sx n="67" d="100"/>
          <a:sy n="67" d="100"/>
        </p:scale>
        <p:origin x="91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195"/>
    </p:cViewPr>
  </p:sorterViewPr>
  <p:notesViewPr>
    <p:cSldViewPr>
      <p:cViewPr varScale="1">
        <p:scale>
          <a:sx n="63" d="100"/>
          <a:sy n="63" d="100"/>
        </p:scale>
        <p:origin x="3134" y="3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font" Target="fonts/font7.fntdata"/><Relationship Id="rId68" Type="http://schemas.openxmlformats.org/officeDocument/2006/relationships/font" Target="fonts/font12.fntdata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font" Target="fonts/font2.fntdata"/><Relationship Id="rId66" Type="http://schemas.openxmlformats.org/officeDocument/2006/relationships/font" Target="fonts/font10.fntdata"/><Relationship Id="rId74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61" Type="http://schemas.openxmlformats.org/officeDocument/2006/relationships/font" Target="fonts/font5.fntdata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handoutMaster" Target="handoutMasters/handoutMaster1.xml"/><Relationship Id="rId64" Type="http://schemas.openxmlformats.org/officeDocument/2006/relationships/font" Target="fonts/font8.fntdata"/><Relationship Id="rId69" Type="http://schemas.openxmlformats.org/officeDocument/2006/relationships/font" Target="fonts/font13.fntdata"/><Relationship Id="rId77" Type="http://schemas.microsoft.com/office/2018/10/relationships/authors" Target="author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tags" Target="tags/tag1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font" Target="fonts/font3.fntdata"/><Relationship Id="rId67" Type="http://schemas.openxmlformats.org/officeDocument/2006/relationships/font" Target="fonts/font11.fntdata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font" Target="fonts/font6.fntdata"/><Relationship Id="rId70" Type="http://schemas.openxmlformats.org/officeDocument/2006/relationships/font" Target="fonts/font14.fntdata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font" Target="fonts/font1.fntdata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font" Target="fonts/font4.fntdata"/><Relationship Id="rId65" Type="http://schemas.openxmlformats.org/officeDocument/2006/relationships/font" Target="fonts/font9.fntdata"/><Relationship Id="rId73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notesMaster" Target="notesMasters/notesMaster1.xml"/><Relationship Id="rId76" Type="http://schemas.openxmlformats.org/officeDocument/2006/relationships/tableStyles" Target="tableStyles.xml"/><Relationship Id="rId7" Type="http://schemas.openxmlformats.org/officeDocument/2006/relationships/slide" Target="slides/slide2.xml"/><Relationship Id="rId71" Type="http://schemas.openxmlformats.org/officeDocument/2006/relationships/font" Target="fonts/font15.fntdata"/><Relationship Id="rId2" Type="http://schemas.openxmlformats.org/officeDocument/2006/relationships/customXml" Target="../customXml/item2.xml"/><Relationship Id="rId29" Type="http://schemas.openxmlformats.org/officeDocument/2006/relationships/slide" Target="slides/slide24.xml"/></Relationships>
</file>

<file path=ppt/comments/modernComment_7FFFF0AB_673E8B19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2C96AE08-2CC3-4AEE-A650-3CBCB5BF1BDD}" authorId="{53FE1B58-E12A-84BC-7E6C-EFF1F7C23AD9}" status="resolved" created="2024-02-22T20:09:50.269" complete="100000">
    <pc:sldMkLst xmlns:pc="http://schemas.microsoft.com/office/powerpoint/2013/main/command">
      <pc:docMk/>
      <pc:sldMk cId="1732152089" sldId="2147479723"/>
    </pc:sldMkLst>
    <p188:txBody>
      <a:bodyPr/>
      <a:lstStyle/>
      <a:p>
        <a:r>
          <a:rPr lang="en-US"/>
          <a:t>How much detail are you going to go into on filters? I think a more illustrative picture might make it easier for the audience to understand this topic.</a:t>
        </a:r>
      </a:p>
    </p188:txBody>
  </p188:cm>
</p188:cmLst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26.xml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1A56FA-0DF4-15B7-A216-DB01CF5CEB6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CE34E3-7E5C-436A-9E6D-2FFC8FFCFCBF}" type="datetimeFigureOut">
              <a:rPr lang="en-US" smtClean="0">
                <a:latin typeface="Anova Light" panose="020B0403020203020204" pitchFamily="34" charset="0"/>
              </a:rPr>
              <a:t>4/12/2024</a:t>
            </a:fld>
            <a:endParaRPr lang="en-US" dirty="0">
              <a:latin typeface="Anova Light" panose="020B0403020203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52EC1A-046B-DC8F-4AAC-4BB03667CCC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0" y="0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algn="l"/>
            <a:fld id="{C4EF46A2-9381-4C51-8277-3C7F2938E9F9}" type="slidenum">
              <a:rPr lang="en-US" smtClean="0">
                <a:latin typeface="Anova Light" panose="020B0403020203020204" pitchFamily="34" charset="0"/>
              </a:rPr>
              <a:pPr algn="l"/>
              <a:t>‹#›</a:t>
            </a:fld>
            <a:endParaRPr lang="en-US" dirty="0">
              <a:latin typeface="Anova Light" panose="020B0403020203020204" pitchFamily="34" charset="0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7A8A3785-BF0E-6C8B-8B7B-0521D7696A29}"/>
              </a:ext>
            </a:extLst>
          </p:cNvPr>
          <p:cNvSpPr txBox="1"/>
          <p:nvPr/>
        </p:nvSpPr>
        <p:spPr>
          <a:xfrm>
            <a:off x="685800" y="8879554"/>
            <a:ext cx="2514600" cy="169277"/>
          </a:xfrm>
          <a:prstGeom prst="rect">
            <a:avLst/>
          </a:prstGeom>
          <a:noFill/>
        </p:spPr>
        <p:txBody>
          <a:bodyPr wrap="square" lIns="0" anchor="b" anchorCtr="0">
            <a:spAutoFit/>
          </a:bodyPr>
          <a:lstStyle/>
          <a:p>
            <a:pPr marL="0" marR="0" lvl="0" indent="0" algn="l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accent5">
                    <a:lumMod val="60000"/>
                    <a:lumOff val="40000"/>
                  </a:schemeClr>
                </a:solidFill>
                <a:effectLst/>
                <a:uLnTx/>
                <a:uFillTx/>
                <a:latin typeface="Anova Light" panose="020B0403020203020204" pitchFamily="34" charset="0"/>
                <a:ea typeface="Anova Bold" panose="020B0703020203020204" pitchFamily="34" charset="0"/>
                <a:cs typeface="Anova Light" panose="020B0403020203020204" pitchFamily="34" charset="0"/>
              </a:rPr>
              <a:t>Copyright © SAS Institute Inc. All rights reserved.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FDEF6B2A-6211-F846-C47F-DC10CAA8C891}"/>
              </a:ext>
            </a:extLst>
          </p:cNvPr>
          <p:cNvSpPr txBox="1"/>
          <p:nvPr/>
        </p:nvSpPr>
        <p:spPr>
          <a:xfrm>
            <a:off x="2493335" y="8732520"/>
            <a:ext cx="1871330" cy="21544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82880"/>
            <a:r>
              <a:rPr lang="en-US" sz="800" dirty="0">
                <a:solidFill>
                  <a:schemeClr val="accent4"/>
                </a:solidFill>
                <a:latin typeface="Anova Light" panose="020B0403020203020204" pitchFamily="34" charset="0"/>
              </a:rPr>
              <a:t>sas.com</a:t>
            </a:r>
          </a:p>
        </p:txBody>
      </p:sp>
      <p:pic>
        <p:nvPicPr>
          <p:cNvPr id="7" name="Picture 6" descr="A black background with blue text&#10;&#10;Description automatically generated">
            <a:extLst>
              <a:ext uri="{FF2B5EF4-FFF2-40B4-BE49-F238E27FC236}">
                <a16:creationId xmlns:a16="http://schemas.microsoft.com/office/drawing/2014/main" id="{A53889BE-1795-0B31-58B1-57CC065DCC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682" y="8258173"/>
            <a:ext cx="1981203" cy="1114427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6892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 i="0">
                <a:solidFill>
                  <a:schemeClr val="tx1"/>
                </a:solidFill>
                <a:latin typeface="Anova Light" panose="020B0403020203020204" pitchFamily="34" charset="0"/>
              </a:defRPr>
            </a:lvl1pPr>
          </a:lstStyle>
          <a:p>
            <a:fld id="{D46682E9-A1D3-F04F-A14F-ABAA4D2618F2}" type="datetimeFigureOut">
              <a:rPr lang="en-US" smtClean="0"/>
              <a:pPr/>
              <a:t>4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Box 4">
            <a:extLst>
              <a:ext uri="{FF2B5EF4-FFF2-40B4-BE49-F238E27FC236}">
                <a16:creationId xmlns:a16="http://schemas.microsoft.com/office/drawing/2014/main" id="{CFAEC8D7-15A6-6F9F-E0B7-CB248431A52A}"/>
              </a:ext>
            </a:extLst>
          </p:cNvPr>
          <p:cNvSpPr txBox="1"/>
          <p:nvPr/>
        </p:nvSpPr>
        <p:spPr>
          <a:xfrm>
            <a:off x="685800" y="8879554"/>
            <a:ext cx="2514600" cy="169277"/>
          </a:xfrm>
          <a:prstGeom prst="rect">
            <a:avLst/>
          </a:prstGeom>
          <a:noFill/>
        </p:spPr>
        <p:txBody>
          <a:bodyPr wrap="square" lIns="0" anchor="b" anchorCtr="0">
            <a:spAutoFit/>
          </a:bodyPr>
          <a:lstStyle/>
          <a:p>
            <a:pPr marL="0" marR="0" lvl="0" indent="0" algn="l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accent5">
                    <a:lumMod val="60000"/>
                    <a:lumOff val="40000"/>
                  </a:schemeClr>
                </a:solidFill>
                <a:effectLst/>
                <a:uLnTx/>
                <a:uFillTx/>
                <a:latin typeface="Anova Light" panose="020B0403020203020204" pitchFamily="34" charset="0"/>
                <a:ea typeface="Anova Bold" panose="020B0703020203020204" pitchFamily="34" charset="0"/>
                <a:cs typeface="Anova Light" panose="020B0403020203020204" pitchFamily="34" charset="0"/>
              </a:rPr>
              <a:t>Copyright © SAS Institute Inc. All rights reserved.</a:t>
            </a:r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9DE3AD8C-AE96-943C-8DAF-3D5594863A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0" y="0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 i="0">
                <a:solidFill>
                  <a:schemeClr val="tx1"/>
                </a:solidFill>
                <a:latin typeface="Anova Light" panose="020B0403020203020204" pitchFamily="34" charset="0"/>
              </a:defRPr>
            </a:lvl1pPr>
          </a:lstStyle>
          <a:p>
            <a:pPr algn="l"/>
            <a:fld id="{C4EF46A2-9381-4C51-8277-3C7F2938E9F9}" type="slidenum">
              <a:rPr lang="en-US" smtClean="0"/>
              <a:pPr algn="l"/>
              <a:t>‹#›</a:t>
            </a:fld>
            <a:endParaRPr lang="en-US" dirty="0"/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F607DE50-086C-7432-5C71-ADF401D86D53}"/>
              </a:ext>
            </a:extLst>
          </p:cNvPr>
          <p:cNvSpPr txBox="1"/>
          <p:nvPr/>
        </p:nvSpPr>
        <p:spPr>
          <a:xfrm>
            <a:off x="2493335" y="8732520"/>
            <a:ext cx="1871330" cy="21544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82880"/>
            <a:r>
              <a:rPr lang="en-US" sz="800" dirty="0">
                <a:solidFill>
                  <a:schemeClr val="tx1"/>
                </a:solidFill>
                <a:latin typeface="Anova Light" panose="020B0403020203020204" pitchFamily="34" charset="0"/>
              </a:rPr>
              <a:t>sas.com</a:t>
            </a:r>
          </a:p>
        </p:txBody>
      </p:sp>
      <p:pic>
        <p:nvPicPr>
          <p:cNvPr id="7" name="Picture 6" descr="A black background with blue text&#10;&#10;Description automatically generated">
            <a:extLst>
              <a:ext uri="{FF2B5EF4-FFF2-40B4-BE49-F238E27FC236}">
                <a16:creationId xmlns:a16="http://schemas.microsoft.com/office/drawing/2014/main" id="{8CA29E21-603D-CA9B-9D8F-A5A770ED0B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682" y="8258173"/>
            <a:ext cx="1981203" cy="1114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376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342900" indent="-342900" algn="l" defTabSz="1828800" rtl="0" eaLnBrk="1" latinLnBrk="0" hangingPunct="1">
      <a:buClr>
        <a:schemeClr val="accent5"/>
      </a:buClr>
      <a:buFont typeface="Anova Light" panose="020B0403020203020204" pitchFamily="34" charset="0"/>
      <a:buChar char="•"/>
      <a:defRPr sz="2400" b="0" i="0" kern="1200">
        <a:solidFill>
          <a:schemeClr val="tx1"/>
        </a:solidFill>
        <a:latin typeface="+mn-lt"/>
        <a:ea typeface="+mn-ea"/>
        <a:cs typeface="+mn-cs"/>
      </a:defRPr>
    </a:lvl1pPr>
    <a:lvl2pPr marL="1257300" indent="-342900" algn="l" defTabSz="1828800" rtl="0" eaLnBrk="1" latinLnBrk="0" hangingPunct="1">
      <a:buClr>
        <a:schemeClr val="accent5"/>
      </a:buClr>
      <a:buFont typeface="Anova Light" panose="020B0403020203020204" pitchFamily="34" charset="0"/>
      <a:buChar char="–"/>
      <a:defRPr sz="2000" b="0" i="0" kern="1200">
        <a:solidFill>
          <a:schemeClr val="tx1"/>
        </a:solidFill>
        <a:latin typeface="+mn-lt"/>
        <a:ea typeface="+mn-ea"/>
        <a:cs typeface="+mn-cs"/>
      </a:defRPr>
    </a:lvl2pPr>
    <a:lvl3pPr marL="2171700" indent="-342900" algn="l" defTabSz="1828800" rtl="0" eaLnBrk="1" latinLnBrk="0" hangingPunct="1">
      <a:buClr>
        <a:schemeClr val="accent5"/>
      </a:buClr>
      <a:buFont typeface="Anova Light" panose="020B0403020203020204" pitchFamily="34" charset="0"/>
      <a:buChar char="•"/>
      <a:defRPr sz="1800" b="0" i="0" kern="1200">
        <a:solidFill>
          <a:schemeClr val="tx1"/>
        </a:solidFill>
        <a:latin typeface="+mn-lt"/>
        <a:ea typeface="+mn-ea"/>
        <a:cs typeface="+mn-cs"/>
      </a:defRPr>
    </a:lvl3pPr>
    <a:lvl4pPr marL="3086100" indent="-342900" algn="l" defTabSz="1828800" rtl="0" eaLnBrk="1" latinLnBrk="0" hangingPunct="1">
      <a:buClr>
        <a:schemeClr val="accent5"/>
      </a:buClr>
      <a:buFont typeface="Anova Light" panose="020B0403020203020204" pitchFamily="34" charset="0"/>
      <a:buChar char="–"/>
      <a:defRPr sz="1600" b="0" i="0" kern="1200">
        <a:solidFill>
          <a:schemeClr val="tx1"/>
        </a:solidFill>
        <a:latin typeface="+mn-lt"/>
        <a:ea typeface="+mn-ea"/>
        <a:cs typeface="+mn-cs"/>
      </a:defRPr>
    </a:lvl4pPr>
    <a:lvl5pPr marL="4000500" indent="-342900" algn="l" defTabSz="1828800" rtl="0" eaLnBrk="1" latinLnBrk="0" hangingPunct="1">
      <a:buClr>
        <a:schemeClr val="accent5"/>
      </a:buClr>
      <a:buFont typeface="Anova Light" panose="020B0403020203020204" pitchFamily="34" charset="0"/>
      <a:buChar char="•"/>
      <a:defRPr sz="1400" b="0" i="0" kern="1200">
        <a:solidFill>
          <a:schemeClr val="tx1"/>
        </a:solidFill>
        <a:latin typeface="+mn-lt"/>
        <a:ea typeface="+mn-ea"/>
        <a:cs typeface="+mn-cs"/>
      </a:defRPr>
    </a:lvl5pPr>
    <a:lvl6pPr marL="4572000" algn="l" defTabSz="18288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5486400" algn="l" defTabSz="18288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6400800" algn="l" defTabSz="18288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7315200" algn="l" defTabSz="18288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7480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0265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Tx/>
              <a:buFont typeface="Anova Light" panose="020B0403020203020204" pitchFamily="34" charset="0"/>
              <a:buNone/>
              <a:tabLst/>
              <a:defRPr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5623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1127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1772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1867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603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pPr defTabSz="387245">
              <a:spcBef>
                <a:spcPts val="847"/>
              </a:spcBef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25023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pPr defTabSz="387245">
              <a:spcBef>
                <a:spcPts val="847"/>
              </a:spcBef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3882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1540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397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9057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562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62543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5166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4250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249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3784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Tx/>
              <a:buFont typeface="Anova Light" panose="020B0403020203020204" pitchFamily="34" charset="0"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0486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8549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7769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733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1871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0373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15103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6134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4380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8979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3623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09623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9425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66368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231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353114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69EA64-7D5C-42F3-A42F-5367DBB46831}" type="slidenum">
              <a:rPr lang="es-DO" smtClean="0"/>
              <a:t>47</a:t>
            </a:fld>
            <a:endParaRPr lang="es-DO"/>
          </a:p>
        </p:txBody>
      </p:sp>
    </p:spTree>
    <p:extLst>
      <p:ext uri="{BB962C8B-B14F-4D97-AF65-F5344CB8AC3E}">
        <p14:creationId xmlns:p14="http://schemas.microsoft.com/office/powerpoint/2010/main" val="24156325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QR code:  SIGSMM  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Getting Started with Deep Learning</a:t>
            </a:r>
            <a:endParaRPr lang="en-US" sz="1200" dirty="0">
              <a:solidFill>
                <a:schemeClr val="bg1"/>
              </a:solidFill>
              <a:latin typeface="Aptos Display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6A321-10CA-4939-BB09-90370C9F35CD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2158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0091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2280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251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4461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D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algn="l"/>
            <a:fld id="{C4EF46A2-9381-4C51-8277-3C7F2938E9F9}" type="slidenum">
              <a:rPr lang="en-US" smtClean="0"/>
              <a:pPr algn="l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4836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3.xml"/><Relationship Id="rId4" Type="http://schemas.openxmlformats.org/officeDocument/2006/relationships/image" Target="../media/image5.sv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5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6.xml"/><Relationship Id="rId4" Type="http://schemas.openxmlformats.org/officeDocument/2006/relationships/image" Target="../media/image9.png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7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8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9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0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2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2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25.xml"/><Relationship Id="rId4" Type="http://schemas.openxmlformats.org/officeDocument/2006/relationships/image" Target="../media/image8.emf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0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AS Innovate - Title"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0B679E91-B2F1-7013-ED34-D7763B6530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2431" y="2927508"/>
            <a:ext cx="15778269" cy="1292662"/>
          </a:xfrm>
          <a:prstGeom prst="rect">
            <a:avLst/>
          </a:prstGeom>
        </p:spPr>
        <p:txBody>
          <a:bodyPr vert="horz" wrap="square" lIns="0" tIns="0" rIns="0" bIns="182880" rtlCol="0" anchor="b" anchorCtr="0">
            <a:spAutoFit/>
          </a:bodyPr>
          <a:lstStyle>
            <a:lvl1pPr>
              <a:lnSpc>
                <a:spcPct val="100000"/>
              </a:lnSpc>
              <a:spcBef>
                <a:spcPts val="600"/>
              </a:spcBef>
              <a:defRPr sz="7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Slideshow Tit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2A390F57-72E5-BAC5-624C-175BE96B851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52431" y="4220170"/>
            <a:ext cx="15778269" cy="923330"/>
          </a:xfrm>
        </p:spPr>
        <p:txBody>
          <a:bodyPr wrap="square">
            <a:no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buNone/>
              <a:defRPr sz="4800">
                <a:solidFill>
                  <a:schemeClr val="accent3"/>
                </a:solidFill>
              </a:defRPr>
            </a:lvl1pPr>
            <a:lvl2pPr marL="365760" indent="0">
              <a:buNone/>
              <a:defRPr>
                <a:solidFill>
                  <a:schemeClr val="accent3"/>
                </a:solidFill>
              </a:defRPr>
            </a:lvl2pPr>
            <a:lvl3pPr marL="731520" indent="0">
              <a:buNone/>
              <a:defRPr>
                <a:solidFill>
                  <a:schemeClr val="accent3"/>
                </a:solidFill>
              </a:defRPr>
            </a:lvl3pPr>
            <a:lvl4pPr marL="2057400" indent="0">
              <a:buNone/>
              <a:defRPr>
                <a:solidFill>
                  <a:schemeClr val="accent3"/>
                </a:solidFill>
              </a:defRPr>
            </a:lvl4pPr>
            <a:lvl5pPr marL="2743200" indent="0">
              <a:buNone/>
              <a:defRPr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 dirty="0"/>
              <a:t>Click to Add Slideshow Subtitle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30273A50-3E84-0E24-0D4A-64F939D590F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52432" y="8276977"/>
            <a:ext cx="10306964" cy="1057522"/>
          </a:xfrm>
        </p:spPr>
        <p:txBody>
          <a:bodyPr wrap="square" anchor="ctr" anchorCtr="0">
            <a:no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buNone/>
              <a:defRPr sz="2800">
                <a:solidFill>
                  <a:schemeClr val="accent3"/>
                </a:solidFill>
              </a:defRPr>
            </a:lvl1pPr>
            <a:lvl2pPr marL="365760" indent="0">
              <a:buNone/>
              <a:defRPr sz="2200">
                <a:solidFill>
                  <a:schemeClr val="accent3"/>
                </a:solidFill>
              </a:defRPr>
            </a:lvl2pPr>
            <a:lvl3pPr marL="731520" indent="0">
              <a:buNone/>
              <a:defRPr sz="2100">
                <a:solidFill>
                  <a:schemeClr val="accent3"/>
                </a:solidFill>
              </a:defRPr>
            </a:lvl3pPr>
            <a:lvl4pPr marL="2057400" indent="0">
              <a:buNone/>
              <a:defRPr sz="2000">
                <a:solidFill>
                  <a:schemeClr val="accent3"/>
                </a:solidFill>
              </a:defRPr>
            </a:lvl4pPr>
            <a:lvl5pPr marL="2743200" indent="0">
              <a:buNone/>
              <a:defRPr sz="2000"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 dirty="0"/>
              <a:t>Click to Add Presenter Info</a:t>
            </a: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7F487846-7C90-09E0-AF50-CA2DB82BFEFD}"/>
              </a:ext>
            </a:extLst>
          </p:cNvPr>
          <p:cNvSpPr txBox="1"/>
          <p:nvPr userDrawn="1"/>
        </p:nvSpPr>
        <p:spPr>
          <a:xfrm>
            <a:off x="1252432" y="9855354"/>
            <a:ext cx="5029200" cy="246221"/>
          </a:xfrm>
          <a:prstGeom prst="rect">
            <a:avLst/>
          </a:prstGeom>
          <a:noFill/>
        </p:spPr>
        <p:txBody>
          <a:bodyPr wrap="square" lIns="0" anchor="b" anchorCtr="0">
            <a:spAutoFit/>
          </a:bodyPr>
          <a:lstStyle/>
          <a:p>
            <a:pPr marL="0" marR="0" lvl="0" indent="0" algn="l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Anova Light" panose="020B0403020203020204" pitchFamily="34" charset="0"/>
                <a:ea typeface="Anova Bold" panose="020B0703020203020204" pitchFamily="34" charset="0"/>
                <a:cs typeface="Anova Light" panose="020B0403020203020204" pitchFamily="34" charset="0"/>
              </a:rPr>
              <a:t>Copyright © SAS Institute Inc. All rights reserved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35338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3240" userDrawn="1">
          <p15:clr>
            <a:srgbClr val="FBAE40"/>
          </p15:clr>
        </p15:guide>
        <p15:guide id="2" pos="576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SAS - Blank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  <p:extLst>
      <p:ext uri="{BB962C8B-B14F-4D97-AF65-F5344CB8AC3E}">
        <p14:creationId xmlns:p14="http://schemas.microsoft.com/office/powerpoint/2010/main" val="2484278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Video Only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>
            <a:extLst>
              <a:ext uri="{FF2B5EF4-FFF2-40B4-BE49-F238E27FC236}">
                <a16:creationId xmlns:a16="http://schemas.microsoft.com/office/drawing/2014/main" id="{D68E8285-3BE2-9990-FA54-E6AF741CC812}"/>
              </a:ext>
            </a:extLst>
          </p:cNvPr>
          <p:cNvSpPr txBox="1"/>
          <p:nvPr userDrawn="1"/>
        </p:nvSpPr>
        <p:spPr>
          <a:xfrm>
            <a:off x="1252432" y="9855354"/>
            <a:ext cx="5029200" cy="246221"/>
          </a:xfrm>
          <a:prstGeom prst="rect">
            <a:avLst/>
          </a:prstGeom>
          <a:noFill/>
        </p:spPr>
        <p:txBody>
          <a:bodyPr wrap="square" lIns="0" anchor="b" anchorCtr="0">
            <a:spAutoFit/>
          </a:bodyPr>
          <a:lstStyle/>
          <a:p>
            <a:pPr marL="0" marR="0" lvl="0" indent="0" algn="l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Anova Light" panose="020B0403020203020204" pitchFamily="34" charset="0"/>
                <a:ea typeface="Anova Bold" panose="020B0703020203020204" pitchFamily="34" charset="0"/>
                <a:cs typeface="Anova Light" panose="020B0403020203020204" pitchFamily="34" charset="0"/>
              </a:rPr>
              <a:t>Copyright © SAS Institute Inc. All rights reserved.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9DCBE7B6-1449-C2E2-1508-3F2B78AA27F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16826158" y="9516543"/>
            <a:ext cx="1112812" cy="46192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16621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svg="http://schemas.microsoft.com/office/drawing/2016/SVG/main" xmlns:a14="http://schemas.microsoft.com/office/drawing/2010/main" xmlns:a16="http://schemas.microsoft.com/office/drawing/2014/main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252728" y="384048"/>
            <a:ext cx="15782544" cy="914400"/>
          </a:xfrm>
        </p:spPr>
        <p:txBody>
          <a:bodyPr anchor="t" anchorCtr="0"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2DC0DE-34C6-459F-ACDC-D21B807CD7E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7457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9697174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252728" y="384048"/>
            <a:ext cx="15782544" cy="9144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9CD66DF-38F1-4AE2-AE27-B516A5D175DA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1252728" y="1610594"/>
            <a:ext cx="15782544" cy="7278624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marL="0" marR="0" lvl="0" indent="0" algn="l" defTabSz="73152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0" marR="0" lvl="1" indent="0" algn="l" defTabSz="73152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73152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73152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73152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8218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F640452-C0E9-BB4A-8CF5-CE4FAA54E306}"/>
              </a:ext>
            </a:extLst>
          </p:cNvPr>
          <p:cNvSpPr/>
          <p:nvPr/>
        </p:nvSpPr>
        <p:spPr>
          <a:xfrm>
            <a:off x="1" y="-12092"/>
            <a:ext cx="18245182" cy="10246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/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55DCED66-1892-224F-B3AD-DC1323E4C9A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4457700" cy="10287000"/>
          </a:xfrm>
          <a:prstGeom prst="rect">
            <a:avLst/>
          </a:prstGeom>
        </p:spPr>
      </p:pic>
      <p:sp>
        <p:nvSpPr>
          <p:cNvPr id="9" name="Text Placeholder 32">
            <a:extLst>
              <a:ext uri="{FF2B5EF4-FFF2-40B4-BE49-F238E27FC236}">
                <a16:creationId xmlns:a16="http://schemas.microsoft.com/office/drawing/2014/main" id="{1231D9FA-7877-D144-875E-EB15705E83A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307744" y="1751852"/>
            <a:ext cx="12781388" cy="3112248"/>
          </a:xfrm>
        </p:spPr>
        <p:txBody>
          <a:bodyPr anchor="b">
            <a:normAutofit/>
          </a:bodyPr>
          <a:lstStyle>
            <a:lvl1pPr marL="0" indent="0" algn="l">
              <a:buNone/>
              <a:defRPr lang="en-US" sz="6000" b="1" kern="1200" dirty="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4">
            <a:extLst>
              <a:ext uri="{FF2B5EF4-FFF2-40B4-BE49-F238E27FC236}">
                <a16:creationId xmlns:a16="http://schemas.microsoft.com/office/drawing/2014/main" id="{9B949CCB-8408-0B41-9681-4ECA35605A8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307744" y="4968876"/>
            <a:ext cx="12781388" cy="2917824"/>
          </a:xfrm>
        </p:spPr>
        <p:txBody>
          <a:bodyPr>
            <a:normAutofit/>
          </a:bodyPr>
          <a:lstStyle>
            <a:lvl1pPr marL="0" indent="0" algn="l">
              <a:buNone/>
              <a:defRPr sz="400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0F2F4D0-EB0E-3842-9785-6EF69081820E}"/>
              </a:ext>
            </a:extLst>
          </p:cNvPr>
          <p:cNvSpPr/>
          <p:nvPr/>
        </p:nvSpPr>
        <p:spPr>
          <a:xfrm>
            <a:off x="1" y="0"/>
            <a:ext cx="4811850" cy="10296144"/>
          </a:xfrm>
          <a:prstGeom prst="rect">
            <a:avLst/>
          </a:prstGeom>
          <a:gradFill flip="none" rotWithShape="1">
            <a:gsLst>
              <a:gs pos="2000">
                <a:schemeClr val="tx2">
                  <a:alpha val="0"/>
                </a:schemeClr>
              </a:gs>
              <a:gs pos="100000">
                <a:schemeClr val="tx2">
                  <a:alpha val="36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/>
          </a:p>
        </p:txBody>
      </p:sp>
      <p:sp>
        <p:nvSpPr>
          <p:cNvPr id="14" name="TextBox 4">
            <a:extLst>
              <a:ext uri="{FF2B5EF4-FFF2-40B4-BE49-F238E27FC236}">
                <a16:creationId xmlns:a16="http://schemas.microsoft.com/office/drawing/2014/main" id="{64A8B58C-CD7F-6F4B-B6E8-178EEF4B15DC}"/>
              </a:ext>
            </a:extLst>
          </p:cNvPr>
          <p:cNvSpPr txBox="1"/>
          <p:nvPr/>
        </p:nvSpPr>
        <p:spPr>
          <a:xfrm>
            <a:off x="6620256" y="9975437"/>
            <a:ext cx="5029200" cy="246221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DDF8B79-0449-724D-9AE1-DD5080E117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3270" y="8950568"/>
            <a:ext cx="2224736" cy="123770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5706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Section Header - Dark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F900AF95-1FC8-274C-A784-F831F6B8647F}"/>
              </a:ext>
            </a:extLst>
          </p:cNvPr>
          <p:cNvSpPr/>
          <p:nvPr/>
        </p:nvSpPr>
        <p:spPr>
          <a:xfrm>
            <a:off x="1" y="-12092"/>
            <a:ext cx="18245182" cy="10246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/>
          </a:p>
        </p:txBody>
      </p:sp>
      <p:sp>
        <p:nvSpPr>
          <p:cNvPr id="13" name="TextBox 4">
            <a:extLst>
              <a:ext uri="{FF2B5EF4-FFF2-40B4-BE49-F238E27FC236}">
                <a16:creationId xmlns:a16="http://schemas.microsoft.com/office/drawing/2014/main" id="{B0C6AF5C-E29A-9E49-801E-0A1C09DFDE5F}"/>
              </a:ext>
            </a:extLst>
          </p:cNvPr>
          <p:cNvSpPr txBox="1"/>
          <p:nvPr/>
        </p:nvSpPr>
        <p:spPr>
          <a:xfrm>
            <a:off x="6620256" y="9975437"/>
            <a:ext cx="5029200" cy="246221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4" name="Picture 6">
            <a:extLst>
              <a:ext uri="{FF2B5EF4-FFF2-40B4-BE49-F238E27FC236}">
                <a16:creationId xmlns:a16="http://schemas.microsoft.com/office/drawing/2014/main" id="{6BFF7639-E4DF-3741-90C7-2DFCD9D26A0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823785" y="9493513"/>
            <a:ext cx="1117558" cy="507982"/>
          </a:xfrm>
          <a:prstGeom prst="rect">
            <a:avLst/>
          </a:prstGeom>
        </p:spPr>
      </p:pic>
      <p:pic>
        <p:nvPicPr>
          <p:cNvPr id="6" name="Picture 5" descr="A picture containing clock, light, drawing&#10;&#10;Description automatically generated">
            <a:extLst>
              <a:ext uri="{FF2B5EF4-FFF2-40B4-BE49-F238E27FC236}">
                <a16:creationId xmlns:a16="http://schemas.microsoft.com/office/drawing/2014/main" id="{43AE3E76-C4CC-8245-858F-A891F08C3E5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61" r="33611" b="20040"/>
          <a:stretch/>
        </p:blipFill>
        <p:spPr>
          <a:xfrm>
            <a:off x="9122591" y="-12089"/>
            <a:ext cx="9165410" cy="10299090"/>
          </a:xfrm>
          <a:prstGeom prst="rect">
            <a:avLst/>
          </a:prstGeom>
        </p:spPr>
      </p:pic>
      <p:sp>
        <p:nvSpPr>
          <p:cNvPr id="11" name="Text Placeholder 34">
            <a:extLst>
              <a:ext uri="{FF2B5EF4-FFF2-40B4-BE49-F238E27FC236}">
                <a16:creationId xmlns:a16="http://schemas.microsoft.com/office/drawing/2014/main" id="{C8C0CE08-E9A8-3940-A81E-001DC88592F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40406" y="4968876"/>
            <a:ext cx="12781388" cy="2917824"/>
          </a:xfrm>
        </p:spPr>
        <p:txBody>
          <a:bodyPr>
            <a:normAutofit/>
          </a:bodyPr>
          <a:lstStyle>
            <a:lvl1pPr marL="0" indent="0" algn="l">
              <a:buNone/>
              <a:defRPr sz="400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2">
            <a:extLst>
              <a:ext uri="{FF2B5EF4-FFF2-40B4-BE49-F238E27FC236}">
                <a16:creationId xmlns:a16="http://schemas.microsoft.com/office/drawing/2014/main" id="{D5BF76BC-A168-D846-A33A-DDC741AB2C4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40406" y="1751852"/>
            <a:ext cx="12781388" cy="3112248"/>
          </a:xfrm>
        </p:spPr>
        <p:txBody>
          <a:bodyPr anchor="b">
            <a:normAutofit/>
          </a:bodyPr>
          <a:lstStyle>
            <a:lvl1pPr marL="0" indent="0" algn="l">
              <a:buNone/>
              <a:defRPr lang="en-US" sz="6000" b="1" kern="1200" dirty="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7158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Content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  <a:latin typeface="+mj-lt"/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  <a:latin typeface="+mj-lt"/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  <a:latin typeface="+mj-lt"/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  <a:latin typeface="+mj-lt"/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40EF35-062A-4CF7-B99A-D6EF688F370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57300" y="1463676"/>
            <a:ext cx="15773400" cy="914400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65760" indent="0">
              <a:buNone/>
              <a:defRPr/>
            </a:lvl2pPr>
            <a:lvl3pPr marL="731520" indent="0">
              <a:buNone/>
              <a:defRPr/>
            </a:lvl3pPr>
            <a:lvl4pPr marL="2057400" indent="0">
              <a:buNone/>
              <a:defRPr/>
            </a:lvl4pPr>
            <a:lvl5pPr marL="2743200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986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Title &amp; Subtitle -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40EF35-062A-4CF7-B99A-D6EF688F370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57300" y="1463676"/>
            <a:ext cx="15773400" cy="914400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65760" indent="0">
              <a:buNone/>
              <a:defRPr/>
            </a:lvl2pPr>
            <a:lvl3pPr marL="731520" indent="0">
              <a:buNone/>
              <a:defRPr/>
            </a:lvl3pPr>
            <a:lvl4pPr marL="2057400" indent="0">
              <a:buNone/>
              <a:defRPr/>
            </a:lvl4pPr>
            <a:lvl5pPr marL="2743200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9186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Title Only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907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AS - Section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0B679E91-B2F1-7013-ED34-D7763B6530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2432" y="3850838"/>
            <a:ext cx="12123722" cy="1292662"/>
          </a:xfrm>
          <a:prstGeom prst="rect">
            <a:avLst/>
          </a:prstGeom>
        </p:spPr>
        <p:txBody>
          <a:bodyPr vert="horz" wrap="square" lIns="0" tIns="0" rIns="0" bIns="182880" rtlCol="0" anchor="b" anchorCtr="0">
            <a:spAutoFit/>
          </a:bodyPr>
          <a:lstStyle>
            <a:lvl1pPr>
              <a:lnSpc>
                <a:spcPct val="100000"/>
              </a:lnSpc>
              <a:spcBef>
                <a:spcPts val="600"/>
              </a:spcBef>
              <a:defRPr sz="7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Section Tit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2A390F57-72E5-BAC5-624C-175BE96B851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52432" y="5342753"/>
            <a:ext cx="12123722" cy="923330"/>
          </a:xfrm>
        </p:spPr>
        <p:txBody>
          <a:bodyPr wrap="square"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buNone/>
              <a:defRPr sz="4800">
                <a:solidFill>
                  <a:schemeClr val="bg1"/>
                </a:solidFill>
              </a:defRPr>
            </a:lvl1pPr>
            <a:lvl2pPr marL="365760" indent="0">
              <a:buNone/>
              <a:defRPr>
                <a:solidFill>
                  <a:schemeClr val="accent3"/>
                </a:solidFill>
              </a:defRPr>
            </a:lvl2pPr>
            <a:lvl3pPr marL="731520" indent="0">
              <a:buNone/>
              <a:defRPr>
                <a:solidFill>
                  <a:schemeClr val="accent3"/>
                </a:solidFill>
              </a:defRPr>
            </a:lvl3pPr>
            <a:lvl4pPr marL="2057400" indent="0">
              <a:buNone/>
              <a:defRPr>
                <a:solidFill>
                  <a:schemeClr val="accent3"/>
                </a:solidFill>
              </a:defRPr>
            </a:lvl4pPr>
            <a:lvl5pPr marL="2743200" indent="0">
              <a:buNone/>
              <a:defRPr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 dirty="0"/>
              <a:t>Click to Add Section Subtitle</a:t>
            </a: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BBE5A171-53B6-5D64-1680-262B90DACFE5}"/>
              </a:ext>
            </a:extLst>
          </p:cNvPr>
          <p:cNvSpPr txBox="1"/>
          <p:nvPr userDrawn="1"/>
        </p:nvSpPr>
        <p:spPr>
          <a:xfrm>
            <a:off x="1252432" y="9855354"/>
            <a:ext cx="5029200" cy="246221"/>
          </a:xfrm>
          <a:prstGeom prst="rect">
            <a:avLst/>
          </a:prstGeom>
          <a:noFill/>
        </p:spPr>
        <p:txBody>
          <a:bodyPr wrap="square" lIns="0" anchor="b" anchorCtr="0">
            <a:spAutoFit/>
          </a:bodyPr>
          <a:lstStyle/>
          <a:p>
            <a:pPr marL="0" marR="0" lvl="0" indent="0" algn="l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 dirty="0">
                <a:ln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uLnTx/>
                <a:uFillTx/>
                <a:latin typeface="Anova Light" panose="020B0403020203020204" pitchFamily="34" charset="0"/>
                <a:ea typeface="Anova Bold" panose="020B0703020203020204" pitchFamily="34" charset="0"/>
                <a:cs typeface="Anova Light" panose="020B0403020203020204" pitchFamily="34" charset="0"/>
              </a:rPr>
              <a:t>Copyright © SAS Institute Inc. All rights reserved.</a:t>
            </a:r>
          </a:p>
        </p:txBody>
      </p:sp>
      <p:pic>
        <p:nvPicPr>
          <p:cNvPr id="5" name="Picture 4" descr="A white text on a black background&#10;&#10;Description automatically generated">
            <a:extLst>
              <a:ext uri="{FF2B5EF4-FFF2-40B4-BE49-F238E27FC236}">
                <a16:creationId xmlns:a16="http://schemas.microsoft.com/office/drawing/2014/main" id="{06B80D28-2703-B3D4-4B88-AB01AD70CE1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2519" y="9220775"/>
            <a:ext cx="4454257" cy="9233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3521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svg="http://schemas.microsoft.com/office/drawing/2016/SVG/main" xmlns:a14="http://schemas.microsoft.com/office/drawing/2010/main" xmlns:a16="http://schemas.microsoft.com/office/drawing/2014/main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Comparison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>
            <a:lvl1pPr>
              <a:buClr>
                <a:schemeClr val="bg2"/>
              </a:buClr>
              <a:defRPr/>
            </a:lvl1pPr>
            <a:lvl2pPr>
              <a:buClr>
                <a:schemeClr val="bg2"/>
              </a:buClr>
              <a:defRPr/>
            </a:lvl2pPr>
            <a:lvl3pPr>
              <a:buClr>
                <a:schemeClr val="bg2"/>
              </a:buClr>
              <a:defRPr/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>
            <a:lvl1pPr>
              <a:buClr>
                <a:schemeClr val="bg2"/>
              </a:buClr>
              <a:defRPr/>
            </a:lvl1pPr>
            <a:lvl2pPr>
              <a:buClr>
                <a:schemeClr val="bg2"/>
              </a:buClr>
              <a:defRPr/>
            </a:lvl2pPr>
            <a:lvl3pPr>
              <a:buClr>
                <a:schemeClr val="bg2"/>
              </a:buClr>
              <a:defRPr/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E90ADF-F9C8-471B-A694-7C0B48436B4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57300" y="1463676"/>
            <a:ext cx="15773400" cy="914400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365760" indent="0">
              <a:buNone/>
              <a:defRPr/>
            </a:lvl2pPr>
            <a:lvl3pPr marL="731520" indent="0">
              <a:buNone/>
              <a:defRPr/>
            </a:lvl3pPr>
            <a:lvl4pPr marL="2057400" indent="0">
              <a:buNone/>
              <a:defRPr/>
            </a:lvl4pPr>
            <a:lvl5pPr marL="2743200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0783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Content with Caption -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7E60C6F-E980-EE42-AE99-4BF9E126C012}"/>
              </a:ext>
            </a:extLst>
          </p:cNvPr>
          <p:cNvSpPr/>
          <p:nvPr/>
        </p:nvSpPr>
        <p:spPr>
          <a:xfrm>
            <a:off x="0" y="0"/>
            <a:ext cx="6254496" cy="102870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90000"/>
                  <a:lumOff val="10000"/>
                </a:schemeClr>
              </a:gs>
              <a:gs pos="100000">
                <a:schemeClr val="tx2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2F2FC9C-401F-5C4C-88BC-0A45460C4F9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457774"/>
            <a:ext cx="6254496" cy="590931"/>
          </a:xfrm>
        </p:spPr>
        <p:txBody>
          <a:bodyPr lIns="91440" rIns="91440" anchor="t" anchorCtr="0">
            <a:spAutoFit/>
          </a:bodyPr>
          <a:lstStyle>
            <a:lvl1pPr algn="ctr" defTabSz="365760">
              <a:spcBef>
                <a:spcPts val="0"/>
              </a:spcBef>
              <a:defRPr sz="3600" baseline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0ADB52DD-F50B-834D-99B3-5D1C55A9E47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22960" y="1993389"/>
            <a:ext cx="4608576" cy="1143390"/>
          </a:xfrm>
        </p:spPr>
        <p:txBody>
          <a:bodyPr wrap="square" anchor="t" anchorCtr="0">
            <a:spAutoFit/>
          </a:bodyPr>
          <a:lstStyle>
            <a:lvl1pPr marL="0" indent="-365760" algn="l">
              <a:buFont typeface="Arial" pitchFamily="34" charset="0"/>
              <a:buNone/>
              <a:defRPr sz="4000" b="0" cap="none" baseline="0">
                <a:solidFill>
                  <a:schemeClr val="bg1">
                    <a:lumMod val="85000"/>
                  </a:schemeClr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/>
              <a:t>Click to edit caption text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AC4D2804-3DAD-EE40-936A-43F13F80C8D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54496" y="1275320"/>
            <a:ext cx="12033504" cy="548640"/>
          </a:xfrm>
        </p:spPr>
        <p:txBody>
          <a:bodyPr wrap="square" lIns="182880" rIns="182880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3600" b="0" cap="none" baseline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6A0DAF33-5110-D340-8044-FA8F4990F845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254496" y="1840675"/>
            <a:ext cx="12033504" cy="8431306"/>
          </a:xfrm>
        </p:spPr>
        <p:txBody>
          <a:bodyPr wrap="square" lIns="365760" rIns="274320" bIns="91440" anchor="t" anchorCtr="0">
            <a:normAutofit/>
          </a:bodyPr>
          <a:lstStyle>
            <a:lvl1pPr>
              <a:buClr>
                <a:schemeClr val="bg2"/>
              </a:buClr>
              <a:defRPr sz="4000" baseline="0"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 baseline="0">
                <a:solidFill>
                  <a:schemeClr val="bg1">
                    <a:lumMod val="75000"/>
                  </a:schemeClr>
                </a:solidFill>
              </a:defRPr>
            </a:lvl2pPr>
            <a:lvl3pPr>
              <a:buClr>
                <a:schemeClr val="bg2"/>
              </a:buClr>
              <a:defRPr baseline="0">
                <a:solidFill>
                  <a:schemeClr val="bg1">
                    <a:lumMod val="75000"/>
                  </a:schemeClr>
                </a:solidFill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/>
              <a:t>Click to add text or click an icon to add other content types.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6841ED34-FEB5-C146-83AC-389AC6CD976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254751" y="457775"/>
            <a:ext cx="12033250" cy="819150"/>
          </a:xfrm>
        </p:spPr>
        <p:txBody>
          <a:bodyPr>
            <a:noAutofit/>
          </a:bodyPr>
          <a:lstStyle>
            <a:lvl1pPr marL="0" indent="0" algn="ctr">
              <a:buNone/>
              <a:defRPr sz="5600" b="1">
                <a:latin typeface="+mn-lt"/>
              </a:defRPr>
            </a:lvl1pPr>
          </a:lstStyle>
          <a:p>
            <a:pPr lvl="0"/>
            <a:r>
              <a:rPr lang="en-US"/>
              <a:t>Click to add title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E23137D-5031-B540-810B-5B5014DDB875}"/>
              </a:ext>
            </a:extLst>
          </p:cNvPr>
          <p:cNvGrpSpPr/>
          <p:nvPr/>
        </p:nvGrpSpPr>
        <p:grpSpPr>
          <a:xfrm>
            <a:off x="200260" y="7806272"/>
            <a:ext cx="3687176" cy="2217856"/>
            <a:chOff x="92670" y="3892522"/>
            <a:chExt cx="1843588" cy="1108928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84F2A5B7-99AC-BD49-8594-6DAE464CF372}"/>
                </a:ext>
              </a:extLst>
            </p:cNvPr>
            <p:cNvSpPr/>
            <p:nvPr/>
          </p:nvSpPr>
          <p:spPr>
            <a:xfrm>
              <a:off x="1836799" y="4889173"/>
              <a:ext cx="99459" cy="99460"/>
            </a:xfrm>
            <a:custGeom>
              <a:avLst/>
              <a:gdLst>
                <a:gd name="connsiteX0" fmla="*/ 99460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60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60" y="49730"/>
                  </a:moveTo>
                  <a:cubicBezTo>
                    <a:pt x="99460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60" y="22265"/>
                    <a:pt x="99460" y="49730"/>
                  </a:cubicBezTo>
                  <a:close/>
                </a:path>
              </a:pathLst>
            </a:custGeom>
            <a:solidFill>
              <a:srgbClr val="5CB5FF">
                <a:alpha val="8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AE995F31-A398-C943-8027-FFECF81903AA}"/>
                </a:ext>
              </a:extLst>
            </p:cNvPr>
            <p:cNvSpPr/>
            <p:nvPr/>
          </p:nvSpPr>
          <p:spPr>
            <a:xfrm>
              <a:off x="1587637" y="4889173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16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60762E83-CF17-2247-AB0C-CDF3C02BC0D7}"/>
                </a:ext>
              </a:extLst>
            </p:cNvPr>
            <p:cNvSpPr/>
            <p:nvPr/>
          </p:nvSpPr>
          <p:spPr>
            <a:xfrm>
              <a:off x="1338476" y="4889173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16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067A16E5-88F6-E34C-ADB8-42534BE72FC5}"/>
                </a:ext>
              </a:extLst>
            </p:cNvPr>
            <p:cNvSpPr/>
            <p:nvPr/>
          </p:nvSpPr>
          <p:spPr>
            <a:xfrm>
              <a:off x="1089315" y="4889173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4" y="99460"/>
                    <a:pt x="0" y="77195"/>
                    <a:pt x="0" y="49730"/>
                  </a:cubicBezTo>
                  <a:cubicBezTo>
                    <a:pt x="0" y="22265"/>
                    <a:pt x="22264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16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87822DD3-7A44-584E-8FDE-044968D0AF24}"/>
                </a:ext>
              </a:extLst>
            </p:cNvPr>
            <p:cNvSpPr/>
            <p:nvPr/>
          </p:nvSpPr>
          <p:spPr>
            <a:xfrm>
              <a:off x="1089315" y="4640010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4" y="99460"/>
                    <a:pt x="0" y="77195"/>
                    <a:pt x="0" y="49730"/>
                  </a:cubicBezTo>
                  <a:cubicBezTo>
                    <a:pt x="0" y="22265"/>
                    <a:pt x="22264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16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1CC0BCCA-D6DE-DD4E-8026-E1C841BE8CA7}"/>
                </a:ext>
              </a:extLst>
            </p:cNvPr>
            <p:cNvSpPr/>
            <p:nvPr/>
          </p:nvSpPr>
          <p:spPr>
            <a:xfrm>
              <a:off x="840154" y="4640010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16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E8AED6F9-E6A3-EB4A-A55C-0740537659D6}"/>
                </a:ext>
              </a:extLst>
            </p:cNvPr>
            <p:cNvSpPr/>
            <p:nvPr/>
          </p:nvSpPr>
          <p:spPr>
            <a:xfrm>
              <a:off x="1089315" y="4390847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4" y="99460"/>
                    <a:pt x="0" y="77195"/>
                    <a:pt x="0" y="49730"/>
                  </a:cubicBezTo>
                  <a:cubicBezTo>
                    <a:pt x="0" y="22265"/>
                    <a:pt x="22264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3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id="{D44A5219-46D3-9D49-A8CC-36711F2BF6DB}"/>
                </a:ext>
              </a:extLst>
            </p:cNvPr>
            <p:cNvSpPr/>
            <p:nvPr/>
          </p:nvSpPr>
          <p:spPr>
            <a:xfrm>
              <a:off x="840154" y="4390847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4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5" name="Freeform 24">
              <a:extLst>
                <a:ext uri="{FF2B5EF4-FFF2-40B4-BE49-F238E27FC236}">
                  <a16:creationId xmlns:a16="http://schemas.microsoft.com/office/drawing/2014/main" id="{24628D6A-430F-AD46-B90A-8331A948822D}"/>
                </a:ext>
              </a:extLst>
            </p:cNvPr>
            <p:cNvSpPr/>
            <p:nvPr/>
          </p:nvSpPr>
          <p:spPr>
            <a:xfrm>
              <a:off x="590992" y="4889173"/>
              <a:ext cx="99459" cy="99460"/>
            </a:xfrm>
            <a:custGeom>
              <a:avLst/>
              <a:gdLst>
                <a:gd name="connsiteX0" fmla="*/ 99460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60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60" y="49730"/>
                  </a:moveTo>
                  <a:cubicBezTo>
                    <a:pt x="99460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60" y="22265"/>
                    <a:pt x="99460" y="49730"/>
                  </a:cubicBezTo>
                  <a:close/>
                </a:path>
              </a:pathLst>
            </a:custGeom>
            <a:solidFill>
              <a:srgbClr val="5CB5FF">
                <a:alpha val="16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6" name="Freeform 25">
              <a:extLst>
                <a:ext uri="{FF2B5EF4-FFF2-40B4-BE49-F238E27FC236}">
                  <a16:creationId xmlns:a16="http://schemas.microsoft.com/office/drawing/2014/main" id="{F0B47CCF-EFB3-B44B-9884-4494451C2D72}"/>
                </a:ext>
              </a:extLst>
            </p:cNvPr>
            <p:cNvSpPr/>
            <p:nvPr/>
          </p:nvSpPr>
          <p:spPr>
            <a:xfrm>
              <a:off x="341831" y="4889173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16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2A0D0CC0-B494-924D-8C7F-13E6CFA6A115}"/>
                </a:ext>
              </a:extLst>
            </p:cNvPr>
            <p:cNvSpPr/>
            <p:nvPr/>
          </p:nvSpPr>
          <p:spPr>
            <a:xfrm>
              <a:off x="92670" y="4640010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24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1A103DE1-86D1-CC40-BC8E-F37870113828}"/>
                </a:ext>
              </a:extLst>
            </p:cNvPr>
            <p:cNvSpPr/>
            <p:nvPr/>
          </p:nvSpPr>
          <p:spPr>
            <a:xfrm>
              <a:off x="341831" y="4640010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24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F85B7FDA-2A3D-5148-882C-7F5FD28C86D6}"/>
                </a:ext>
              </a:extLst>
            </p:cNvPr>
            <p:cNvSpPr/>
            <p:nvPr/>
          </p:nvSpPr>
          <p:spPr>
            <a:xfrm>
              <a:off x="341831" y="4390847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16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30" name="Freeform 29">
              <a:extLst>
                <a:ext uri="{FF2B5EF4-FFF2-40B4-BE49-F238E27FC236}">
                  <a16:creationId xmlns:a16="http://schemas.microsoft.com/office/drawing/2014/main" id="{D319DB66-4056-974A-B568-9BE51C46D6DB}"/>
                </a:ext>
              </a:extLst>
            </p:cNvPr>
            <p:cNvSpPr/>
            <p:nvPr/>
          </p:nvSpPr>
          <p:spPr>
            <a:xfrm>
              <a:off x="92670" y="4390847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16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7D9D4266-26E2-A649-B58A-BBD393D3909A}"/>
                </a:ext>
              </a:extLst>
            </p:cNvPr>
            <p:cNvSpPr/>
            <p:nvPr/>
          </p:nvSpPr>
          <p:spPr>
            <a:xfrm>
              <a:off x="341831" y="4141684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8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32" name="Freeform 31">
              <a:extLst>
                <a:ext uri="{FF2B5EF4-FFF2-40B4-BE49-F238E27FC236}">
                  <a16:creationId xmlns:a16="http://schemas.microsoft.com/office/drawing/2014/main" id="{25792925-8473-D74D-AD5F-C84AAB25EA9D}"/>
                </a:ext>
              </a:extLst>
            </p:cNvPr>
            <p:cNvSpPr/>
            <p:nvPr/>
          </p:nvSpPr>
          <p:spPr>
            <a:xfrm>
              <a:off x="341831" y="3892522"/>
              <a:ext cx="99459" cy="99460"/>
            </a:xfrm>
            <a:custGeom>
              <a:avLst/>
              <a:gdLst>
                <a:gd name="connsiteX0" fmla="*/ 99459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59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59" y="49730"/>
                  </a:moveTo>
                  <a:cubicBezTo>
                    <a:pt x="99459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59" y="22265"/>
                    <a:pt x="99459" y="49730"/>
                  </a:cubicBezTo>
                  <a:close/>
                </a:path>
              </a:pathLst>
            </a:custGeom>
            <a:solidFill>
              <a:srgbClr val="5CB5FF">
                <a:alpha val="4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33" name="Freeform 32">
              <a:extLst>
                <a:ext uri="{FF2B5EF4-FFF2-40B4-BE49-F238E27FC236}">
                  <a16:creationId xmlns:a16="http://schemas.microsoft.com/office/drawing/2014/main" id="{0FFE52ED-3497-1048-86AD-9D9A6F52BF03}"/>
                </a:ext>
              </a:extLst>
            </p:cNvPr>
            <p:cNvSpPr/>
            <p:nvPr/>
          </p:nvSpPr>
          <p:spPr>
            <a:xfrm>
              <a:off x="590992" y="4141684"/>
              <a:ext cx="99459" cy="99460"/>
            </a:xfrm>
            <a:custGeom>
              <a:avLst/>
              <a:gdLst>
                <a:gd name="connsiteX0" fmla="*/ 99460 w 99459"/>
                <a:gd name="connsiteY0" fmla="*/ 49730 h 99460"/>
                <a:gd name="connsiteX1" fmla="*/ 49730 w 99459"/>
                <a:gd name="connsiteY1" fmla="*/ 99460 h 99460"/>
                <a:gd name="connsiteX2" fmla="*/ 0 w 99459"/>
                <a:gd name="connsiteY2" fmla="*/ 49730 h 99460"/>
                <a:gd name="connsiteX3" fmla="*/ 49730 w 99459"/>
                <a:gd name="connsiteY3" fmla="*/ 0 h 99460"/>
                <a:gd name="connsiteX4" fmla="*/ 99460 w 99459"/>
                <a:gd name="connsiteY4" fmla="*/ 49730 h 99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459" h="99460">
                  <a:moveTo>
                    <a:pt x="99460" y="49730"/>
                  </a:moveTo>
                  <a:cubicBezTo>
                    <a:pt x="99460" y="77195"/>
                    <a:pt x="77195" y="99460"/>
                    <a:pt x="49730" y="99460"/>
                  </a:cubicBezTo>
                  <a:cubicBezTo>
                    <a:pt x="22265" y="99460"/>
                    <a:pt x="0" y="77195"/>
                    <a:pt x="0" y="49730"/>
                  </a:cubicBezTo>
                  <a:cubicBezTo>
                    <a:pt x="0" y="22265"/>
                    <a:pt x="22265" y="0"/>
                    <a:pt x="49730" y="0"/>
                  </a:cubicBezTo>
                  <a:cubicBezTo>
                    <a:pt x="77195" y="0"/>
                    <a:pt x="99460" y="22265"/>
                    <a:pt x="99460" y="49730"/>
                  </a:cubicBezTo>
                  <a:close/>
                </a:path>
              </a:pathLst>
            </a:custGeom>
            <a:solidFill>
              <a:srgbClr val="5CB5FF">
                <a:alpha val="24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9AE3BE6B-1DF9-664B-8C6A-831ED119861F}"/>
                </a:ext>
              </a:extLst>
            </p:cNvPr>
            <p:cNvSpPr/>
            <p:nvPr/>
          </p:nvSpPr>
          <p:spPr>
            <a:xfrm>
              <a:off x="827337" y="4876356"/>
              <a:ext cx="125093" cy="125094"/>
            </a:xfrm>
            <a:custGeom>
              <a:avLst/>
              <a:gdLst>
                <a:gd name="connsiteX0" fmla="*/ 125093 w 125093"/>
                <a:gd name="connsiteY0" fmla="*/ 62547 h 125094"/>
                <a:gd name="connsiteX1" fmla="*/ 62547 w 125093"/>
                <a:gd name="connsiteY1" fmla="*/ 125094 h 125094"/>
                <a:gd name="connsiteX2" fmla="*/ 0 w 125093"/>
                <a:gd name="connsiteY2" fmla="*/ 62547 h 125094"/>
                <a:gd name="connsiteX3" fmla="*/ 62547 w 125093"/>
                <a:gd name="connsiteY3" fmla="*/ 0 h 125094"/>
                <a:gd name="connsiteX4" fmla="*/ 125093 w 125093"/>
                <a:gd name="connsiteY4" fmla="*/ 62547 h 125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093" h="125094">
                  <a:moveTo>
                    <a:pt x="125093" y="62547"/>
                  </a:moveTo>
                  <a:cubicBezTo>
                    <a:pt x="125093" y="97091"/>
                    <a:pt x="97090" y="125094"/>
                    <a:pt x="62547" y="125094"/>
                  </a:cubicBezTo>
                  <a:cubicBezTo>
                    <a:pt x="28003" y="125094"/>
                    <a:pt x="0" y="97091"/>
                    <a:pt x="0" y="62547"/>
                  </a:cubicBezTo>
                  <a:cubicBezTo>
                    <a:pt x="0" y="28003"/>
                    <a:pt x="28003" y="0"/>
                    <a:pt x="62547" y="0"/>
                  </a:cubicBezTo>
                  <a:cubicBezTo>
                    <a:pt x="97090" y="0"/>
                    <a:pt x="125093" y="28003"/>
                    <a:pt x="125093" y="62547"/>
                  </a:cubicBezTo>
                  <a:close/>
                </a:path>
              </a:pathLst>
            </a:custGeom>
            <a:solidFill>
              <a:srgbClr val="5CB5FF">
                <a:alpha val="25000"/>
              </a:srgbClr>
            </a:solidFill>
            <a:ln w="205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72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98505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S - Content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5D6492C8-F2B6-994C-93E7-13EF75C493A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88304" y="3503922"/>
            <a:ext cx="6715124" cy="2044620"/>
          </a:xfrm>
        </p:spPr>
        <p:txBody>
          <a:bodyPr/>
          <a:lstStyle>
            <a:lvl1pPr marL="0" indent="0">
              <a:buNone/>
              <a:defRPr/>
            </a:lvl1pPr>
            <a:lvl2pPr marL="365760" indent="0">
              <a:buNone/>
              <a:defRPr/>
            </a:lvl2pPr>
            <a:lvl3pPr marL="731520" indent="0">
              <a:buNone/>
              <a:defRPr/>
            </a:lvl3pPr>
            <a:lvl4pPr marL="2057400" indent="0">
              <a:buNone/>
              <a:defRPr/>
            </a:lvl4pPr>
            <a:lvl5pPr marL="2743200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B28BF588-A539-E84D-BAE7-8D1EE1761D7B}"/>
              </a:ext>
            </a:extLst>
          </p:cNvPr>
          <p:cNvSpPr/>
          <p:nvPr/>
        </p:nvSpPr>
        <p:spPr>
          <a:xfrm>
            <a:off x="6250377" y="-2"/>
            <a:ext cx="6009914" cy="10287000"/>
          </a:xfrm>
          <a:custGeom>
            <a:avLst/>
            <a:gdLst>
              <a:gd name="connsiteX0" fmla="*/ 2952243 w 3004957"/>
              <a:gd name="connsiteY0" fmla="*/ 0 h 5143500"/>
              <a:gd name="connsiteX1" fmla="*/ 3004957 w 3004957"/>
              <a:gd name="connsiteY1" fmla="*/ 0 h 5143500"/>
              <a:gd name="connsiteX2" fmla="*/ 52714 w 3004957"/>
              <a:gd name="connsiteY2" fmla="*/ 5143500 h 5143500"/>
              <a:gd name="connsiteX3" fmla="*/ 0 w 3004957"/>
              <a:gd name="connsiteY3" fmla="*/ 5143500 h 5143500"/>
              <a:gd name="connsiteX4" fmla="*/ 2952243 w 3004957"/>
              <a:gd name="connsiteY4" fmla="*/ 0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04957" h="5143500">
                <a:moveTo>
                  <a:pt x="2952243" y="0"/>
                </a:moveTo>
                <a:lnTo>
                  <a:pt x="3004957" y="0"/>
                </a:lnTo>
                <a:lnTo>
                  <a:pt x="52714" y="5143500"/>
                </a:lnTo>
                <a:lnTo>
                  <a:pt x="0" y="5143500"/>
                </a:lnTo>
                <a:lnTo>
                  <a:pt x="2952243" y="0"/>
                </a:lnTo>
                <a:close/>
              </a:path>
            </a:pathLst>
          </a:custGeom>
          <a:gradFill flip="none" rotWithShape="1">
            <a:gsLst>
              <a:gs pos="30000">
                <a:srgbClr val="3D5AAE"/>
              </a:gs>
              <a:gs pos="100000">
                <a:schemeClr val="accent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/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2E8F94DC-1ACF-544C-BF1F-4C5126BC465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823785" y="9493513"/>
            <a:ext cx="1117558" cy="507982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310B4187-0EBC-5A45-8561-21E3AF78A755}"/>
              </a:ext>
            </a:extLst>
          </p:cNvPr>
          <p:cNvSpPr txBox="1"/>
          <p:nvPr userDrawn="1"/>
        </p:nvSpPr>
        <p:spPr>
          <a:xfrm>
            <a:off x="6620256" y="9975437"/>
            <a:ext cx="5029200" cy="246221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290C0E4-ECBA-5946-9BAC-DC37C672894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-14115" y="0"/>
            <a:ext cx="12163770" cy="10287000"/>
          </a:xfrm>
          <a:custGeom>
            <a:avLst/>
            <a:gdLst>
              <a:gd name="connsiteX0" fmla="*/ 0 w 3125788"/>
              <a:gd name="connsiteY0" fmla="*/ 5143500 h 5143500"/>
              <a:gd name="connsiteX1" fmla="*/ 781447 w 3125788"/>
              <a:gd name="connsiteY1" fmla="*/ 0 h 5143500"/>
              <a:gd name="connsiteX2" fmla="*/ 2344341 w 3125788"/>
              <a:gd name="connsiteY2" fmla="*/ 0 h 5143500"/>
              <a:gd name="connsiteX3" fmla="*/ 3125788 w 3125788"/>
              <a:gd name="connsiteY3" fmla="*/ 5143500 h 5143500"/>
              <a:gd name="connsiteX4" fmla="*/ 0 w 3125788"/>
              <a:gd name="connsiteY4" fmla="*/ 5143500 h 5143500"/>
              <a:gd name="connsiteX0" fmla="*/ 0 w 6074828"/>
              <a:gd name="connsiteY0" fmla="*/ 5143500 h 5143500"/>
              <a:gd name="connsiteX1" fmla="*/ 781447 w 6074828"/>
              <a:gd name="connsiteY1" fmla="*/ 0 h 5143500"/>
              <a:gd name="connsiteX2" fmla="*/ 6074828 w 6074828"/>
              <a:gd name="connsiteY2" fmla="*/ 0 h 5143500"/>
              <a:gd name="connsiteX3" fmla="*/ 3125788 w 6074828"/>
              <a:gd name="connsiteY3" fmla="*/ 5143500 h 5143500"/>
              <a:gd name="connsiteX4" fmla="*/ 0 w 6074828"/>
              <a:gd name="connsiteY4" fmla="*/ 5143500 h 5143500"/>
              <a:gd name="connsiteX0" fmla="*/ 7057 w 6081885"/>
              <a:gd name="connsiteY0" fmla="*/ 5143500 h 5143500"/>
              <a:gd name="connsiteX1" fmla="*/ 0 w 6081885"/>
              <a:gd name="connsiteY1" fmla="*/ 0 h 5143500"/>
              <a:gd name="connsiteX2" fmla="*/ 6081885 w 6081885"/>
              <a:gd name="connsiteY2" fmla="*/ 0 h 5143500"/>
              <a:gd name="connsiteX3" fmla="*/ 3132845 w 6081885"/>
              <a:gd name="connsiteY3" fmla="*/ 5143500 h 5143500"/>
              <a:gd name="connsiteX4" fmla="*/ 7057 w 6081885"/>
              <a:gd name="connsiteY4" fmla="*/ 5143500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81885" h="5143500">
                <a:moveTo>
                  <a:pt x="7057" y="5143500"/>
                </a:moveTo>
                <a:cubicBezTo>
                  <a:pt x="4705" y="3429000"/>
                  <a:pt x="2352" y="1714500"/>
                  <a:pt x="0" y="0"/>
                </a:cubicBezTo>
                <a:lnTo>
                  <a:pt x="6081885" y="0"/>
                </a:lnTo>
                <a:lnTo>
                  <a:pt x="3132845" y="5143500"/>
                </a:lnTo>
                <a:lnTo>
                  <a:pt x="7057" y="5143500"/>
                </a:lnTo>
                <a:close/>
              </a:path>
            </a:pathLst>
          </a:custGeo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3166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SAS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  <p:extLst>
      <p:ext uri="{BB962C8B-B14F-4D97-AF65-F5344CB8AC3E}">
        <p14:creationId xmlns:p14="http://schemas.microsoft.com/office/powerpoint/2010/main" val="1850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SAS - Image Only - Whit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>
            <a:extLst>
              <a:ext uri="{FF2B5EF4-FFF2-40B4-BE49-F238E27FC236}">
                <a16:creationId xmlns:a16="http://schemas.microsoft.com/office/drawing/2014/main" id="{827EE352-7D2C-A441-A898-DDF88FC2D8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823785" y="9516543"/>
            <a:ext cx="1117558" cy="461922"/>
          </a:xfrm>
          <a:prstGeom prst="rect">
            <a:avLst/>
          </a:prstGeom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FC61EEC8-0C67-4E4B-96F0-B7FBDEF4618C}"/>
              </a:ext>
            </a:extLst>
          </p:cNvPr>
          <p:cNvSpPr txBox="1"/>
          <p:nvPr/>
        </p:nvSpPr>
        <p:spPr>
          <a:xfrm>
            <a:off x="6620256" y="9975437"/>
            <a:ext cx="5029200" cy="246221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1496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Black Background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351AFB0-E8BA-6E40-9F47-B58679E16989}"/>
              </a:ext>
            </a:extLst>
          </p:cNvPr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CC8A4CC-C6DD-674E-9755-C2307DA101AD}"/>
              </a:ext>
            </a:extLst>
          </p:cNvPr>
          <p:cNvGrpSpPr/>
          <p:nvPr/>
        </p:nvGrpSpPr>
        <p:grpSpPr>
          <a:xfrm>
            <a:off x="16855670" y="9530368"/>
            <a:ext cx="1053784" cy="441056"/>
            <a:chOff x="6145213" y="4384676"/>
            <a:chExt cx="1582738" cy="649287"/>
          </a:xfrm>
          <a:solidFill>
            <a:schemeClr val="bg2">
              <a:lumMod val="50000"/>
            </a:schemeClr>
          </a:solidFill>
        </p:grpSpPr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FC0936E0-05D4-D944-94E4-FBA36E861837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7200"/>
            </a:p>
          </p:txBody>
        </p:sp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E5ACFC61-8225-8F4F-A539-DCE60FEB03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7200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AB029620-52DD-C540-9F66-FD8586A661D7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7200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5F2C8F16-8DA0-6A49-A6A6-F8C208B7241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7200"/>
            </a:p>
          </p:txBody>
        </p: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3F51FBB3-DAAD-0546-AF4C-840293C90D95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7200"/>
            </a:p>
          </p:txBody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ED4644BB-791F-6241-8C89-AFA3C1325C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7200"/>
            </a:p>
          </p:txBody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2DAE9313-7E29-324E-B411-25184A85F9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7200"/>
            </a:p>
          </p:txBody>
        </p:sp>
      </p:grpSp>
      <p:sp>
        <p:nvSpPr>
          <p:cNvPr id="12" name="TextBox 3">
            <a:extLst>
              <a:ext uri="{FF2B5EF4-FFF2-40B4-BE49-F238E27FC236}">
                <a16:creationId xmlns:a16="http://schemas.microsoft.com/office/drawing/2014/main" id="{ACAC6727-2088-4147-A38A-47850B89BAF6}"/>
              </a:ext>
            </a:extLst>
          </p:cNvPr>
          <p:cNvSpPr txBox="1">
            <a:spLocks noChangeAspect="1"/>
          </p:cNvSpPr>
          <p:nvPr/>
        </p:nvSpPr>
        <p:spPr>
          <a:xfrm>
            <a:off x="6620256" y="9821548"/>
            <a:ext cx="5029200" cy="400110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mpany Confidential – For Internal Use Only</a:t>
            </a:r>
          </a:p>
          <a:p>
            <a:pPr marL="0" marR="0" lvl="0" indent="0" algn="ctr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35692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osing SA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F640452-C0E9-BB4A-8CF5-CE4FAA54E306}"/>
              </a:ext>
            </a:extLst>
          </p:cNvPr>
          <p:cNvSpPr/>
          <p:nvPr/>
        </p:nvSpPr>
        <p:spPr>
          <a:xfrm>
            <a:off x="1" y="-12092"/>
            <a:ext cx="18245182" cy="10246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dirty="0"/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55DCED66-1892-224F-B3AD-DC1323E4C9A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4457700" cy="10287000"/>
          </a:xfrm>
          <a:prstGeom prst="rect">
            <a:avLst/>
          </a:prstGeom>
        </p:spPr>
      </p:pic>
      <p:sp>
        <p:nvSpPr>
          <p:cNvPr id="9" name="Text Placeholder 32">
            <a:extLst>
              <a:ext uri="{FF2B5EF4-FFF2-40B4-BE49-F238E27FC236}">
                <a16:creationId xmlns:a16="http://schemas.microsoft.com/office/drawing/2014/main" id="{1231D9FA-7877-D144-875E-EB15705E83A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753306" y="3587376"/>
            <a:ext cx="12781388" cy="3112248"/>
          </a:xfrm>
        </p:spPr>
        <p:txBody>
          <a:bodyPr anchor="ctr">
            <a:normAutofit/>
          </a:bodyPr>
          <a:lstStyle>
            <a:lvl1pPr marL="0" indent="0" algn="ctr">
              <a:buNone/>
              <a:defRPr lang="en-US" sz="6000" b="1" kern="1200" dirty="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0F2F4D0-EB0E-3842-9785-6EF69081820E}"/>
              </a:ext>
            </a:extLst>
          </p:cNvPr>
          <p:cNvSpPr/>
          <p:nvPr/>
        </p:nvSpPr>
        <p:spPr>
          <a:xfrm>
            <a:off x="1" y="0"/>
            <a:ext cx="4811850" cy="10296144"/>
          </a:xfrm>
          <a:prstGeom prst="rect">
            <a:avLst/>
          </a:prstGeom>
          <a:gradFill flip="none" rotWithShape="1">
            <a:gsLst>
              <a:gs pos="2000">
                <a:schemeClr val="tx2">
                  <a:alpha val="0"/>
                </a:schemeClr>
              </a:gs>
              <a:gs pos="100000">
                <a:schemeClr val="tx2">
                  <a:alpha val="36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/>
          </a:p>
        </p:txBody>
      </p:sp>
      <p:sp>
        <p:nvSpPr>
          <p:cNvPr id="14" name="TextBox 4">
            <a:extLst>
              <a:ext uri="{FF2B5EF4-FFF2-40B4-BE49-F238E27FC236}">
                <a16:creationId xmlns:a16="http://schemas.microsoft.com/office/drawing/2014/main" id="{64A8B58C-CD7F-6F4B-B6E8-178EEF4B15DC}"/>
              </a:ext>
            </a:extLst>
          </p:cNvPr>
          <p:cNvSpPr txBox="1"/>
          <p:nvPr/>
        </p:nvSpPr>
        <p:spPr>
          <a:xfrm>
            <a:off x="6620256" y="9975437"/>
            <a:ext cx="5029200" cy="246221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DDF8B79-0449-724D-9AE1-DD5080E117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3270" y="8950568"/>
            <a:ext cx="2224736" cy="123770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03DB4AB-A9DE-4660-939A-CBDF75AC178E}"/>
              </a:ext>
            </a:extLst>
          </p:cNvPr>
          <p:cNvSpPr txBox="1"/>
          <p:nvPr/>
        </p:nvSpPr>
        <p:spPr>
          <a:xfrm>
            <a:off x="8247553" y="8276918"/>
            <a:ext cx="18355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+mj-lt"/>
              </a:rPr>
              <a:t>sas.co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031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S -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Placeholder 1">
            <a:extLst>
              <a:ext uri="{FF2B5EF4-FFF2-40B4-BE49-F238E27FC236}">
                <a16:creationId xmlns:a16="http://schemas.microsoft.com/office/drawing/2014/main" id="{6F060396-EEE3-A20F-EF3B-666AF65526C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7300" y="710304"/>
            <a:ext cx="15773400" cy="775596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/>
          <a:p>
            <a:r>
              <a:rPr lang="en-US" dirty="0"/>
              <a:t>Click to Add Slide Tit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6120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 algn="l">
              <a:defRPr>
                <a:solidFill>
                  <a:schemeClr val="accent5"/>
                </a:solidFill>
              </a:defRPr>
            </a:lvl1pPr>
          </a:lstStyle>
          <a:p>
            <a:r>
              <a:rPr lang="en-US" dirty="0"/>
              <a:t>Click to Add Slide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40EF35-062A-4CF7-B99A-D6EF688F370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57300" y="1562100"/>
            <a:ext cx="15773400" cy="549382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>
                <a:solidFill>
                  <a:schemeClr val="bg2"/>
                </a:solidFill>
              </a:defRPr>
            </a:lvl1pPr>
            <a:lvl2pPr marL="365760" indent="0">
              <a:buNone/>
              <a:defRPr/>
            </a:lvl2pPr>
            <a:lvl3pPr marL="731520" indent="0">
              <a:buNone/>
              <a:defRPr/>
            </a:lvl3pPr>
            <a:lvl4pPr marL="2057400" indent="0">
              <a:buNone/>
              <a:defRPr/>
            </a:lvl4pPr>
            <a:lvl5pPr marL="2743200" indent="0">
              <a:buNone/>
              <a:defRPr/>
            </a:lvl5pPr>
          </a:lstStyle>
          <a:p>
            <a:pPr lvl="0"/>
            <a:r>
              <a:rPr lang="en-US" dirty="0"/>
              <a:t>Click to Add Subtit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890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S -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>
                <a:solidFill>
                  <a:schemeClr val="accent5"/>
                </a:solidFill>
              </a:defRPr>
            </a:lvl1pPr>
          </a:lstStyle>
          <a:p>
            <a:r>
              <a:rPr lang="en-US" dirty="0"/>
              <a:t>Click to Add Slide Title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94E85CBA-188F-58DF-65B2-BD90C57AB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300" y="2400300"/>
            <a:ext cx="15773400" cy="686514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sz="3600"/>
            </a:lvl1pPr>
            <a:lvl2pPr>
              <a:defRPr sz="2800"/>
            </a:lvl2pPr>
            <a:lvl3pPr>
              <a:defRPr sz="2400">
                <a:latin typeface="+mn-lt"/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9A71ABFD-7D9E-8B81-8F10-AD3B259CD53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57300" y="1562100"/>
            <a:ext cx="15773400" cy="549382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>
                <a:solidFill>
                  <a:schemeClr val="bg2"/>
                </a:solidFill>
              </a:defRPr>
            </a:lvl1pPr>
            <a:lvl2pPr marL="365760" indent="0">
              <a:buNone/>
              <a:defRPr/>
            </a:lvl2pPr>
            <a:lvl3pPr marL="731520" indent="0">
              <a:buNone/>
              <a:defRPr/>
            </a:lvl3pPr>
            <a:lvl4pPr marL="2057400" indent="0">
              <a:buNone/>
              <a:defRPr/>
            </a:lvl4pPr>
            <a:lvl5pPr marL="2743200" indent="0">
              <a:buNone/>
              <a:defRPr/>
            </a:lvl5pPr>
          </a:lstStyle>
          <a:p>
            <a:pPr lvl="0"/>
            <a:r>
              <a:rPr lang="en-US" dirty="0"/>
              <a:t>Click to Add Subtit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0233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S -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>
                <a:solidFill>
                  <a:schemeClr val="accent5"/>
                </a:solidFill>
              </a:defRPr>
            </a:lvl1pPr>
          </a:lstStyle>
          <a:p>
            <a:r>
              <a:rPr lang="en-US" dirty="0"/>
              <a:t>Click to Add Slide Title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B37A3D09-8DDB-0D78-49A3-63D553286B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299" y="2400300"/>
            <a:ext cx="7741846" cy="686514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sz="3600"/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9EB0C531-8D77-DB91-D733-89B75593C43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9288856" y="2400300"/>
            <a:ext cx="7741848" cy="686514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sz="3600"/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28E5A1D-0F7C-C89E-926C-359A1E6C4B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57300" y="1562100"/>
            <a:ext cx="15773400" cy="549382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>
                <a:solidFill>
                  <a:schemeClr val="bg2"/>
                </a:solidFill>
              </a:defRPr>
            </a:lvl1pPr>
            <a:lvl2pPr marL="365760" indent="0">
              <a:buNone/>
              <a:defRPr/>
            </a:lvl2pPr>
            <a:lvl3pPr marL="731520" indent="0">
              <a:buNone/>
              <a:defRPr/>
            </a:lvl3pPr>
            <a:lvl4pPr marL="2057400" indent="0">
              <a:buNone/>
              <a:defRPr/>
            </a:lvl4pPr>
            <a:lvl5pPr marL="2743200" indent="0">
              <a:buNone/>
              <a:defRPr/>
            </a:lvl5pPr>
          </a:lstStyle>
          <a:p>
            <a:pPr lvl="0"/>
            <a:r>
              <a:rPr lang="en-US" dirty="0"/>
              <a:t>Click to Add Subtit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1057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S - Title Only Righ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7932B69-D114-4F04-8825-FD80DE780B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7300" y="4367905"/>
            <a:ext cx="4428276" cy="1551194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r>
              <a:rPr lang="en-US" dirty="0"/>
              <a:t>Click to Add Slide Tit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21700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S - Title &amp; Subtitle Righ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4">
            <a:extLst>
              <a:ext uri="{FF2B5EF4-FFF2-40B4-BE49-F238E27FC236}">
                <a16:creationId xmlns:a16="http://schemas.microsoft.com/office/drawing/2014/main" id="{DCB0DC36-25B4-46CA-542D-A6308DDA0A4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57299" y="5920995"/>
            <a:ext cx="5004350" cy="549382"/>
          </a:xfrm>
          <a:prstGeom prst="rect">
            <a:avLst/>
          </a:prstGeom>
        </p:spPr>
        <p:txBody>
          <a:bodyPr wrap="square" anchor="t">
            <a:noAutofit/>
          </a:bodyPr>
          <a:lstStyle>
            <a:lvl1pPr marL="0" indent="0" algn="l">
              <a:buNone/>
              <a:defRPr>
                <a:solidFill>
                  <a:schemeClr val="bg2"/>
                </a:solidFill>
              </a:defRPr>
            </a:lvl1pPr>
            <a:lvl2pPr marL="365760" indent="0">
              <a:buNone/>
              <a:defRPr/>
            </a:lvl2pPr>
            <a:lvl3pPr marL="731520" indent="0">
              <a:buNone/>
              <a:defRPr/>
            </a:lvl3pPr>
            <a:lvl4pPr marL="2057400" indent="0">
              <a:buNone/>
              <a:defRPr/>
            </a:lvl4pPr>
            <a:lvl5pPr marL="2743200" indent="0">
              <a:buNone/>
              <a:defRPr/>
            </a:lvl5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84AF2B1-1A71-31A3-C679-D3E1148BD91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2432" y="4150330"/>
            <a:ext cx="5001768" cy="1554480"/>
          </a:xfrm>
        </p:spPr>
        <p:txBody>
          <a:bodyPr vert="horz" wrap="square" lIns="0" tIns="0" rIns="0" bIns="0" rtlCol="0" anchor="b" anchorCtr="0">
            <a:spAutoFit/>
          </a:bodyPr>
          <a:lstStyle>
            <a:lvl1pPr>
              <a:defRPr lang="en-US"/>
            </a:lvl1pPr>
          </a:lstStyle>
          <a:p>
            <a:pPr marL="0" lvl="0">
              <a:lnSpc>
                <a:spcPct val="90000"/>
              </a:lnSpc>
              <a:spcBef>
                <a:spcPct val="0"/>
              </a:spcBef>
              <a:buNone/>
            </a:pPr>
            <a:r>
              <a:rPr lang="en-US" dirty="0"/>
              <a:t>Click to Add Slide Tit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2179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AS - Closing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0B679E91-B2F1-7013-ED34-D7763B6530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2432" y="4497169"/>
            <a:ext cx="13063133" cy="1292662"/>
          </a:xfrm>
          <a:prstGeom prst="rect">
            <a:avLst/>
          </a:prstGeom>
        </p:spPr>
        <p:txBody>
          <a:bodyPr vert="horz" wrap="square" lIns="0" tIns="0" rIns="0" bIns="182880" rtlCol="0" anchor="ctr" anchorCtr="0">
            <a:spAutoFit/>
          </a:bodyPr>
          <a:lstStyle>
            <a:lvl1pPr>
              <a:lnSpc>
                <a:spcPct val="100000"/>
              </a:lnSpc>
              <a:spcBef>
                <a:spcPts val="600"/>
              </a:spcBef>
              <a:defRPr sz="7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Slideshow Closing</a:t>
            </a:r>
          </a:p>
        </p:txBody>
      </p:sp>
      <p:sp>
        <p:nvSpPr>
          <p:cNvPr id="2" name="Text Placeholder 15">
            <a:extLst>
              <a:ext uri="{FF2B5EF4-FFF2-40B4-BE49-F238E27FC236}">
                <a16:creationId xmlns:a16="http://schemas.microsoft.com/office/drawing/2014/main" id="{514B8423-CFFD-1921-7480-8BEC78F05FF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52432" y="8276977"/>
            <a:ext cx="12123722" cy="1057522"/>
          </a:xfrm>
        </p:spPr>
        <p:txBody>
          <a:bodyPr wrap="square" anchor="ctr" anchorCtr="0">
            <a:no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buNone/>
              <a:defRPr sz="2800">
                <a:solidFill>
                  <a:schemeClr val="accent3"/>
                </a:solidFill>
              </a:defRPr>
            </a:lvl1pPr>
            <a:lvl2pPr marL="365760" indent="0">
              <a:buNone/>
              <a:defRPr sz="2200">
                <a:solidFill>
                  <a:schemeClr val="accent3"/>
                </a:solidFill>
              </a:defRPr>
            </a:lvl2pPr>
            <a:lvl3pPr marL="731520" indent="0">
              <a:buNone/>
              <a:defRPr sz="2100">
                <a:solidFill>
                  <a:schemeClr val="accent3"/>
                </a:solidFill>
              </a:defRPr>
            </a:lvl3pPr>
            <a:lvl4pPr marL="2057400" indent="0">
              <a:buNone/>
              <a:defRPr sz="2000">
                <a:solidFill>
                  <a:schemeClr val="accent3"/>
                </a:solidFill>
              </a:defRPr>
            </a:lvl4pPr>
            <a:lvl5pPr marL="2743200" indent="0">
              <a:buNone/>
              <a:defRPr sz="2000"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 dirty="0"/>
              <a:t>Click to add a website or email</a:t>
            </a: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50615BBA-3709-50D7-A61C-9CF9B79E7B6F}"/>
              </a:ext>
            </a:extLst>
          </p:cNvPr>
          <p:cNvSpPr txBox="1"/>
          <p:nvPr userDrawn="1"/>
        </p:nvSpPr>
        <p:spPr>
          <a:xfrm>
            <a:off x="1252432" y="9855354"/>
            <a:ext cx="5029200" cy="246221"/>
          </a:xfrm>
          <a:prstGeom prst="rect">
            <a:avLst/>
          </a:prstGeom>
          <a:noFill/>
        </p:spPr>
        <p:txBody>
          <a:bodyPr wrap="square" lIns="0" anchor="b" anchorCtr="0">
            <a:spAutoFit/>
          </a:bodyPr>
          <a:lstStyle/>
          <a:p>
            <a:pPr marL="0" marR="0" lvl="0" indent="0" algn="l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Anova Light" panose="020B0403020203020204" pitchFamily="34" charset="0"/>
                <a:ea typeface="Anova Bold" panose="020B0703020203020204" pitchFamily="34" charset="0"/>
                <a:cs typeface="Anova Light" panose="020B0403020203020204" pitchFamily="34" charset="0"/>
              </a:rPr>
              <a:t>Copyright © SAS Institute Inc. All rights reserved.</a:t>
            </a:r>
          </a:p>
        </p:txBody>
      </p:sp>
      <p:pic>
        <p:nvPicPr>
          <p:cNvPr id="8" name="Picture 7" descr="A white text on a black background&#10;&#10;Description automatically generated">
            <a:extLst>
              <a:ext uri="{FF2B5EF4-FFF2-40B4-BE49-F238E27FC236}">
                <a16:creationId xmlns:a16="http://schemas.microsoft.com/office/drawing/2014/main" id="{2C3837E7-08E6-1D79-6C59-45D82FB826A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5082" y="7897516"/>
            <a:ext cx="7772400" cy="161115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02681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ags" Target="../tags/tag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4">
            <a:extLst>
              <a:ext uri="{FF2B5EF4-FFF2-40B4-BE49-F238E27FC236}">
                <a16:creationId xmlns:a16="http://schemas.microsoft.com/office/drawing/2014/main" id="{1E37FEA7-CA51-4399-92F6-AB705B7FF650}"/>
              </a:ext>
            </a:extLst>
          </p:cNvPr>
          <p:cNvSpPr txBox="1"/>
          <p:nvPr userDrawn="1"/>
        </p:nvSpPr>
        <p:spPr>
          <a:xfrm>
            <a:off x="1252432" y="9855354"/>
            <a:ext cx="5029200" cy="246221"/>
          </a:xfrm>
          <a:prstGeom prst="rect">
            <a:avLst/>
          </a:prstGeom>
          <a:noFill/>
        </p:spPr>
        <p:txBody>
          <a:bodyPr wrap="square" lIns="0" anchor="b" anchorCtr="0">
            <a:spAutoFit/>
          </a:bodyPr>
          <a:lstStyle/>
          <a:p>
            <a:pPr marL="0" marR="0" lvl="0" indent="0" algn="l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Anova Light" panose="020B0403020203020204" pitchFamily="34" charset="0"/>
                <a:ea typeface="Anova Bold" panose="020B0703020203020204" pitchFamily="34" charset="0"/>
                <a:cs typeface="Anova Light" panose="020B0403020203020204" pitchFamily="34" charset="0"/>
              </a:rPr>
              <a:t>Copyright © SAS Institute Inc. All rights reserved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2432" y="2400300"/>
            <a:ext cx="15773400" cy="686514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2432" y="710304"/>
            <a:ext cx="15773400" cy="77559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/>
              <a:t>Click to Add Slide Title</a:t>
            </a:r>
          </a:p>
        </p:txBody>
      </p:sp>
      <p:pic>
        <p:nvPicPr>
          <p:cNvPr id="6" name="Picture 5" descr="A black background with blue text&#10;&#10;Description automatically generated">
            <a:extLst>
              <a:ext uri="{FF2B5EF4-FFF2-40B4-BE49-F238E27FC236}">
                <a16:creationId xmlns:a16="http://schemas.microsoft.com/office/drawing/2014/main" id="{4564A355-93E1-60E7-7605-1B88FAC630BE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3893" y="8417462"/>
            <a:ext cx="4485196" cy="2522923"/>
          </a:xfrm>
          <a:prstGeom prst="rect">
            <a:avLst/>
          </a:prstGeom>
        </p:spPr>
      </p:pic>
    </p:spTree>
    <p:custDataLst>
      <p:tags r:id="rId16"/>
    </p:custDataLst>
    <p:extLst>
      <p:ext uri="{BB962C8B-B14F-4D97-AF65-F5344CB8AC3E}">
        <p14:creationId xmlns:p14="http://schemas.microsoft.com/office/powerpoint/2010/main" val="519966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38" r:id="rId2"/>
    <p:sldLayoutId id="2147483821" r:id="rId3"/>
    <p:sldLayoutId id="2147483820" r:id="rId4"/>
    <p:sldLayoutId id="2147483819" r:id="rId5"/>
    <p:sldLayoutId id="2147483822" r:id="rId6"/>
    <p:sldLayoutId id="2147483824" r:id="rId7"/>
    <p:sldLayoutId id="2147483832" r:id="rId8"/>
    <p:sldLayoutId id="2147483837" r:id="rId9"/>
    <p:sldLayoutId id="2147483828" r:id="rId10"/>
    <p:sldLayoutId id="2147483829" r:id="rId11"/>
    <p:sldLayoutId id="2147483852" r:id="rId12"/>
    <p:sldLayoutId id="2147483866" r:id="rId13"/>
    <p:sldLayoutId id="2147483867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svg="http://schemas.microsoft.com/office/drawing/2016/SVG/main" xmlns:a14="http://schemas.microsoft.com/office/drawing/2010/main" xmlns:a16="http://schemas.microsoft.com/office/drawing/2014/main">
      <p:transition spd="med">
        <p:fade/>
      </p:transition>
    </mc:Fallback>
  </mc:AlternateConten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5600" b="1" i="0" kern="1200">
          <a:solidFill>
            <a:schemeClr val="accent5"/>
          </a:solidFill>
          <a:latin typeface="Anova Bold" panose="020B0503020203020204" pitchFamily="34" charset="0"/>
          <a:ea typeface="+mj-ea"/>
          <a:cs typeface="+mj-cs"/>
        </a:defRPr>
      </a:lvl1pPr>
    </p:titleStyle>
    <p:bodyStyle>
      <a:lvl1pPr marL="365760" indent="-365760" algn="l" defTabSz="1371600" rtl="0" eaLnBrk="1" latinLnBrk="0" hangingPunct="1">
        <a:lnSpc>
          <a:spcPct val="85000"/>
        </a:lnSpc>
        <a:spcBef>
          <a:spcPts val="1600"/>
        </a:spcBef>
        <a:buClr>
          <a:schemeClr val="accent5"/>
        </a:buClr>
        <a:buFont typeface="Anova Light" panose="020B0403020203020204" pitchFamily="34" charset="0"/>
        <a:buChar char="•"/>
        <a:defRPr sz="3600" b="0" i="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365760" algn="l" defTabSz="1371600" rtl="0" eaLnBrk="1" latinLnBrk="0" hangingPunct="1">
        <a:lnSpc>
          <a:spcPct val="85000"/>
        </a:lnSpc>
        <a:spcBef>
          <a:spcPts val="1600"/>
        </a:spcBef>
        <a:buClr>
          <a:schemeClr val="accent5"/>
        </a:buClr>
        <a:buFont typeface="Anova Light" panose="020B0403020203020204" pitchFamily="34" charset="0"/>
        <a:buChar char="–"/>
        <a:defRPr sz="2800" b="0" 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indent="-365760" algn="l" defTabSz="1371600" rtl="0" eaLnBrk="1" latinLnBrk="0" hangingPunct="1">
        <a:lnSpc>
          <a:spcPct val="85000"/>
        </a:lnSpc>
        <a:spcBef>
          <a:spcPts val="1600"/>
        </a:spcBef>
        <a:buClr>
          <a:schemeClr val="accent5"/>
        </a:buClr>
        <a:buFont typeface="Anova Light" panose="020B0403020203020204" pitchFamily="34" charset="0"/>
        <a:buChar char="•"/>
        <a:defRPr sz="2400" b="0" i="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nova Light" panose="020B0403020203020204" pitchFamily="34" charset="0"/>
        <a:buChar char="•"/>
        <a:defRPr sz="2700" kern="1200">
          <a:solidFill>
            <a:schemeClr val="bg2"/>
          </a:solidFill>
          <a:latin typeface="+mj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nova Light" panose="020B0403020203020204" pitchFamily="34" charset="0"/>
        <a:buChar char="•"/>
        <a:defRPr sz="2700" kern="1200">
          <a:solidFill>
            <a:schemeClr val="bg2"/>
          </a:solidFill>
          <a:latin typeface="+mj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nova Light" panose="020B0403020203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nova Light" panose="020B0403020203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nova Light" panose="020B0403020203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nova Light" panose="020B0403020203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6">
            <a:extLst>
              <a:ext uri="{FF2B5EF4-FFF2-40B4-BE49-F238E27FC236}">
                <a16:creationId xmlns:a16="http://schemas.microsoft.com/office/drawing/2014/main" id="{50908C7C-E096-4B50-9AD8-7AF3F5E717FE}"/>
              </a:ext>
            </a:extLst>
          </p:cNvPr>
          <p:cNvPicPr>
            <a:picLocks noChangeAspect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823785" y="9493513"/>
            <a:ext cx="1117558" cy="507982"/>
          </a:xfrm>
          <a:prstGeom prst="rect">
            <a:avLst/>
          </a:prstGeom>
        </p:spPr>
      </p:pic>
      <p:sp>
        <p:nvSpPr>
          <p:cNvPr id="17" name="TextBox 4">
            <a:extLst>
              <a:ext uri="{FF2B5EF4-FFF2-40B4-BE49-F238E27FC236}">
                <a16:creationId xmlns:a16="http://schemas.microsoft.com/office/drawing/2014/main" id="{1E37FEA7-CA51-4399-92F6-AB705B7FF650}"/>
              </a:ext>
            </a:extLst>
          </p:cNvPr>
          <p:cNvSpPr txBox="1"/>
          <p:nvPr/>
        </p:nvSpPr>
        <p:spPr>
          <a:xfrm>
            <a:off x="6620256" y="9975437"/>
            <a:ext cx="5029200" cy="246221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548626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300" cap="none" spc="10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sp>
        <p:nvSpPr>
          <p:cNvPr id="81" name="Freeform 80">
            <a:extLst>
              <a:ext uri="{FF2B5EF4-FFF2-40B4-BE49-F238E27FC236}">
                <a16:creationId xmlns:a16="http://schemas.microsoft.com/office/drawing/2014/main" id="{28E9C9DB-EB60-FD4A-AB5D-86A6DDF93363}"/>
              </a:ext>
            </a:extLst>
          </p:cNvPr>
          <p:cNvSpPr/>
          <p:nvPr/>
        </p:nvSpPr>
        <p:spPr>
          <a:xfrm>
            <a:off x="13434341" y="15961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83" name="Freeform 82">
            <a:extLst>
              <a:ext uri="{FF2B5EF4-FFF2-40B4-BE49-F238E27FC236}">
                <a16:creationId xmlns:a16="http://schemas.microsoft.com/office/drawing/2014/main" id="{72DA3650-6307-5742-A8B7-F65D2E045EF9}"/>
              </a:ext>
            </a:extLst>
          </p:cNvPr>
          <p:cNvSpPr/>
          <p:nvPr/>
        </p:nvSpPr>
        <p:spPr>
          <a:xfrm>
            <a:off x="13932665" y="15961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84" name="Freeform 83">
            <a:extLst>
              <a:ext uri="{FF2B5EF4-FFF2-40B4-BE49-F238E27FC236}">
                <a16:creationId xmlns:a16="http://schemas.microsoft.com/office/drawing/2014/main" id="{5D71E475-0C72-0A4B-9E83-D4F8682CCF9E}"/>
              </a:ext>
            </a:extLst>
          </p:cNvPr>
          <p:cNvSpPr/>
          <p:nvPr/>
        </p:nvSpPr>
        <p:spPr>
          <a:xfrm>
            <a:off x="14430987" y="15961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85" name="Freeform 84">
            <a:extLst>
              <a:ext uri="{FF2B5EF4-FFF2-40B4-BE49-F238E27FC236}">
                <a16:creationId xmlns:a16="http://schemas.microsoft.com/office/drawing/2014/main" id="{119E67ED-5612-6E4C-9FEB-97F8BF6D2FB2}"/>
              </a:ext>
            </a:extLst>
          </p:cNvPr>
          <p:cNvSpPr/>
          <p:nvPr/>
        </p:nvSpPr>
        <p:spPr>
          <a:xfrm>
            <a:off x="14929309" y="15961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86" name="Freeform 85">
            <a:extLst>
              <a:ext uri="{FF2B5EF4-FFF2-40B4-BE49-F238E27FC236}">
                <a16:creationId xmlns:a16="http://schemas.microsoft.com/office/drawing/2014/main" id="{7F786CC9-2F25-734F-983E-AFCA587D626B}"/>
              </a:ext>
            </a:extLst>
          </p:cNvPr>
          <p:cNvSpPr/>
          <p:nvPr/>
        </p:nvSpPr>
        <p:spPr>
          <a:xfrm>
            <a:off x="13932665" y="65793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87" name="Freeform 86">
            <a:extLst>
              <a:ext uri="{FF2B5EF4-FFF2-40B4-BE49-F238E27FC236}">
                <a16:creationId xmlns:a16="http://schemas.microsoft.com/office/drawing/2014/main" id="{259F8CA0-60EE-8647-AF4F-6B77D6C4B963}"/>
              </a:ext>
            </a:extLst>
          </p:cNvPr>
          <p:cNvSpPr/>
          <p:nvPr/>
        </p:nvSpPr>
        <p:spPr>
          <a:xfrm>
            <a:off x="14929309" y="65793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88" name="Freeform 87">
            <a:extLst>
              <a:ext uri="{FF2B5EF4-FFF2-40B4-BE49-F238E27FC236}">
                <a16:creationId xmlns:a16="http://schemas.microsoft.com/office/drawing/2014/main" id="{F02A52DA-8B8C-264F-877F-42F66B1C30F6}"/>
              </a:ext>
            </a:extLst>
          </p:cNvPr>
          <p:cNvSpPr/>
          <p:nvPr/>
        </p:nvSpPr>
        <p:spPr>
          <a:xfrm rot="16753102">
            <a:off x="15427406" y="658009"/>
            <a:ext cx="198920" cy="198922"/>
          </a:xfrm>
          <a:custGeom>
            <a:avLst/>
            <a:gdLst>
              <a:gd name="connsiteX0" fmla="*/ 99461 w 99460"/>
              <a:gd name="connsiteY0" fmla="*/ 49731 h 99461"/>
              <a:gd name="connsiteX1" fmla="*/ 49730 w 99460"/>
              <a:gd name="connsiteY1" fmla="*/ 99462 h 99461"/>
              <a:gd name="connsiteX2" fmla="*/ 0 w 99460"/>
              <a:gd name="connsiteY2" fmla="*/ 49731 h 99461"/>
              <a:gd name="connsiteX3" fmla="*/ 49730 w 99460"/>
              <a:gd name="connsiteY3" fmla="*/ 0 h 99461"/>
              <a:gd name="connsiteX4" fmla="*/ 99461 w 99460"/>
              <a:gd name="connsiteY4" fmla="*/ 49731 h 99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60" h="99461">
                <a:moveTo>
                  <a:pt x="99461" y="49731"/>
                </a:moveTo>
                <a:cubicBezTo>
                  <a:pt x="99461" y="77196"/>
                  <a:pt x="77196" y="99462"/>
                  <a:pt x="49730" y="99462"/>
                </a:cubicBezTo>
                <a:cubicBezTo>
                  <a:pt x="22265" y="99462"/>
                  <a:pt x="0" y="77196"/>
                  <a:pt x="0" y="49731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6" y="0"/>
                  <a:pt x="99461" y="22265"/>
                  <a:pt x="99461" y="49731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89" name="Freeform 88">
            <a:extLst>
              <a:ext uri="{FF2B5EF4-FFF2-40B4-BE49-F238E27FC236}">
                <a16:creationId xmlns:a16="http://schemas.microsoft.com/office/drawing/2014/main" id="{D2036A5F-121A-E149-BAB9-6E06E0E39343}"/>
              </a:ext>
            </a:extLst>
          </p:cNvPr>
          <p:cNvSpPr/>
          <p:nvPr/>
        </p:nvSpPr>
        <p:spPr>
          <a:xfrm>
            <a:off x="14929309" y="1156264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0" name="Freeform 89">
            <a:extLst>
              <a:ext uri="{FF2B5EF4-FFF2-40B4-BE49-F238E27FC236}">
                <a16:creationId xmlns:a16="http://schemas.microsoft.com/office/drawing/2014/main" id="{BCF0DED3-D5D0-CF4A-9C2B-7DFE2A602AEE}"/>
              </a:ext>
            </a:extLst>
          </p:cNvPr>
          <p:cNvSpPr/>
          <p:nvPr/>
        </p:nvSpPr>
        <p:spPr>
          <a:xfrm rot="16753102">
            <a:off x="15427412" y="1156341"/>
            <a:ext cx="198920" cy="198922"/>
          </a:xfrm>
          <a:custGeom>
            <a:avLst/>
            <a:gdLst>
              <a:gd name="connsiteX0" fmla="*/ 99461 w 99460"/>
              <a:gd name="connsiteY0" fmla="*/ 49731 h 99461"/>
              <a:gd name="connsiteX1" fmla="*/ 49730 w 99460"/>
              <a:gd name="connsiteY1" fmla="*/ 99462 h 99461"/>
              <a:gd name="connsiteX2" fmla="*/ 0 w 99460"/>
              <a:gd name="connsiteY2" fmla="*/ 49731 h 99461"/>
              <a:gd name="connsiteX3" fmla="*/ 49730 w 99460"/>
              <a:gd name="connsiteY3" fmla="*/ 0 h 99461"/>
              <a:gd name="connsiteX4" fmla="*/ 99461 w 99460"/>
              <a:gd name="connsiteY4" fmla="*/ 49731 h 99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60" h="99461">
                <a:moveTo>
                  <a:pt x="99461" y="49731"/>
                </a:moveTo>
                <a:cubicBezTo>
                  <a:pt x="99461" y="77196"/>
                  <a:pt x="77196" y="99462"/>
                  <a:pt x="49730" y="99462"/>
                </a:cubicBezTo>
                <a:cubicBezTo>
                  <a:pt x="22265" y="99462"/>
                  <a:pt x="0" y="77196"/>
                  <a:pt x="0" y="49731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6" y="0"/>
                  <a:pt x="99461" y="22265"/>
                  <a:pt x="99461" y="49731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1" name="Freeform 90">
            <a:extLst>
              <a:ext uri="{FF2B5EF4-FFF2-40B4-BE49-F238E27FC236}">
                <a16:creationId xmlns:a16="http://schemas.microsoft.com/office/drawing/2014/main" id="{45B174D9-5533-0241-B420-5CDE83187945}"/>
              </a:ext>
            </a:extLst>
          </p:cNvPr>
          <p:cNvSpPr/>
          <p:nvPr/>
        </p:nvSpPr>
        <p:spPr>
          <a:xfrm>
            <a:off x="15925955" y="15961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2" name="Freeform 91">
            <a:extLst>
              <a:ext uri="{FF2B5EF4-FFF2-40B4-BE49-F238E27FC236}">
                <a16:creationId xmlns:a16="http://schemas.microsoft.com/office/drawing/2014/main" id="{E5E8A156-1317-3742-B05E-569311DF62A5}"/>
              </a:ext>
            </a:extLst>
          </p:cNvPr>
          <p:cNvSpPr/>
          <p:nvPr/>
        </p:nvSpPr>
        <p:spPr>
          <a:xfrm>
            <a:off x="16424277" y="15961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3" name="Freeform 92">
            <a:extLst>
              <a:ext uri="{FF2B5EF4-FFF2-40B4-BE49-F238E27FC236}">
                <a16:creationId xmlns:a16="http://schemas.microsoft.com/office/drawing/2014/main" id="{ED64574D-EFC6-364B-997D-3822C78B7DDA}"/>
              </a:ext>
            </a:extLst>
          </p:cNvPr>
          <p:cNvSpPr/>
          <p:nvPr/>
        </p:nvSpPr>
        <p:spPr>
          <a:xfrm>
            <a:off x="17420923" y="65793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4" name="Freeform 93">
            <a:extLst>
              <a:ext uri="{FF2B5EF4-FFF2-40B4-BE49-F238E27FC236}">
                <a16:creationId xmlns:a16="http://schemas.microsoft.com/office/drawing/2014/main" id="{2E32684E-45ED-F540-B6E1-CA9A46C85404}"/>
              </a:ext>
            </a:extLst>
          </p:cNvPr>
          <p:cNvSpPr/>
          <p:nvPr/>
        </p:nvSpPr>
        <p:spPr>
          <a:xfrm>
            <a:off x="16922599" y="65793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4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5" name="Freeform 94">
            <a:extLst>
              <a:ext uri="{FF2B5EF4-FFF2-40B4-BE49-F238E27FC236}">
                <a16:creationId xmlns:a16="http://schemas.microsoft.com/office/drawing/2014/main" id="{FAF9B900-34B5-D04E-A2B0-680BCAE79708}"/>
              </a:ext>
            </a:extLst>
          </p:cNvPr>
          <p:cNvSpPr/>
          <p:nvPr/>
        </p:nvSpPr>
        <p:spPr>
          <a:xfrm>
            <a:off x="16424277" y="65793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6" name="Freeform 95">
            <a:extLst>
              <a:ext uri="{FF2B5EF4-FFF2-40B4-BE49-F238E27FC236}">
                <a16:creationId xmlns:a16="http://schemas.microsoft.com/office/drawing/2014/main" id="{69BB02AA-00B1-4D4A-AFD8-68A4BE0B04FE}"/>
              </a:ext>
            </a:extLst>
          </p:cNvPr>
          <p:cNvSpPr/>
          <p:nvPr/>
        </p:nvSpPr>
        <p:spPr>
          <a:xfrm>
            <a:off x="16424277" y="1156264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7" name="Freeform 96">
            <a:extLst>
              <a:ext uri="{FF2B5EF4-FFF2-40B4-BE49-F238E27FC236}">
                <a16:creationId xmlns:a16="http://schemas.microsoft.com/office/drawing/2014/main" id="{C04F0CC8-D44B-AB45-AA17-D3AD761A08A8}"/>
              </a:ext>
            </a:extLst>
          </p:cNvPr>
          <p:cNvSpPr/>
          <p:nvPr/>
        </p:nvSpPr>
        <p:spPr>
          <a:xfrm>
            <a:off x="16922599" y="1156264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4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8" name="Freeform 97">
            <a:extLst>
              <a:ext uri="{FF2B5EF4-FFF2-40B4-BE49-F238E27FC236}">
                <a16:creationId xmlns:a16="http://schemas.microsoft.com/office/drawing/2014/main" id="{1773D5B2-17F9-3F4D-8BBE-C2EA05C60813}"/>
              </a:ext>
            </a:extLst>
          </p:cNvPr>
          <p:cNvSpPr/>
          <p:nvPr/>
        </p:nvSpPr>
        <p:spPr>
          <a:xfrm>
            <a:off x="17420923" y="1156264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99" name="Freeform 98">
            <a:extLst>
              <a:ext uri="{FF2B5EF4-FFF2-40B4-BE49-F238E27FC236}">
                <a16:creationId xmlns:a16="http://schemas.microsoft.com/office/drawing/2014/main" id="{F398E671-8204-9D4A-B924-0745B00504F1}"/>
              </a:ext>
            </a:extLst>
          </p:cNvPr>
          <p:cNvSpPr/>
          <p:nvPr/>
        </p:nvSpPr>
        <p:spPr>
          <a:xfrm>
            <a:off x="16424277" y="165458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00" name="Freeform 99">
            <a:extLst>
              <a:ext uri="{FF2B5EF4-FFF2-40B4-BE49-F238E27FC236}">
                <a16:creationId xmlns:a16="http://schemas.microsoft.com/office/drawing/2014/main" id="{DA042452-BCFC-5F46-ABEF-0923CA3AF459}"/>
              </a:ext>
            </a:extLst>
          </p:cNvPr>
          <p:cNvSpPr/>
          <p:nvPr/>
        </p:nvSpPr>
        <p:spPr>
          <a:xfrm>
            <a:off x="16424277" y="2152914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01" name="Freeform 100">
            <a:extLst>
              <a:ext uri="{FF2B5EF4-FFF2-40B4-BE49-F238E27FC236}">
                <a16:creationId xmlns:a16="http://schemas.microsoft.com/office/drawing/2014/main" id="{06351593-861B-E04C-B112-38D55ED1A2EE}"/>
              </a:ext>
            </a:extLst>
          </p:cNvPr>
          <p:cNvSpPr/>
          <p:nvPr/>
        </p:nvSpPr>
        <p:spPr>
          <a:xfrm>
            <a:off x="17396313" y="1629980"/>
            <a:ext cx="248134" cy="248136"/>
          </a:xfrm>
          <a:custGeom>
            <a:avLst/>
            <a:gdLst>
              <a:gd name="connsiteX0" fmla="*/ 124068 w 124067"/>
              <a:gd name="connsiteY0" fmla="*/ 62034 h 124068"/>
              <a:gd name="connsiteX1" fmla="*/ 62034 w 124067"/>
              <a:gd name="connsiteY1" fmla="*/ 124069 h 124068"/>
              <a:gd name="connsiteX2" fmla="*/ 0 w 124067"/>
              <a:gd name="connsiteY2" fmla="*/ 62034 h 124068"/>
              <a:gd name="connsiteX3" fmla="*/ 62034 w 124067"/>
              <a:gd name="connsiteY3" fmla="*/ 0 h 124068"/>
              <a:gd name="connsiteX4" fmla="*/ 124068 w 124067"/>
              <a:gd name="connsiteY4" fmla="*/ 62034 h 124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067" h="124068">
                <a:moveTo>
                  <a:pt x="124068" y="62034"/>
                </a:moveTo>
                <a:cubicBezTo>
                  <a:pt x="124068" y="96295"/>
                  <a:pt x="96294" y="124069"/>
                  <a:pt x="62034" y="124069"/>
                </a:cubicBezTo>
                <a:cubicBezTo>
                  <a:pt x="27773" y="124069"/>
                  <a:pt x="0" y="96295"/>
                  <a:pt x="0" y="62034"/>
                </a:cubicBezTo>
                <a:cubicBezTo>
                  <a:pt x="0" y="27774"/>
                  <a:pt x="27773" y="0"/>
                  <a:pt x="62034" y="0"/>
                </a:cubicBezTo>
                <a:cubicBezTo>
                  <a:pt x="96294" y="0"/>
                  <a:pt x="124068" y="27774"/>
                  <a:pt x="124068" y="62034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02" name="Freeform 101">
            <a:extLst>
              <a:ext uri="{FF2B5EF4-FFF2-40B4-BE49-F238E27FC236}">
                <a16:creationId xmlns:a16="http://schemas.microsoft.com/office/drawing/2014/main" id="{D3399C5D-791D-8C43-8239-04E408AB56AA}"/>
              </a:ext>
            </a:extLst>
          </p:cNvPr>
          <p:cNvSpPr/>
          <p:nvPr/>
        </p:nvSpPr>
        <p:spPr>
          <a:xfrm>
            <a:off x="15925955" y="165458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07" name="Freeform 106">
            <a:extLst>
              <a:ext uri="{FF2B5EF4-FFF2-40B4-BE49-F238E27FC236}">
                <a16:creationId xmlns:a16="http://schemas.microsoft.com/office/drawing/2014/main" id="{99F779EA-6472-FF42-885F-A0B8DB934CC7}"/>
              </a:ext>
            </a:extLst>
          </p:cNvPr>
          <p:cNvSpPr/>
          <p:nvPr/>
        </p:nvSpPr>
        <p:spPr>
          <a:xfrm>
            <a:off x="15401999" y="133978"/>
            <a:ext cx="250186" cy="250188"/>
          </a:xfrm>
          <a:custGeom>
            <a:avLst/>
            <a:gdLst>
              <a:gd name="connsiteX0" fmla="*/ 125093 w 125093"/>
              <a:gd name="connsiteY0" fmla="*/ 62547 h 125094"/>
              <a:gd name="connsiteX1" fmla="*/ 62547 w 125093"/>
              <a:gd name="connsiteY1" fmla="*/ 125094 h 125094"/>
              <a:gd name="connsiteX2" fmla="*/ 0 w 125093"/>
              <a:gd name="connsiteY2" fmla="*/ 62547 h 125094"/>
              <a:gd name="connsiteX3" fmla="*/ 62547 w 125093"/>
              <a:gd name="connsiteY3" fmla="*/ 0 h 125094"/>
              <a:gd name="connsiteX4" fmla="*/ 125093 w 125093"/>
              <a:gd name="connsiteY4" fmla="*/ 62547 h 125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093" h="125094">
                <a:moveTo>
                  <a:pt x="125093" y="62547"/>
                </a:moveTo>
                <a:cubicBezTo>
                  <a:pt x="125093" y="97091"/>
                  <a:pt x="97090" y="125094"/>
                  <a:pt x="62547" y="125094"/>
                </a:cubicBezTo>
                <a:cubicBezTo>
                  <a:pt x="28003" y="125094"/>
                  <a:pt x="0" y="97091"/>
                  <a:pt x="0" y="62547"/>
                </a:cubicBezTo>
                <a:cubicBezTo>
                  <a:pt x="0" y="28003"/>
                  <a:pt x="28003" y="0"/>
                  <a:pt x="62547" y="0"/>
                </a:cubicBezTo>
                <a:cubicBezTo>
                  <a:pt x="97090" y="0"/>
                  <a:pt x="125093" y="28003"/>
                  <a:pt x="125093" y="62547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8CCAED-F8CD-AE4A-86B3-CF9C9523B962}"/>
              </a:ext>
            </a:extLst>
          </p:cNvPr>
          <p:cNvSpPr/>
          <p:nvPr/>
        </p:nvSpPr>
        <p:spPr>
          <a:xfrm>
            <a:off x="17869003" y="65793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29" name="Freeform 128">
            <a:extLst>
              <a:ext uri="{FF2B5EF4-FFF2-40B4-BE49-F238E27FC236}">
                <a16:creationId xmlns:a16="http://schemas.microsoft.com/office/drawing/2014/main" id="{C7E879DF-EE44-AA45-AE05-DD5B4FA49205}"/>
              </a:ext>
            </a:extLst>
          </p:cNvPr>
          <p:cNvSpPr/>
          <p:nvPr/>
        </p:nvSpPr>
        <p:spPr>
          <a:xfrm>
            <a:off x="17869003" y="15961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78" name="Freeform 177">
            <a:extLst>
              <a:ext uri="{FF2B5EF4-FFF2-40B4-BE49-F238E27FC236}">
                <a16:creationId xmlns:a16="http://schemas.microsoft.com/office/drawing/2014/main" id="{285D0C28-DCE9-1946-93BF-94EBD76B7959}"/>
              </a:ext>
            </a:extLst>
          </p:cNvPr>
          <p:cNvSpPr/>
          <p:nvPr/>
        </p:nvSpPr>
        <p:spPr>
          <a:xfrm>
            <a:off x="3688519" y="9799574"/>
            <a:ext cx="198918" cy="198920"/>
          </a:xfrm>
          <a:custGeom>
            <a:avLst/>
            <a:gdLst>
              <a:gd name="connsiteX0" fmla="*/ 99460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60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60" y="49730"/>
                </a:moveTo>
                <a:cubicBezTo>
                  <a:pt x="99460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60" y="22265"/>
                  <a:pt x="99460" y="49730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80" name="Freeform 179">
            <a:extLst>
              <a:ext uri="{FF2B5EF4-FFF2-40B4-BE49-F238E27FC236}">
                <a16:creationId xmlns:a16="http://schemas.microsoft.com/office/drawing/2014/main" id="{293133EB-DE7C-8D41-8FFA-DD26B577D8C1}"/>
              </a:ext>
            </a:extLst>
          </p:cNvPr>
          <p:cNvSpPr/>
          <p:nvPr/>
        </p:nvSpPr>
        <p:spPr>
          <a:xfrm>
            <a:off x="3190195" y="9799574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81" name="Freeform 180">
            <a:extLst>
              <a:ext uri="{FF2B5EF4-FFF2-40B4-BE49-F238E27FC236}">
                <a16:creationId xmlns:a16="http://schemas.microsoft.com/office/drawing/2014/main" id="{34550379-B92D-8241-B540-0627AA0A921B}"/>
              </a:ext>
            </a:extLst>
          </p:cNvPr>
          <p:cNvSpPr/>
          <p:nvPr/>
        </p:nvSpPr>
        <p:spPr>
          <a:xfrm>
            <a:off x="2691873" y="9799574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82" name="Freeform 181">
            <a:extLst>
              <a:ext uri="{FF2B5EF4-FFF2-40B4-BE49-F238E27FC236}">
                <a16:creationId xmlns:a16="http://schemas.microsoft.com/office/drawing/2014/main" id="{C33ECA2F-821B-5F44-80D3-EA291967F056}"/>
              </a:ext>
            </a:extLst>
          </p:cNvPr>
          <p:cNvSpPr/>
          <p:nvPr/>
        </p:nvSpPr>
        <p:spPr>
          <a:xfrm>
            <a:off x="2193551" y="9799574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4" y="99460"/>
                  <a:pt x="0" y="77195"/>
                  <a:pt x="0" y="49730"/>
                </a:cubicBezTo>
                <a:cubicBezTo>
                  <a:pt x="0" y="22265"/>
                  <a:pt x="22264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83" name="Freeform 182">
            <a:extLst>
              <a:ext uri="{FF2B5EF4-FFF2-40B4-BE49-F238E27FC236}">
                <a16:creationId xmlns:a16="http://schemas.microsoft.com/office/drawing/2014/main" id="{DF4643A6-1BE6-854C-9B0E-F821AD1BA95B}"/>
              </a:ext>
            </a:extLst>
          </p:cNvPr>
          <p:cNvSpPr/>
          <p:nvPr/>
        </p:nvSpPr>
        <p:spPr>
          <a:xfrm>
            <a:off x="2193551" y="930124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4" y="99460"/>
                  <a:pt x="0" y="77195"/>
                  <a:pt x="0" y="49730"/>
                </a:cubicBezTo>
                <a:cubicBezTo>
                  <a:pt x="0" y="22265"/>
                  <a:pt x="22264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84" name="Freeform 183">
            <a:extLst>
              <a:ext uri="{FF2B5EF4-FFF2-40B4-BE49-F238E27FC236}">
                <a16:creationId xmlns:a16="http://schemas.microsoft.com/office/drawing/2014/main" id="{6EE82805-A90B-A042-95FE-EDAEC75607FC}"/>
              </a:ext>
            </a:extLst>
          </p:cNvPr>
          <p:cNvSpPr/>
          <p:nvPr/>
        </p:nvSpPr>
        <p:spPr>
          <a:xfrm>
            <a:off x="1695229" y="930124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85" name="Freeform 184">
            <a:extLst>
              <a:ext uri="{FF2B5EF4-FFF2-40B4-BE49-F238E27FC236}">
                <a16:creationId xmlns:a16="http://schemas.microsoft.com/office/drawing/2014/main" id="{E0F43706-4963-5541-8BA1-5360C57199BD}"/>
              </a:ext>
            </a:extLst>
          </p:cNvPr>
          <p:cNvSpPr/>
          <p:nvPr/>
        </p:nvSpPr>
        <p:spPr>
          <a:xfrm>
            <a:off x="2193551" y="880292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4" y="99460"/>
                  <a:pt x="0" y="77195"/>
                  <a:pt x="0" y="49730"/>
                </a:cubicBezTo>
                <a:cubicBezTo>
                  <a:pt x="0" y="22265"/>
                  <a:pt x="22264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86" name="Freeform 185">
            <a:extLst>
              <a:ext uri="{FF2B5EF4-FFF2-40B4-BE49-F238E27FC236}">
                <a16:creationId xmlns:a16="http://schemas.microsoft.com/office/drawing/2014/main" id="{9CF17A4F-24D1-414E-85A4-79CAB802EDFE}"/>
              </a:ext>
            </a:extLst>
          </p:cNvPr>
          <p:cNvSpPr/>
          <p:nvPr/>
        </p:nvSpPr>
        <p:spPr>
          <a:xfrm>
            <a:off x="1695229" y="880292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87" name="Freeform 186">
            <a:extLst>
              <a:ext uri="{FF2B5EF4-FFF2-40B4-BE49-F238E27FC236}">
                <a16:creationId xmlns:a16="http://schemas.microsoft.com/office/drawing/2014/main" id="{F8D99D0D-2A3B-754A-909E-B11A8D9C982E}"/>
              </a:ext>
            </a:extLst>
          </p:cNvPr>
          <p:cNvSpPr/>
          <p:nvPr/>
        </p:nvSpPr>
        <p:spPr>
          <a:xfrm>
            <a:off x="1196905" y="9799574"/>
            <a:ext cx="198918" cy="198920"/>
          </a:xfrm>
          <a:custGeom>
            <a:avLst/>
            <a:gdLst>
              <a:gd name="connsiteX0" fmla="*/ 99460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60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60" y="49730"/>
                </a:moveTo>
                <a:cubicBezTo>
                  <a:pt x="99460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60" y="22265"/>
                  <a:pt x="99460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88" name="Freeform 187">
            <a:extLst>
              <a:ext uri="{FF2B5EF4-FFF2-40B4-BE49-F238E27FC236}">
                <a16:creationId xmlns:a16="http://schemas.microsoft.com/office/drawing/2014/main" id="{7A063DF6-3D26-8746-96A9-A68F23AC46EB}"/>
              </a:ext>
            </a:extLst>
          </p:cNvPr>
          <p:cNvSpPr/>
          <p:nvPr/>
        </p:nvSpPr>
        <p:spPr>
          <a:xfrm>
            <a:off x="698583" y="9799574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90" name="Freeform 189">
            <a:extLst>
              <a:ext uri="{FF2B5EF4-FFF2-40B4-BE49-F238E27FC236}">
                <a16:creationId xmlns:a16="http://schemas.microsoft.com/office/drawing/2014/main" id="{BFBD2FDE-BC73-8A4B-9055-8144DB5167A6}"/>
              </a:ext>
            </a:extLst>
          </p:cNvPr>
          <p:cNvSpPr/>
          <p:nvPr/>
        </p:nvSpPr>
        <p:spPr>
          <a:xfrm>
            <a:off x="200261" y="930124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91" name="Freeform 190">
            <a:extLst>
              <a:ext uri="{FF2B5EF4-FFF2-40B4-BE49-F238E27FC236}">
                <a16:creationId xmlns:a16="http://schemas.microsoft.com/office/drawing/2014/main" id="{F21114F7-8C53-0C46-8032-4A441EFEC029}"/>
              </a:ext>
            </a:extLst>
          </p:cNvPr>
          <p:cNvSpPr/>
          <p:nvPr/>
        </p:nvSpPr>
        <p:spPr>
          <a:xfrm>
            <a:off x="698583" y="9301248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92" name="Freeform 191">
            <a:extLst>
              <a:ext uri="{FF2B5EF4-FFF2-40B4-BE49-F238E27FC236}">
                <a16:creationId xmlns:a16="http://schemas.microsoft.com/office/drawing/2014/main" id="{802624AF-2E76-4848-B378-0F6CA56E5D64}"/>
              </a:ext>
            </a:extLst>
          </p:cNvPr>
          <p:cNvSpPr/>
          <p:nvPr/>
        </p:nvSpPr>
        <p:spPr>
          <a:xfrm>
            <a:off x="698583" y="880292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93" name="Freeform 192">
            <a:extLst>
              <a:ext uri="{FF2B5EF4-FFF2-40B4-BE49-F238E27FC236}">
                <a16:creationId xmlns:a16="http://schemas.microsoft.com/office/drawing/2014/main" id="{8D92ACBB-C8A4-F041-8849-AA788332613E}"/>
              </a:ext>
            </a:extLst>
          </p:cNvPr>
          <p:cNvSpPr/>
          <p:nvPr/>
        </p:nvSpPr>
        <p:spPr>
          <a:xfrm>
            <a:off x="200261" y="880292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95" name="Freeform 194">
            <a:extLst>
              <a:ext uri="{FF2B5EF4-FFF2-40B4-BE49-F238E27FC236}">
                <a16:creationId xmlns:a16="http://schemas.microsoft.com/office/drawing/2014/main" id="{48879B34-D83A-D449-BC84-AF089636A307}"/>
              </a:ext>
            </a:extLst>
          </p:cNvPr>
          <p:cNvSpPr/>
          <p:nvPr/>
        </p:nvSpPr>
        <p:spPr>
          <a:xfrm>
            <a:off x="698583" y="8304596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96" name="Freeform 195">
            <a:extLst>
              <a:ext uri="{FF2B5EF4-FFF2-40B4-BE49-F238E27FC236}">
                <a16:creationId xmlns:a16="http://schemas.microsoft.com/office/drawing/2014/main" id="{6C9D0334-9555-DC43-96F0-34E1A057E2AC}"/>
              </a:ext>
            </a:extLst>
          </p:cNvPr>
          <p:cNvSpPr/>
          <p:nvPr/>
        </p:nvSpPr>
        <p:spPr>
          <a:xfrm>
            <a:off x="698583" y="7806272"/>
            <a:ext cx="198918" cy="198920"/>
          </a:xfrm>
          <a:custGeom>
            <a:avLst/>
            <a:gdLst>
              <a:gd name="connsiteX0" fmla="*/ 99459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59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59" y="49730"/>
                </a:moveTo>
                <a:cubicBezTo>
                  <a:pt x="99459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59" y="22265"/>
                  <a:pt x="99459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198" name="Freeform 197">
            <a:extLst>
              <a:ext uri="{FF2B5EF4-FFF2-40B4-BE49-F238E27FC236}">
                <a16:creationId xmlns:a16="http://schemas.microsoft.com/office/drawing/2014/main" id="{885549F4-767E-C847-874B-3624FA050C9A}"/>
              </a:ext>
            </a:extLst>
          </p:cNvPr>
          <p:cNvSpPr/>
          <p:nvPr/>
        </p:nvSpPr>
        <p:spPr>
          <a:xfrm>
            <a:off x="1196905" y="8304596"/>
            <a:ext cx="198918" cy="198920"/>
          </a:xfrm>
          <a:custGeom>
            <a:avLst/>
            <a:gdLst>
              <a:gd name="connsiteX0" fmla="*/ 99460 w 99459"/>
              <a:gd name="connsiteY0" fmla="*/ 49730 h 99460"/>
              <a:gd name="connsiteX1" fmla="*/ 49730 w 99459"/>
              <a:gd name="connsiteY1" fmla="*/ 99460 h 99460"/>
              <a:gd name="connsiteX2" fmla="*/ 0 w 99459"/>
              <a:gd name="connsiteY2" fmla="*/ 49730 h 99460"/>
              <a:gd name="connsiteX3" fmla="*/ 49730 w 99459"/>
              <a:gd name="connsiteY3" fmla="*/ 0 h 99460"/>
              <a:gd name="connsiteX4" fmla="*/ 99460 w 99459"/>
              <a:gd name="connsiteY4" fmla="*/ 49730 h 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59" h="99460">
                <a:moveTo>
                  <a:pt x="99460" y="49730"/>
                </a:moveTo>
                <a:cubicBezTo>
                  <a:pt x="99460" y="77195"/>
                  <a:pt x="77195" y="99460"/>
                  <a:pt x="49730" y="99460"/>
                </a:cubicBezTo>
                <a:cubicBezTo>
                  <a:pt x="22265" y="99460"/>
                  <a:pt x="0" y="77195"/>
                  <a:pt x="0" y="49730"/>
                </a:cubicBezTo>
                <a:cubicBezTo>
                  <a:pt x="0" y="22265"/>
                  <a:pt x="22265" y="0"/>
                  <a:pt x="49730" y="0"/>
                </a:cubicBezTo>
                <a:cubicBezTo>
                  <a:pt x="77195" y="0"/>
                  <a:pt x="99460" y="22265"/>
                  <a:pt x="99460" y="49730"/>
                </a:cubicBezTo>
                <a:close/>
              </a:path>
            </a:pathLst>
          </a:custGeom>
          <a:solidFill>
            <a:srgbClr val="5CB5FF">
              <a:alpha val="14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203" name="Freeform 202">
            <a:extLst>
              <a:ext uri="{FF2B5EF4-FFF2-40B4-BE49-F238E27FC236}">
                <a16:creationId xmlns:a16="http://schemas.microsoft.com/office/drawing/2014/main" id="{E078AB53-08B6-5D4B-949A-B8FE2F42C2EB}"/>
              </a:ext>
            </a:extLst>
          </p:cNvPr>
          <p:cNvSpPr/>
          <p:nvPr/>
        </p:nvSpPr>
        <p:spPr>
          <a:xfrm>
            <a:off x="1669595" y="9773940"/>
            <a:ext cx="250186" cy="250188"/>
          </a:xfrm>
          <a:custGeom>
            <a:avLst/>
            <a:gdLst>
              <a:gd name="connsiteX0" fmla="*/ 125093 w 125093"/>
              <a:gd name="connsiteY0" fmla="*/ 62547 h 125094"/>
              <a:gd name="connsiteX1" fmla="*/ 62547 w 125093"/>
              <a:gd name="connsiteY1" fmla="*/ 125094 h 125094"/>
              <a:gd name="connsiteX2" fmla="*/ 0 w 125093"/>
              <a:gd name="connsiteY2" fmla="*/ 62547 h 125094"/>
              <a:gd name="connsiteX3" fmla="*/ 62547 w 125093"/>
              <a:gd name="connsiteY3" fmla="*/ 0 h 125094"/>
              <a:gd name="connsiteX4" fmla="*/ 125093 w 125093"/>
              <a:gd name="connsiteY4" fmla="*/ 62547 h 125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093" h="125094">
                <a:moveTo>
                  <a:pt x="125093" y="62547"/>
                </a:moveTo>
                <a:cubicBezTo>
                  <a:pt x="125093" y="97091"/>
                  <a:pt x="97090" y="125094"/>
                  <a:pt x="62547" y="125094"/>
                </a:cubicBezTo>
                <a:cubicBezTo>
                  <a:pt x="28003" y="125094"/>
                  <a:pt x="0" y="97091"/>
                  <a:pt x="0" y="62547"/>
                </a:cubicBezTo>
                <a:cubicBezTo>
                  <a:pt x="0" y="28003"/>
                  <a:pt x="28003" y="0"/>
                  <a:pt x="62547" y="0"/>
                </a:cubicBezTo>
                <a:cubicBezTo>
                  <a:pt x="97090" y="0"/>
                  <a:pt x="125093" y="28003"/>
                  <a:pt x="125093" y="62547"/>
                </a:cubicBezTo>
                <a:close/>
              </a:path>
            </a:pathLst>
          </a:custGeom>
          <a:solidFill>
            <a:srgbClr val="5CB5FF">
              <a:alpha val="10000"/>
            </a:srgbClr>
          </a:solidFill>
          <a:ln w="2052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720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custDataLst>
      <p:tags r:id="rId14"/>
    </p:custDataLst>
    <p:extLst>
      <p:ext uri="{BB962C8B-B14F-4D97-AF65-F5344CB8AC3E}">
        <p14:creationId xmlns:p14="http://schemas.microsoft.com/office/powerpoint/2010/main" val="2885622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1371600" rtl="0" eaLnBrk="1" latinLnBrk="0" hangingPunct="1">
        <a:lnSpc>
          <a:spcPct val="90000"/>
        </a:lnSpc>
        <a:spcBef>
          <a:spcPct val="0"/>
        </a:spcBef>
        <a:buNone/>
        <a:defRPr sz="56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365760" indent="-365760" algn="l" defTabSz="1371600" rtl="0" eaLnBrk="1" latinLnBrk="0" hangingPunct="1">
        <a:lnSpc>
          <a:spcPct val="85000"/>
        </a:lnSpc>
        <a:spcBef>
          <a:spcPts val="1600"/>
        </a:spcBef>
        <a:buFont typeface="Arial" panose="020B0604020202020204" pitchFamily="34" charset="0"/>
        <a:buChar char="•"/>
        <a:defRPr sz="4200" kern="1200">
          <a:solidFill>
            <a:schemeClr val="bg1"/>
          </a:solidFill>
          <a:latin typeface="+mj-lt"/>
          <a:ea typeface="+mn-ea"/>
          <a:cs typeface="+mn-cs"/>
        </a:defRPr>
      </a:lvl1pPr>
      <a:lvl2pPr marL="731520" indent="-365760" algn="l" defTabSz="1371600" rtl="0" eaLnBrk="1" latinLnBrk="0" hangingPunct="1">
        <a:lnSpc>
          <a:spcPct val="85000"/>
        </a:lnSpc>
        <a:spcBef>
          <a:spcPts val="1600"/>
        </a:spcBef>
        <a:buFont typeface="Calibri Light" panose="020F0302020204030204" pitchFamily="34" charset="0"/>
        <a:buChar char="–"/>
        <a:defRPr sz="3600" kern="1200">
          <a:solidFill>
            <a:schemeClr val="bg1"/>
          </a:solidFill>
          <a:latin typeface="+mj-lt"/>
          <a:ea typeface="+mn-ea"/>
          <a:cs typeface="+mn-cs"/>
        </a:defRPr>
      </a:lvl2pPr>
      <a:lvl3pPr marL="1097280" indent="-365760" algn="l" defTabSz="1371600" rtl="0" eaLnBrk="1" latinLnBrk="0" hangingPunct="1">
        <a:lnSpc>
          <a:spcPct val="85000"/>
        </a:lnSpc>
        <a:spcBef>
          <a:spcPts val="1600"/>
        </a:spcBef>
        <a:buFont typeface="Arial" panose="020B0604020202020204" pitchFamily="34" charset="0"/>
        <a:buChar char="•"/>
        <a:defRPr sz="3000" kern="1200">
          <a:solidFill>
            <a:schemeClr val="bg1"/>
          </a:solidFill>
          <a:latin typeface="+mj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bg2"/>
          </a:solidFill>
          <a:latin typeface="+mj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bg2"/>
          </a:solidFill>
          <a:latin typeface="+mj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5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5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57.xml"/><Relationship Id="rId5" Type="http://schemas.openxmlformats.org/officeDocument/2006/relationships/image" Target="../media/image25.png"/><Relationship Id="rId4" Type="http://schemas.microsoft.com/office/2018/10/relationships/comments" Target="../comments/modernComment_7FFFF0AB_673E8B1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5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58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7.wmf"/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59.xml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tags" Target="../tags/tag41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tags" Target="../tags/tag40.xml"/><Relationship Id="rId2" Type="http://schemas.openxmlformats.org/officeDocument/2006/relationships/tags" Target="../tags/tag30.xml"/><Relationship Id="rId16" Type="http://schemas.openxmlformats.org/officeDocument/2006/relationships/notesSlide" Target="../notesSlides/notesSlide1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5" Type="http://schemas.openxmlformats.org/officeDocument/2006/relationships/tags" Target="../tags/tag33.xml"/><Relationship Id="rId15" Type="http://schemas.openxmlformats.org/officeDocument/2006/relationships/slideLayout" Target="../slideLayouts/slideLayout3.xml"/><Relationship Id="rId10" Type="http://schemas.openxmlformats.org/officeDocument/2006/relationships/tags" Target="../tags/tag38.xml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tags" Target="../tags/tag4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3.jp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2.xml"/><Relationship Id="rId6" Type="http://schemas.openxmlformats.org/officeDocument/2006/relationships/image" Target="../media/image42.jpg"/><Relationship Id="rId5" Type="http://schemas.openxmlformats.org/officeDocument/2006/relationships/image" Target="../media/image41.jpg"/><Relationship Id="rId4" Type="http://schemas.openxmlformats.org/officeDocument/2006/relationships/image" Target="../media/image40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3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4.xml"/><Relationship Id="rId5" Type="http://schemas.openxmlformats.org/officeDocument/2006/relationships/image" Target="../media/image47.jpg"/><Relationship Id="rId4" Type="http://schemas.openxmlformats.org/officeDocument/2006/relationships/image" Target="../media/image4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5.xml"/><Relationship Id="rId5" Type="http://schemas.openxmlformats.org/officeDocument/2006/relationships/image" Target="../media/image47.jpg"/><Relationship Id="rId4" Type="http://schemas.openxmlformats.org/officeDocument/2006/relationships/image" Target="../media/image4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6.xml"/><Relationship Id="rId5" Type="http://schemas.openxmlformats.org/officeDocument/2006/relationships/image" Target="../media/image47.jpg"/><Relationship Id="rId4" Type="http://schemas.openxmlformats.org/officeDocument/2006/relationships/image" Target="../media/image4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7.xml"/><Relationship Id="rId4" Type="http://schemas.openxmlformats.org/officeDocument/2006/relationships/image" Target="../media/image47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8.xml"/><Relationship Id="rId6" Type="http://schemas.openxmlformats.org/officeDocument/2006/relationships/image" Target="../media/image50.jpg"/><Relationship Id="rId5" Type="http://schemas.openxmlformats.org/officeDocument/2006/relationships/image" Target="../media/image49.jpg"/><Relationship Id="rId4" Type="http://schemas.openxmlformats.org/officeDocument/2006/relationships/image" Target="../media/image48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9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0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3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1.xml"/><Relationship Id="rId4" Type="http://schemas.openxmlformats.org/officeDocument/2006/relationships/image" Target="../media/image5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2.xml"/><Relationship Id="rId6" Type="http://schemas.openxmlformats.org/officeDocument/2006/relationships/image" Target="../media/image57.png"/><Relationship Id="rId5" Type="http://schemas.openxmlformats.org/officeDocument/2006/relationships/image" Target="../media/image54.png"/><Relationship Id="rId4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75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1.sv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76.xml"/><Relationship Id="rId6" Type="http://schemas.openxmlformats.org/officeDocument/2006/relationships/image" Target="../media/image60.png"/><Relationship Id="rId5" Type="http://schemas.openxmlformats.org/officeDocument/2006/relationships/image" Target="../media/image59.emf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4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3" Type="http://schemas.openxmlformats.org/officeDocument/2006/relationships/tags" Target="../tags/tag48.xml"/><Relationship Id="rId7" Type="http://schemas.openxmlformats.org/officeDocument/2006/relationships/slideLayout" Target="../slideLayouts/slideLayout4.xml"/><Relationship Id="rId12" Type="http://schemas.openxmlformats.org/officeDocument/2006/relationships/image" Target="../media/image17.pn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../media/image16.png"/><Relationship Id="rId5" Type="http://schemas.openxmlformats.org/officeDocument/2006/relationships/tags" Target="../tags/tag50.xml"/><Relationship Id="rId10" Type="http://schemas.openxmlformats.org/officeDocument/2006/relationships/image" Target="../media/image15.png"/><Relationship Id="rId4" Type="http://schemas.openxmlformats.org/officeDocument/2006/relationships/tags" Target="../tags/tag49.xml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4381F-9F12-5E1C-168E-82FBDA53F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tting Started with Deep Learning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E990EC-4680-8D3B-1BE0-12DAC53F075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C14E150-A123-77F5-953B-04BF92810F8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Jason Coló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0838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7998544-40AC-91C5-3A56-E8821E961F8F}"/>
              </a:ext>
            </a:extLst>
          </p:cNvPr>
          <p:cNvSpPr/>
          <p:nvPr/>
        </p:nvSpPr>
        <p:spPr>
          <a:xfrm>
            <a:off x="7150444" y="2852332"/>
            <a:ext cx="4019639" cy="6386498"/>
          </a:xfrm>
          <a:custGeom>
            <a:avLst/>
            <a:gdLst>
              <a:gd name="connsiteX0" fmla="*/ 0 w 2011680"/>
              <a:gd name="connsiteY0" fmla="*/ 0 h 3196206"/>
              <a:gd name="connsiteX1" fmla="*/ 223003 w 2011680"/>
              <a:gd name="connsiteY1" fmla="*/ 0 h 3196206"/>
              <a:gd name="connsiteX2" fmla="*/ 448108 w 2011680"/>
              <a:gd name="connsiteY2" fmla="*/ 270126 h 3196206"/>
              <a:gd name="connsiteX3" fmla="*/ 673213 w 2011680"/>
              <a:gd name="connsiteY3" fmla="*/ 0 h 3196206"/>
              <a:gd name="connsiteX4" fmla="*/ 2011680 w 2011680"/>
              <a:gd name="connsiteY4" fmla="*/ 0 h 3196206"/>
              <a:gd name="connsiteX5" fmla="*/ 2011680 w 2011680"/>
              <a:gd name="connsiteY5" fmla="*/ 3196206 h 3196206"/>
              <a:gd name="connsiteX6" fmla="*/ 0 w 2011680"/>
              <a:gd name="connsiteY6" fmla="*/ 3196206 h 3196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11680" h="3196206">
                <a:moveTo>
                  <a:pt x="0" y="0"/>
                </a:moveTo>
                <a:lnTo>
                  <a:pt x="223003" y="0"/>
                </a:lnTo>
                <a:lnTo>
                  <a:pt x="448108" y="270126"/>
                </a:lnTo>
                <a:lnTo>
                  <a:pt x="673213" y="0"/>
                </a:lnTo>
                <a:lnTo>
                  <a:pt x="2011680" y="0"/>
                </a:lnTo>
                <a:lnTo>
                  <a:pt x="2011680" y="3196206"/>
                </a:lnTo>
                <a:lnTo>
                  <a:pt x="0" y="3196206"/>
                </a:lnTo>
                <a:close/>
              </a:path>
            </a:pathLst>
          </a:cu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defRPr/>
            </a:pPr>
            <a:endParaRPr lang="en-US" sz="3596" kern="0" dirty="0">
              <a:solidFill>
                <a:srgbClr val="0766D1"/>
              </a:solidFill>
              <a:latin typeface="Anova Light" panose="020B0403020203020204" pitchFamily="34" charset="0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AA8CCF5-8621-F8E7-BE87-145740C67690}"/>
              </a:ext>
            </a:extLst>
          </p:cNvPr>
          <p:cNvSpPr/>
          <p:nvPr/>
        </p:nvSpPr>
        <p:spPr>
          <a:xfrm>
            <a:off x="11427887" y="2852332"/>
            <a:ext cx="4019639" cy="6386498"/>
          </a:xfrm>
          <a:custGeom>
            <a:avLst/>
            <a:gdLst>
              <a:gd name="connsiteX0" fmla="*/ 0 w 2011680"/>
              <a:gd name="connsiteY0" fmla="*/ 0 h 3196206"/>
              <a:gd name="connsiteX1" fmla="*/ 223003 w 2011680"/>
              <a:gd name="connsiteY1" fmla="*/ 0 h 3196206"/>
              <a:gd name="connsiteX2" fmla="*/ 448108 w 2011680"/>
              <a:gd name="connsiteY2" fmla="*/ 270126 h 3196206"/>
              <a:gd name="connsiteX3" fmla="*/ 673213 w 2011680"/>
              <a:gd name="connsiteY3" fmla="*/ 0 h 3196206"/>
              <a:gd name="connsiteX4" fmla="*/ 2011680 w 2011680"/>
              <a:gd name="connsiteY4" fmla="*/ 0 h 3196206"/>
              <a:gd name="connsiteX5" fmla="*/ 2011680 w 2011680"/>
              <a:gd name="connsiteY5" fmla="*/ 3196206 h 3196206"/>
              <a:gd name="connsiteX6" fmla="*/ 0 w 2011680"/>
              <a:gd name="connsiteY6" fmla="*/ 3196206 h 3196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11680" h="3196206">
                <a:moveTo>
                  <a:pt x="0" y="0"/>
                </a:moveTo>
                <a:lnTo>
                  <a:pt x="223003" y="0"/>
                </a:lnTo>
                <a:lnTo>
                  <a:pt x="448108" y="270126"/>
                </a:lnTo>
                <a:lnTo>
                  <a:pt x="673213" y="0"/>
                </a:lnTo>
                <a:lnTo>
                  <a:pt x="2011680" y="0"/>
                </a:lnTo>
                <a:lnTo>
                  <a:pt x="2011680" y="3196206"/>
                </a:lnTo>
                <a:lnTo>
                  <a:pt x="0" y="3196206"/>
                </a:lnTo>
                <a:close/>
              </a:path>
            </a:pathLst>
          </a:cu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defRPr/>
            </a:pPr>
            <a:endParaRPr lang="en-US" sz="3596" kern="0" dirty="0">
              <a:solidFill>
                <a:srgbClr val="0766D1"/>
              </a:solidFill>
              <a:latin typeface="Anova Light" panose="020B0403020203020204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9CA74F95-A96A-FADE-EC68-4307A1DFDC6B}"/>
              </a:ext>
            </a:extLst>
          </p:cNvPr>
          <p:cNvSpPr/>
          <p:nvPr/>
        </p:nvSpPr>
        <p:spPr>
          <a:xfrm>
            <a:off x="2840477" y="2852332"/>
            <a:ext cx="4019639" cy="6386498"/>
          </a:xfrm>
          <a:custGeom>
            <a:avLst/>
            <a:gdLst>
              <a:gd name="connsiteX0" fmla="*/ 0 w 2011680"/>
              <a:gd name="connsiteY0" fmla="*/ 0 h 3196206"/>
              <a:gd name="connsiteX1" fmla="*/ 223003 w 2011680"/>
              <a:gd name="connsiteY1" fmla="*/ 0 h 3196206"/>
              <a:gd name="connsiteX2" fmla="*/ 448108 w 2011680"/>
              <a:gd name="connsiteY2" fmla="*/ 270126 h 3196206"/>
              <a:gd name="connsiteX3" fmla="*/ 673213 w 2011680"/>
              <a:gd name="connsiteY3" fmla="*/ 0 h 3196206"/>
              <a:gd name="connsiteX4" fmla="*/ 2011680 w 2011680"/>
              <a:gd name="connsiteY4" fmla="*/ 0 h 3196206"/>
              <a:gd name="connsiteX5" fmla="*/ 2011680 w 2011680"/>
              <a:gd name="connsiteY5" fmla="*/ 3196206 h 3196206"/>
              <a:gd name="connsiteX6" fmla="*/ 0 w 2011680"/>
              <a:gd name="connsiteY6" fmla="*/ 3196206 h 3196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11680" h="3196206">
                <a:moveTo>
                  <a:pt x="0" y="0"/>
                </a:moveTo>
                <a:lnTo>
                  <a:pt x="223003" y="0"/>
                </a:lnTo>
                <a:lnTo>
                  <a:pt x="448108" y="270126"/>
                </a:lnTo>
                <a:lnTo>
                  <a:pt x="673213" y="0"/>
                </a:lnTo>
                <a:lnTo>
                  <a:pt x="2011680" y="0"/>
                </a:lnTo>
                <a:lnTo>
                  <a:pt x="2011680" y="3196206"/>
                </a:lnTo>
                <a:lnTo>
                  <a:pt x="0" y="3196206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defRPr/>
            </a:pPr>
            <a:endParaRPr lang="en-US" sz="3596" kern="0" dirty="0">
              <a:solidFill>
                <a:srgbClr val="0766D1"/>
              </a:solidFill>
              <a:latin typeface="Anova Light" panose="020B0403020203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6E2178F-C2A5-0D5D-99D0-024A8171D3B8}"/>
              </a:ext>
            </a:extLst>
          </p:cNvPr>
          <p:cNvSpPr/>
          <p:nvPr/>
        </p:nvSpPr>
        <p:spPr>
          <a:xfrm>
            <a:off x="3099836" y="3755279"/>
            <a:ext cx="3451886" cy="1388221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Image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Classification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A4FE500-B6AB-0EC8-C3E4-C5A54C1CE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Vision Task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5CEF108-E3A8-FB2E-737C-715735E4E29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860AD71-4B35-E3BE-1F0C-0CA2C21DA86B}"/>
              </a:ext>
            </a:extLst>
          </p:cNvPr>
          <p:cNvSpPr/>
          <p:nvPr/>
        </p:nvSpPr>
        <p:spPr>
          <a:xfrm>
            <a:off x="3099836" y="5143500"/>
            <a:ext cx="3451886" cy="3581400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2400" kern="0" dirty="0">
                <a:solidFill>
                  <a:schemeClr val="bg1"/>
                </a:solidFill>
                <a:latin typeface="Anova Light" panose="020B0403020203020204" pitchFamily="34" charset="0"/>
              </a:rPr>
              <a:t>Neural Network is used to predict the class of the image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A45615-3E2E-60DA-498F-EEFA87997DB3}"/>
              </a:ext>
            </a:extLst>
          </p:cNvPr>
          <p:cNvSpPr/>
          <p:nvPr/>
        </p:nvSpPr>
        <p:spPr>
          <a:xfrm>
            <a:off x="7418057" y="3757889"/>
            <a:ext cx="3451886" cy="1388221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Object 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Detec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7B029A-142D-3D3B-4343-CA602A832BED}"/>
              </a:ext>
            </a:extLst>
          </p:cNvPr>
          <p:cNvSpPr/>
          <p:nvPr/>
        </p:nvSpPr>
        <p:spPr>
          <a:xfrm>
            <a:off x="7418057" y="5146110"/>
            <a:ext cx="3451886" cy="3581400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2400" kern="0" dirty="0">
                <a:solidFill>
                  <a:schemeClr val="bg1"/>
                </a:solidFill>
                <a:latin typeface="Anova Light" panose="020B0403020203020204" pitchFamily="34" charset="0"/>
              </a:rPr>
              <a:t>Neural Network is used to identify objects and their location in an image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EDECCD-7269-988B-0303-31DCBF2AF72E}"/>
              </a:ext>
            </a:extLst>
          </p:cNvPr>
          <p:cNvSpPr/>
          <p:nvPr/>
        </p:nvSpPr>
        <p:spPr>
          <a:xfrm>
            <a:off x="11711763" y="3755279"/>
            <a:ext cx="3451886" cy="1388221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Semantic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Segmentat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4C0899D-A30A-4720-0F4E-6EA89DD9D6B2}"/>
              </a:ext>
            </a:extLst>
          </p:cNvPr>
          <p:cNvSpPr/>
          <p:nvPr/>
        </p:nvSpPr>
        <p:spPr>
          <a:xfrm>
            <a:off x="11732103" y="5143500"/>
            <a:ext cx="3451886" cy="3581400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2400" kern="0" dirty="0">
                <a:solidFill>
                  <a:schemeClr val="bg1"/>
                </a:solidFill>
                <a:latin typeface="Anova Light" panose="020B0403020203020204" pitchFamily="34" charset="0"/>
              </a:rPr>
              <a:t>Neural Network is used to determine what class all pixels in an image belong to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64721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A4FE500-B6AB-0EC8-C3E4-C5A54C1CE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Vision Task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5CEF108-E3A8-FB2E-737C-715735E4E29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A45615-3E2E-60DA-498F-EEFA87997DB3}"/>
              </a:ext>
            </a:extLst>
          </p:cNvPr>
          <p:cNvSpPr/>
          <p:nvPr/>
        </p:nvSpPr>
        <p:spPr>
          <a:xfrm>
            <a:off x="7418057" y="3757889"/>
            <a:ext cx="3451886" cy="1388221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Object 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Detection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36D8BFB-F381-6834-FD9D-A5D924AFB8C6}"/>
              </a:ext>
            </a:extLst>
          </p:cNvPr>
          <p:cNvGrpSpPr/>
          <p:nvPr/>
        </p:nvGrpSpPr>
        <p:grpSpPr>
          <a:xfrm>
            <a:off x="2252318" y="3255029"/>
            <a:ext cx="3722310" cy="3218588"/>
            <a:chOff x="228902" y="547470"/>
            <a:chExt cx="5420481" cy="4686954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A211DCBE-0941-4E80-6668-81BBC285097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8902" y="547470"/>
              <a:ext cx="5420481" cy="233395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6467FD0D-4F7F-5A7B-89AF-FD0EFC97F30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902" y="2881421"/>
              <a:ext cx="5420481" cy="2353003"/>
            </a:xfrm>
            <a:prstGeom prst="rect">
              <a:avLst/>
            </a:prstGeom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CC061A47-0EDC-C135-019C-86AD277AE0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2416" y="3396450"/>
            <a:ext cx="4121652" cy="4180114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F3B18E56-1873-35F6-040E-770EBA250E43}"/>
              </a:ext>
            </a:extLst>
          </p:cNvPr>
          <p:cNvGrpSpPr/>
          <p:nvPr/>
        </p:nvGrpSpPr>
        <p:grpSpPr>
          <a:xfrm>
            <a:off x="12290273" y="2761254"/>
            <a:ext cx="4735559" cy="5900953"/>
            <a:chOff x="6032336" y="1647865"/>
            <a:chExt cx="2425093" cy="3156811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13C89DC-EB95-0A3C-E6CD-12E64DE8697A}"/>
                </a:ext>
              </a:extLst>
            </p:cNvPr>
            <p:cNvGrpSpPr/>
            <p:nvPr/>
          </p:nvGrpSpPr>
          <p:grpSpPr>
            <a:xfrm>
              <a:off x="6032336" y="1647865"/>
              <a:ext cx="2425093" cy="3156811"/>
              <a:chOff x="6032336" y="1647865"/>
              <a:chExt cx="2425093" cy="3156811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59B8F736-2AC6-EF18-C44B-5B814395DC3B}"/>
                  </a:ext>
                </a:extLst>
              </p:cNvPr>
              <p:cNvGrpSpPr/>
              <p:nvPr/>
            </p:nvGrpSpPr>
            <p:grpSpPr>
              <a:xfrm>
                <a:off x="6032336" y="1647865"/>
                <a:ext cx="2425093" cy="3156811"/>
                <a:chOff x="6104177" y="1987495"/>
                <a:chExt cx="2425093" cy="3156811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6B6976F-5BC4-0B17-BBAD-AECF07F7BA7C}"/>
                    </a:ext>
                  </a:extLst>
                </p:cNvPr>
                <p:cNvSpPr/>
                <p:nvPr/>
              </p:nvSpPr>
              <p:spPr>
                <a:xfrm>
                  <a:off x="6104177" y="1987495"/>
                  <a:ext cx="2425093" cy="3156811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FFFFFF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41" name="Rectangle: Rounded Corners 40">
                  <a:extLst>
                    <a:ext uri="{FF2B5EF4-FFF2-40B4-BE49-F238E27FC236}">
                      <a16:creationId xmlns:a16="http://schemas.microsoft.com/office/drawing/2014/main" id="{691EFE48-C2CE-2D99-5447-4F7A97E2B655}"/>
                    </a:ext>
                  </a:extLst>
                </p:cNvPr>
                <p:cNvSpPr/>
                <p:nvPr/>
              </p:nvSpPr>
              <p:spPr>
                <a:xfrm>
                  <a:off x="6191794" y="2050869"/>
                  <a:ext cx="2266407" cy="1227908"/>
                </a:xfrm>
                <a:prstGeom prst="round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42" name="Rectangle: Rounded Corners 41">
                  <a:extLst>
                    <a:ext uri="{FF2B5EF4-FFF2-40B4-BE49-F238E27FC236}">
                      <a16:creationId xmlns:a16="http://schemas.microsoft.com/office/drawing/2014/main" id="{587689AE-B991-E622-9AEB-53B81972C4E3}"/>
                    </a:ext>
                  </a:extLst>
                </p:cNvPr>
                <p:cNvSpPr/>
                <p:nvPr/>
              </p:nvSpPr>
              <p:spPr>
                <a:xfrm>
                  <a:off x="6191794" y="3411442"/>
                  <a:ext cx="2266407" cy="1227908"/>
                </a:xfrm>
                <a:prstGeom prst="roundRect">
                  <a:avLst/>
                </a:prstGeom>
                <a:solidFill>
                  <a:schemeClr val="tx2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FFFFFF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43" name="Freeform 17">
                  <a:extLst>
                    <a:ext uri="{FF2B5EF4-FFF2-40B4-BE49-F238E27FC236}">
                      <a16:creationId xmlns:a16="http://schemas.microsoft.com/office/drawing/2014/main" id="{AA2789AA-3263-7B1B-4C81-FD4AE3162E5B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7406689" y="2714708"/>
                  <a:ext cx="811263" cy="503904"/>
                </a:xfrm>
                <a:custGeom>
                  <a:avLst/>
                  <a:gdLst>
                    <a:gd name="T0" fmla="*/ 2586 w 4799"/>
                    <a:gd name="T1" fmla="*/ 134 h 2974"/>
                    <a:gd name="T2" fmla="*/ 3486 w 4799"/>
                    <a:gd name="T3" fmla="*/ 1033 h 2974"/>
                    <a:gd name="T4" fmla="*/ 2586 w 4799"/>
                    <a:gd name="T5" fmla="*/ 134 h 2974"/>
                    <a:gd name="T6" fmla="*/ 2519 w 4799"/>
                    <a:gd name="T7" fmla="*/ 1167 h 2974"/>
                    <a:gd name="T8" fmla="*/ 3620 w 4799"/>
                    <a:gd name="T9" fmla="*/ 1100 h 2974"/>
                    <a:gd name="T10" fmla="*/ 3553 w 4799"/>
                    <a:gd name="T11" fmla="*/ 0 h 2974"/>
                    <a:gd name="T12" fmla="*/ 2452 w 4799"/>
                    <a:gd name="T13" fmla="*/ 67 h 2974"/>
                    <a:gd name="T14" fmla="*/ 2519 w 4799"/>
                    <a:gd name="T15" fmla="*/ 1167 h 2974"/>
                    <a:gd name="T16" fmla="*/ 3963 w 4799"/>
                    <a:gd name="T17" fmla="*/ 2840 h 2974"/>
                    <a:gd name="T18" fmla="*/ 836 w 4799"/>
                    <a:gd name="T19" fmla="*/ 2840 h 2974"/>
                    <a:gd name="T20" fmla="*/ 836 w 4799"/>
                    <a:gd name="T21" fmla="*/ 1437 h 2974"/>
                    <a:gd name="T22" fmla="*/ 4665 w 4799"/>
                    <a:gd name="T23" fmla="*/ 2138 h 2974"/>
                    <a:gd name="T24" fmla="*/ 3963 w 4799"/>
                    <a:gd name="T25" fmla="*/ 2840 h 2974"/>
                    <a:gd name="T26" fmla="*/ 3963 w 4799"/>
                    <a:gd name="T27" fmla="*/ 1302 h 2974"/>
                    <a:gd name="T28" fmla="*/ 0 w 4799"/>
                    <a:gd name="T29" fmla="*/ 2138 h 2974"/>
                    <a:gd name="T30" fmla="*/ 3963 w 4799"/>
                    <a:gd name="T31" fmla="*/ 2974 h 2974"/>
                    <a:gd name="T32" fmla="*/ 3963 w 4799"/>
                    <a:gd name="T33" fmla="*/ 1302 h 2974"/>
                    <a:gd name="T34" fmla="*/ 4037 w 4799"/>
                    <a:gd name="T35" fmla="*/ 2129 h 2974"/>
                    <a:gd name="T36" fmla="*/ 3905 w 4799"/>
                    <a:gd name="T37" fmla="*/ 2262 h 2974"/>
                    <a:gd name="T38" fmla="*/ 3905 w 4799"/>
                    <a:gd name="T39" fmla="*/ 1997 h 2974"/>
                    <a:gd name="T40" fmla="*/ 4037 w 4799"/>
                    <a:gd name="T41" fmla="*/ 2129 h 2974"/>
                    <a:gd name="T42" fmla="*/ 3905 w 4799"/>
                    <a:gd name="T43" fmla="*/ 2490 h 2974"/>
                    <a:gd name="T44" fmla="*/ 3905 w 4799"/>
                    <a:gd name="T45" fmla="*/ 1769 h 2974"/>
                    <a:gd name="T46" fmla="*/ 3905 w 4799"/>
                    <a:gd name="T47" fmla="*/ 2490 h 2974"/>
                    <a:gd name="T48" fmla="*/ 3905 w 4799"/>
                    <a:gd name="T49" fmla="*/ 1635 h 2974"/>
                    <a:gd name="T50" fmla="*/ 3410 w 4799"/>
                    <a:gd name="T51" fmla="*/ 2129 h 2974"/>
                    <a:gd name="T52" fmla="*/ 4400 w 4799"/>
                    <a:gd name="T53" fmla="*/ 2129 h 2974"/>
                    <a:gd name="T54" fmla="*/ 3905 w 4799"/>
                    <a:gd name="T55" fmla="*/ 1635 h 2974"/>
                    <a:gd name="T56" fmla="*/ 2537 w 4799"/>
                    <a:gd name="T57" fmla="*/ 2129 h 2974"/>
                    <a:gd name="T58" fmla="*/ 2272 w 4799"/>
                    <a:gd name="T59" fmla="*/ 2129 h 2974"/>
                    <a:gd name="T60" fmla="*/ 2537 w 4799"/>
                    <a:gd name="T61" fmla="*/ 2129 h 2974"/>
                    <a:gd name="T62" fmla="*/ 2405 w 4799"/>
                    <a:gd name="T63" fmla="*/ 2490 h 2974"/>
                    <a:gd name="T64" fmla="*/ 2044 w 4799"/>
                    <a:gd name="T65" fmla="*/ 2129 h 2974"/>
                    <a:gd name="T66" fmla="*/ 2765 w 4799"/>
                    <a:gd name="T67" fmla="*/ 2129 h 2974"/>
                    <a:gd name="T68" fmla="*/ 2405 w 4799"/>
                    <a:gd name="T69" fmla="*/ 2490 h 2974"/>
                    <a:gd name="T70" fmla="*/ 2405 w 4799"/>
                    <a:gd name="T71" fmla="*/ 1635 h 2974"/>
                    <a:gd name="T72" fmla="*/ 2405 w 4799"/>
                    <a:gd name="T73" fmla="*/ 2624 h 2974"/>
                    <a:gd name="T74" fmla="*/ 2405 w 4799"/>
                    <a:gd name="T75" fmla="*/ 1635 h 2974"/>
                    <a:gd name="T76" fmla="*/ 952 w 4799"/>
                    <a:gd name="T77" fmla="*/ 2129 h 2974"/>
                    <a:gd name="T78" fmla="*/ 820 w 4799"/>
                    <a:gd name="T79" fmla="*/ 2262 h 2974"/>
                    <a:gd name="T80" fmla="*/ 820 w 4799"/>
                    <a:gd name="T81" fmla="*/ 1997 h 2974"/>
                    <a:gd name="T82" fmla="*/ 952 w 4799"/>
                    <a:gd name="T83" fmla="*/ 2129 h 2974"/>
                    <a:gd name="T84" fmla="*/ 820 w 4799"/>
                    <a:gd name="T85" fmla="*/ 2490 h 2974"/>
                    <a:gd name="T86" fmla="*/ 820 w 4799"/>
                    <a:gd name="T87" fmla="*/ 1769 h 2974"/>
                    <a:gd name="T88" fmla="*/ 820 w 4799"/>
                    <a:gd name="T89" fmla="*/ 2490 h 2974"/>
                    <a:gd name="T90" fmla="*/ 820 w 4799"/>
                    <a:gd name="T91" fmla="*/ 1635 h 2974"/>
                    <a:gd name="T92" fmla="*/ 325 w 4799"/>
                    <a:gd name="T93" fmla="*/ 2129 h 2974"/>
                    <a:gd name="T94" fmla="*/ 1315 w 4799"/>
                    <a:gd name="T95" fmla="*/ 2129 h 29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4799" h="2974">
                      <a:moveTo>
                        <a:pt x="2586" y="134"/>
                      </a:moveTo>
                      <a:lnTo>
                        <a:pt x="2586" y="134"/>
                      </a:lnTo>
                      <a:lnTo>
                        <a:pt x="3486" y="134"/>
                      </a:lnTo>
                      <a:lnTo>
                        <a:pt x="3486" y="1033"/>
                      </a:lnTo>
                      <a:lnTo>
                        <a:pt x="2586" y="1033"/>
                      </a:lnTo>
                      <a:lnTo>
                        <a:pt x="2586" y="134"/>
                      </a:lnTo>
                      <a:close/>
                      <a:moveTo>
                        <a:pt x="2519" y="1167"/>
                      </a:moveTo>
                      <a:lnTo>
                        <a:pt x="2519" y="1167"/>
                      </a:lnTo>
                      <a:lnTo>
                        <a:pt x="3553" y="1167"/>
                      </a:lnTo>
                      <a:cubicBezTo>
                        <a:pt x="3590" y="1167"/>
                        <a:pt x="3620" y="1137"/>
                        <a:pt x="3620" y="1100"/>
                      </a:cubicBezTo>
                      <a:lnTo>
                        <a:pt x="3620" y="67"/>
                      </a:lnTo>
                      <a:cubicBezTo>
                        <a:pt x="3620" y="30"/>
                        <a:pt x="3590" y="0"/>
                        <a:pt x="3553" y="0"/>
                      </a:cubicBezTo>
                      <a:lnTo>
                        <a:pt x="2519" y="0"/>
                      </a:lnTo>
                      <a:cubicBezTo>
                        <a:pt x="2482" y="0"/>
                        <a:pt x="2452" y="30"/>
                        <a:pt x="2452" y="67"/>
                      </a:cubicBezTo>
                      <a:lnTo>
                        <a:pt x="2452" y="1100"/>
                      </a:lnTo>
                      <a:cubicBezTo>
                        <a:pt x="2452" y="1137"/>
                        <a:pt x="2482" y="1167"/>
                        <a:pt x="2519" y="1167"/>
                      </a:cubicBezTo>
                      <a:lnTo>
                        <a:pt x="2519" y="1167"/>
                      </a:lnTo>
                      <a:close/>
                      <a:moveTo>
                        <a:pt x="3963" y="2840"/>
                      </a:moveTo>
                      <a:lnTo>
                        <a:pt x="3963" y="2840"/>
                      </a:lnTo>
                      <a:lnTo>
                        <a:pt x="836" y="2840"/>
                      </a:lnTo>
                      <a:cubicBezTo>
                        <a:pt x="449" y="2840"/>
                        <a:pt x="134" y="2525"/>
                        <a:pt x="134" y="2138"/>
                      </a:cubicBezTo>
                      <a:cubicBezTo>
                        <a:pt x="134" y="1751"/>
                        <a:pt x="449" y="1437"/>
                        <a:pt x="836" y="1437"/>
                      </a:cubicBezTo>
                      <a:lnTo>
                        <a:pt x="3963" y="1437"/>
                      </a:lnTo>
                      <a:cubicBezTo>
                        <a:pt x="4350" y="1437"/>
                        <a:pt x="4665" y="1751"/>
                        <a:pt x="4665" y="2138"/>
                      </a:cubicBezTo>
                      <a:cubicBezTo>
                        <a:pt x="4665" y="2525"/>
                        <a:pt x="4350" y="2840"/>
                        <a:pt x="3963" y="2840"/>
                      </a:cubicBezTo>
                      <a:lnTo>
                        <a:pt x="3963" y="2840"/>
                      </a:lnTo>
                      <a:close/>
                      <a:moveTo>
                        <a:pt x="3963" y="1302"/>
                      </a:moveTo>
                      <a:lnTo>
                        <a:pt x="3963" y="1302"/>
                      </a:lnTo>
                      <a:lnTo>
                        <a:pt x="836" y="1302"/>
                      </a:lnTo>
                      <a:cubicBezTo>
                        <a:pt x="375" y="1302"/>
                        <a:pt x="0" y="1677"/>
                        <a:pt x="0" y="2138"/>
                      </a:cubicBezTo>
                      <a:cubicBezTo>
                        <a:pt x="0" y="2599"/>
                        <a:pt x="375" y="2974"/>
                        <a:pt x="836" y="2974"/>
                      </a:cubicBezTo>
                      <a:lnTo>
                        <a:pt x="3963" y="2974"/>
                      </a:lnTo>
                      <a:cubicBezTo>
                        <a:pt x="4424" y="2974"/>
                        <a:pt x="4799" y="2599"/>
                        <a:pt x="4799" y="2138"/>
                      </a:cubicBezTo>
                      <a:cubicBezTo>
                        <a:pt x="4799" y="1677"/>
                        <a:pt x="4424" y="1302"/>
                        <a:pt x="3963" y="1302"/>
                      </a:cubicBezTo>
                      <a:lnTo>
                        <a:pt x="3963" y="1302"/>
                      </a:lnTo>
                      <a:close/>
                      <a:moveTo>
                        <a:pt x="4037" y="2129"/>
                      </a:moveTo>
                      <a:lnTo>
                        <a:pt x="4037" y="2129"/>
                      </a:lnTo>
                      <a:cubicBezTo>
                        <a:pt x="4037" y="2202"/>
                        <a:pt x="3978" y="2262"/>
                        <a:pt x="3905" y="2262"/>
                      </a:cubicBezTo>
                      <a:cubicBezTo>
                        <a:pt x="3832" y="2262"/>
                        <a:pt x="3773" y="2202"/>
                        <a:pt x="3773" y="2129"/>
                      </a:cubicBezTo>
                      <a:cubicBezTo>
                        <a:pt x="3773" y="2056"/>
                        <a:pt x="3832" y="1997"/>
                        <a:pt x="3905" y="1997"/>
                      </a:cubicBezTo>
                      <a:cubicBezTo>
                        <a:pt x="3978" y="1997"/>
                        <a:pt x="4037" y="2056"/>
                        <a:pt x="4037" y="2129"/>
                      </a:cubicBezTo>
                      <a:lnTo>
                        <a:pt x="4037" y="2129"/>
                      </a:lnTo>
                      <a:close/>
                      <a:moveTo>
                        <a:pt x="3905" y="2490"/>
                      </a:moveTo>
                      <a:lnTo>
                        <a:pt x="3905" y="2490"/>
                      </a:lnTo>
                      <a:cubicBezTo>
                        <a:pt x="3706" y="2490"/>
                        <a:pt x="3545" y="2328"/>
                        <a:pt x="3545" y="2129"/>
                      </a:cubicBezTo>
                      <a:cubicBezTo>
                        <a:pt x="3545" y="1931"/>
                        <a:pt x="3706" y="1769"/>
                        <a:pt x="3905" y="1769"/>
                      </a:cubicBezTo>
                      <a:cubicBezTo>
                        <a:pt x="4104" y="1769"/>
                        <a:pt x="4266" y="1931"/>
                        <a:pt x="4266" y="2129"/>
                      </a:cubicBezTo>
                      <a:cubicBezTo>
                        <a:pt x="4266" y="2328"/>
                        <a:pt x="4104" y="2490"/>
                        <a:pt x="3905" y="2490"/>
                      </a:cubicBezTo>
                      <a:lnTo>
                        <a:pt x="3905" y="2490"/>
                      </a:lnTo>
                      <a:close/>
                      <a:moveTo>
                        <a:pt x="3905" y="1635"/>
                      </a:moveTo>
                      <a:lnTo>
                        <a:pt x="3905" y="1635"/>
                      </a:lnTo>
                      <a:cubicBezTo>
                        <a:pt x="3632" y="1635"/>
                        <a:pt x="3410" y="1857"/>
                        <a:pt x="3410" y="2129"/>
                      </a:cubicBezTo>
                      <a:cubicBezTo>
                        <a:pt x="3410" y="2402"/>
                        <a:pt x="3632" y="2624"/>
                        <a:pt x="3905" y="2624"/>
                      </a:cubicBezTo>
                      <a:cubicBezTo>
                        <a:pt x="4178" y="2624"/>
                        <a:pt x="4400" y="2402"/>
                        <a:pt x="4400" y="2129"/>
                      </a:cubicBezTo>
                      <a:cubicBezTo>
                        <a:pt x="4400" y="1857"/>
                        <a:pt x="4178" y="1635"/>
                        <a:pt x="3905" y="1635"/>
                      </a:cubicBezTo>
                      <a:lnTo>
                        <a:pt x="3905" y="1635"/>
                      </a:lnTo>
                      <a:close/>
                      <a:moveTo>
                        <a:pt x="2537" y="2129"/>
                      </a:moveTo>
                      <a:lnTo>
                        <a:pt x="2537" y="2129"/>
                      </a:lnTo>
                      <a:cubicBezTo>
                        <a:pt x="2537" y="2202"/>
                        <a:pt x="2478" y="2262"/>
                        <a:pt x="2405" y="2262"/>
                      </a:cubicBezTo>
                      <a:cubicBezTo>
                        <a:pt x="2331" y="2262"/>
                        <a:pt x="2272" y="2202"/>
                        <a:pt x="2272" y="2129"/>
                      </a:cubicBezTo>
                      <a:cubicBezTo>
                        <a:pt x="2272" y="2056"/>
                        <a:pt x="2331" y="1997"/>
                        <a:pt x="2405" y="1997"/>
                      </a:cubicBezTo>
                      <a:cubicBezTo>
                        <a:pt x="2478" y="1997"/>
                        <a:pt x="2537" y="2056"/>
                        <a:pt x="2537" y="2129"/>
                      </a:cubicBezTo>
                      <a:lnTo>
                        <a:pt x="2537" y="2129"/>
                      </a:lnTo>
                      <a:close/>
                      <a:moveTo>
                        <a:pt x="2405" y="2490"/>
                      </a:moveTo>
                      <a:lnTo>
                        <a:pt x="2405" y="2490"/>
                      </a:lnTo>
                      <a:cubicBezTo>
                        <a:pt x="2206" y="2490"/>
                        <a:pt x="2044" y="2328"/>
                        <a:pt x="2044" y="2129"/>
                      </a:cubicBezTo>
                      <a:cubicBezTo>
                        <a:pt x="2044" y="1931"/>
                        <a:pt x="2206" y="1769"/>
                        <a:pt x="2405" y="1769"/>
                      </a:cubicBezTo>
                      <a:cubicBezTo>
                        <a:pt x="2603" y="1769"/>
                        <a:pt x="2765" y="1931"/>
                        <a:pt x="2765" y="2129"/>
                      </a:cubicBezTo>
                      <a:cubicBezTo>
                        <a:pt x="2765" y="2328"/>
                        <a:pt x="2603" y="2490"/>
                        <a:pt x="2405" y="2490"/>
                      </a:cubicBezTo>
                      <a:lnTo>
                        <a:pt x="2405" y="2490"/>
                      </a:lnTo>
                      <a:close/>
                      <a:moveTo>
                        <a:pt x="2405" y="1635"/>
                      </a:moveTo>
                      <a:lnTo>
                        <a:pt x="2405" y="1635"/>
                      </a:lnTo>
                      <a:cubicBezTo>
                        <a:pt x="2132" y="1635"/>
                        <a:pt x="1910" y="1857"/>
                        <a:pt x="1910" y="2129"/>
                      </a:cubicBezTo>
                      <a:cubicBezTo>
                        <a:pt x="1910" y="2402"/>
                        <a:pt x="2132" y="2624"/>
                        <a:pt x="2405" y="2624"/>
                      </a:cubicBezTo>
                      <a:cubicBezTo>
                        <a:pt x="2677" y="2624"/>
                        <a:pt x="2899" y="2402"/>
                        <a:pt x="2899" y="2129"/>
                      </a:cubicBezTo>
                      <a:cubicBezTo>
                        <a:pt x="2899" y="1857"/>
                        <a:pt x="2677" y="1635"/>
                        <a:pt x="2405" y="1635"/>
                      </a:cubicBezTo>
                      <a:lnTo>
                        <a:pt x="2405" y="1635"/>
                      </a:lnTo>
                      <a:close/>
                      <a:moveTo>
                        <a:pt x="952" y="2129"/>
                      </a:moveTo>
                      <a:lnTo>
                        <a:pt x="952" y="2129"/>
                      </a:lnTo>
                      <a:cubicBezTo>
                        <a:pt x="952" y="2202"/>
                        <a:pt x="893" y="2262"/>
                        <a:pt x="820" y="2262"/>
                      </a:cubicBezTo>
                      <a:cubicBezTo>
                        <a:pt x="747" y="2262"/>
                        <a:pt x="687" y="2202"/>
                        <a:pt x="687" y="2129"/>
                      </a:cubicBezTo>
                      <a:cubicBezTo>
                        <a:pt x="687" y="2056"/>
                        <a:pt x="747" y="1997"/>
                        <a:pt x="820" y="1997"/>
                      </a:cubicBezTo>
                      <a:cubicBezTo>
                        <a:pt x="893" y="1997"/>
                        <a:pt x="952" y="2056"/>
                        <a:pt x="952" y="2129"/>
                      </a:cubicBezTo>
                      <a:lnTo>
                        <a:pt x="952" y="2129"/>
                      </a:lnTo>
                      <a:close/>
                      <a:moveTo>
                        <a:pt x="820" y="2490"/>
                      </a:moveTo>
                      <a:lnTo>
                        <a:pt x="820" y="2490"/>
                      </a:lnTo>
                      <a:cubicBezTo>
                        <a:pt x="621" y="2490"/>
                        <a:pt x="459" y="2328"/>
                        <a:pt x="459" y="2129"/>
                      </a:cubicBezTo>
                      <a:cubicBezTo>
                        <a:pt x="459" y="1931"/>
                        <a:pt x="621" y="1769"/>
                        <a:pt x="820" y="1769"/>
                      </a:cubicBezTo>
                      <a:cubicBezTo>
                        <a:pt x="1018" y="1769"/>
                        <a:pt x="1180" y="1931"/>
                        <a:pt x="1180" y="2129"/>
                      </a:cubicBezTo>
                      <a:cubicBezTo>
                        <a:pt x="1180" y="2328"/>
                        <a:pt x="1018" y="2490"/>
                        <a:pt x="820" y="2490"/>
                      </a:cubicBezTo>
                      <a:lnTo>
                        <a:pt x="820" y="2490"/>
                      </a:lnTo>
                      <a:close/>
                      <a:moveTo>
                        <a:pt x="820" y="1635"/>
                      </a:moveTo>
                      <a:lnTo>
                        <a:pt x="820" y="1635"/>
                      </a:lnTo>
                      <a:cubicBezTo>
                        <a:pt x="547" y="1635"/>
                        <a:pt x="325" y="1857"/>
                        <a:pt x="325" y="2129"/>
                      </a:cubicBezTo>
                      <a:cubicBezTo>
                        <a:pt x="325" y="2402"/>
                        <a:pt x="547" y="2624"/>
                        <a:pt x="820" y="2624"/>
                      </a:cubicBezTo>
                      <a:cubicBezTo>
                        <a:pt x="1093" y="2624"/>
                        <a:pt x="1315" y="2402"/>
                        <a:pt x="1315" y="2129"/>
                      </a:cubicBezTo>
                      <a:cubicBezTo>
                        <a:pt x="1315" y="1857"/>
                        <a:pt x="1093" y="1635"/>
                        <a:pt x="820" y="1635"/>
                      </a:cubicBez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 w="0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182880" tIns="91440" rIns="182880" bIns="9144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rgbClr val="012036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44" name="Freeform 5">
                  <a:extLst>
                    <a:ext uri="{FF2B5EF4-FFF2-40B4-BE49-F238E27FC236}">
                      <a16:creationId xmlns:a16="http://schemas.microsoft.com/office/drawing/2014/main" id="{5C161C22-CDCD-921F-821F-7B225A3D04BF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423143" y="2510137"/>
                  <a:ext cx="822707" cy="741378"/>
                </a:xfrm>
                <a:custGeom>
                  <a:avLst/>
                  <a:gdLst>
                    <a:gd name="T0" fmla="*/ 1378 w 4805"/>
                    <a:gd name="T1" fmla="*/ 2636 h 4330"/>
                    <a:gd name="T2" fmla="*/ 1443 w 4805"/>
                    <a:gd name="T3" fmla="*/ 955 h 4330"/>
                    <a:gd name="T4" fmla="*/ 2768 w 4805"/>
                    <a:gd name="T5" fmla="*/ 1012 h 4330"/>
                    <a:gd name="T6" fmla="*/ 3103 w 4805"/>
                    <a:gd name="T7" fmla="*/ 2655 h 4330"/>
                    <a:gd name="T8" fmla="*/ 1443 w 4805"/>
                    <a:gd name="T9" fmla="*/ 2679 h 4330"/>
                    <a:gd name="T10" fmla="*/ 1378 w 4805"/>
                    <a:gd name="T11" fmla="*/ 2636 h 4330"/>
                    <a:gd name="T12" fmla="*/ 3205 w 4805"/>
                    <a:gd name="T13" fmla="*/ 2740 h 4330"/>
                    <a:gd name="T14" fmla="*/ 2898 w 4805"/>
                    <a:gd name="T15" fmla="*/ 985 h 4330"/>
                    <a:gd name="T16" fmla="*/ 1443 w 4805"/>
                    <a:gd name="T17" fmla="*/ 822 h 4330"/>
                    <a:gd name="T18" fmla="*/ 1245 w 4805"/>
                    <a:gd name="T19" fmla="*/ 2636 h 4330"/>
                    <a:gd name="T20" fmla="*/ 3040 w 4805"/>
                    <a:gd name="T21" fmla="*/ 2812 h 4330"/>
                    <a:gd name="T22" fmla="*/ 3205 w 4805"/>
                    <a:gd name="T23" fmla="*/ 2740 h 4330"/>
                    <a:gd name="T24" fmla="*/ 3416 w 4805"/>
                    <a:gd name="T25" fmla="*/ 4196 h 4330"/>
                    <a:gd name="T26" fmla="*/ 3416 w 4805"/>
                    <a:gd name="T27" fmla="*/ 3152 h 4330"/>
                    <a:gd name="T28" fmla="*/ 3416 w 4805"/>
                    <a:gd name="T29" fmla="*/ 4196 h 4330"/>
                    <a:gd name="T30" fmla="*/ 2761 w 4805"/>
                    <a:gd name="T31" fmla="*/ 3675 h 4330"/>
                    <a:gd name="T32" fmla="*/ 1951 w 4805"/>
                    <a:gd name="T33" fmla="*/ 3675 h 4330"/>
                    <a:gd name="T34" fmla="*/ 1296 w 4805"/>
                    <a:gd name="T35" fmla="*/ 3019 h 4330"/>
                    <a:gd name="T36" fmla="*/ 641 w 4805"/>
                    <a:gd name="T37" fmla="*/ 3675 h 4330"/>
                    <a:gd name="T38" fmla="*/ 262 w 4805"/>
                    <a:gd name="T39" fmla="*/ 3494 h 4330"/>
                    <a:gd name="T40" fmla="*/ 307 w 4805"/>
                    <a:gd name="T41" fmla="*/ 1922 h 4330"/>
                    <a:gd name="T42" fmla="*/ 1060 w 4805"/>
                    <a:gd name="T43" fmla="*/ 1856 h 4330"/>
                    <a:gd name="T44" fmla="*/ 1181 w 4805"/>
                    <a:gd name="T45" fmla="*/ 632 h 4330"/>
                    <a:gd name="T46" fmla="*/ 3093 w 4805"/>
                    <a:gd name="T47" fmla="*/ 764 h 4330"/>
                    <a:gd name="T48" fmla="*/ 3416 w 4805"/>
                    <a:gd name="T49" fmla="*/ 3019 h 4330"/>
                    <a:gd name="T50" fmla="*/ 2761 w 4805"/>
                    <a:gd name="T51" fmla="*/ 3675 h 4330"/>
                    <a:gd name="T52" fmla="*/ 1296 w 4805"/>
                    <a:gd name="T53" fmla="*/ 4196 h 4330"/>
                    <a:gd name="T54" fmla="*/ 774 w 4805"/>
                    <a:gd name="T55" fmla="*/ 3674 h 4330"/>
                    <a:gd name="T56" fmla="*/ 1818 w 4805"/>
                    <a:gd name="T57" fmla="*/ 3674 h 4330"/>
                    <a:gd name="T58" fmla="*/ 1296 w 4805"/>
                    <a:gd name="T59" fmla="*/ 4196 h 4330"/>
                    <a:gd name="T60" fmla="*/ 3621 w 4805"/>
                    <a:gd name="T61" fmla="*/ 3053 h 4330"/>
                    <a:gd name="T62" fmla="*/ 2972 w 4805"/>
                    <a:gd name="T63" fmla="*/ 499 h 4330"/>
                    <a:gd name="T64" fmla="*/ 927 w 4805"/>
                    <a:gd name="T65" fmla="*/ 752 h 4330"/>
                    <a:gd name="T66" fmla="*/ 307 w 4805"/>
                    <a:gd name="T67" fmla="*/ 1789 h 4330"/>
                    <a:gd name="T68" fmla="*/ 129 w 4805"/>
                    <a:gd name="T69" fmla="*/ 3500 h 4330"/>
                    <a:gd name="T70" fmla="*/ 655 w 4805"/>
                    <a:gd name="T71" fmla="*/ 3808 h 4330"/>
                    <a:gd name="T72" fmla="*/ 1937 w 4805"/>
                    <a:gd name="T73" fmla="*/ 3808 h 4330"/>
                    <a:gd name="T74" fmla="*/ 3416 w 4805"/>
                    <a:gd name="T75" fmla="*/ 4330 h 4330"/>
                    <a:gd name="T76" fmla="*/ 3621 w 4805"/>
                    <a:gd name="T77" fmla="*/ 3053 h 4330"/>
                    <a:gd name="T78" fmla="*/ 3417 w 4805"/>
                    <a:gd name="T79" fmla="*/ 3790 h 4330"/>
                    <a:gd name="T80" fmla="*/ 3301 w 4805"/>
                    <a:gd name="T81" fmla="*/ 3674 h 4330"/>
                    <a:gd name="T82" fmla="*/ 3532 w 4805"/>
                    <a:gd name="T83" fmla="*/ 3674 h 4330"/>
                    <a:gd name="T84" fmla="*/ 3417 w 4805"/>
                    <a:gd name="T85" fmla="*/ 3790 h 4330"/>
                    <a:gd name="T86" fmla="*/ 3417 w 4805"/>
                    <a:gd name="T87" fmla="*/ 3426 h 4330"/>
                    <a:gd name="T88" fmla="*/ 3417 w 4805"/>
                    <a:gd name="T89" fmla="*/ 3923 h 4330"/>
                    <a:gd name="T90" fmla="*/ 3417 w 4805"/>
                    <a:gd name="T91" fmla="*/ 3426 h 4330"/>
                    <a:gd name="T92" fmla="*/ 4799 w 4805"/>
                    <a:gd name="T93" fmla="*/ 2708 h 4330"/>
                    <a:gd name="T94" fmla="*/ 4744 w 4805"/>
                    <a:gd name="T95" fmla="*/ 2785 h 4330"/>
                    <a:gd name="T96" fmla="*/ 3834 w 4805"/>
                    <a:gd name="T97" fmla="*/ 2939 h 4330"/>
                    <a:gd name="T98" fmla="*/ 3288 w 4805"/>
                    <a:gd name="T99" fmla="*/ 82 h 4330"/>
                    <a:gd name="T100" fmla="*/ 3419 w 4805"/>
                    <a:gd name="T101" fmla="*/ 60 h 4330"/>
                    <a:gd name="T102" fmla="*/ 4722 w 4805"/>
                    <a:gd name="T103" fmla="*/ 2654 h 4330"/>
                    <a:gd name="T104" fmla="*/ 4799 w 4805"/>
                    <a:gd name="T105" fmla="*/ 2708 h 4330"/>
                    <a:gd name="T106" fmla="*/ 1296 w 4805"/>
                    <a:gd name="T107" fmla="*/ 3790 h 4330"/>
                    <a:gd name="T108" fmla="*/ 1296 w 4805"/>
                    <a:gd name="T109" fmla="*/ 3559 h 4330"/>
                    <a:gd name="T110" fmla="*/ 1296 w 4805"/>
                    <a:gd name="T111" fmla="*/ 3790 h 4330"/>
                    <a:gd name="T112" fmla="*/ 1296 w 4805"/>
                    <a:gd name="T113" fmla="*/ 3426 h 4330"/>
                    <a:gd name="T114" fmla="*/ 1047 w 4805"/>
                    <a:gd name="T115" fmla="*/ 3674 h 4330"/>
                    <a:gd name="T116" fmla="*/ 1544 w 4805"/>
                    <a:gd name="T117" fmla="*/ 3674 h 4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4805" h="4330">
                      <a:moveTo>
                        <a:pt x="1378" y="2636"/>
                      </a:moveTo>
                      <a:lnTo>
                        <a:pt x="1378" y="2636"/>
                      </a:lnTo>
                      <a:lnTo>
                        <a:pt x="1378" y="998"/>
                      </a:lnTo>
                      <a:cubicBezTo>
                        <a:pt x="1378" y="978"/>
                        <a:pt x="1406" y="955"/>
                        <a:pt x="1443" y="955"/>
                      </a:cubicBezTo>
                      <a:lnTo>
                        <a:pt x="2702" y="955"/>
                      </a:lnTo>
                      <a:cubicBezTo>
                        <a:pt x="2752" y="955"/>
                        <a:pt x="2765" y="995"/>
                        <a:pt x="2768" y="1012"/>
                      </a:cubicBezTo>
                      <a:lnTo>
                        <a:pt x="3106" y="2648"/>
                      </a:lnTo>
                      <a:cubicBezTo>
                        <a:pt x="3106" y="2649"/>
                        <a:pt x="3105" y="2652"/>
                        <a:pt x="3103" y="2655"/>
                      </a:cubicBezTo>
                      <a:cubicBezTo>
                        <a:pt x="3093" y="2667"/>
                        <a:pt x="3068" y="2679"/>
                        <a:pt x="3040" y="2679"/>
                      </a:cubicBezTo>
                      <a:lnTo>
                        <a:pt x="1443" y="2679"/>
                      </a:lnTo>
                      <a:cubicBezTo>
                        <a:pt x="1406" y="2679"/>
                        <a:pt x="1378" y="2656"/>
                        <a:pt x="1378" y="2636"/>
                      </a:cubicBezTo>
                      <a:lnTo>
                        <a:pt x="1378" y="2636"/>
                      </a:lnTo>
                      <a:close/>
                      <a:moveTo>
                        <a:pt x="3205" y="2740"/>
                      </a:moveTo>
                      <a:lnTo>
                        <a:pt x="3205" y="2740"/>
                      </a:lnTo>
                      <a:cubicBezTo>
                        <a:pt x="3233" y="2706"/>
                        <a:pt x="3244" y="2665"/>
                        <a:pt x="3237" y="2622"/>
                      </a:cubicBezTo>
                      <a:lnTo>
                        <a:pt x="2898" y="985"/>
                      </a:lnTo>
                      <a:cubicBezTo>
                        <a:pt x="2879" y="888"/>
                        <a:pt x="2800" y="822"/>
                        <a:pt x="2702" y="822"/>
                      </a:cubicBezTo>
                      <a:lnTo>
                        <a:pt x="1443" y="822"/>
                      </a:lnTo>
                      <a:cubicBezTo>
                        <a:pt x="1334" y="822"/>
                        <a:pt x="1245" y="901"/>
                        <a:pt x="1245" y="998"/>
                      </a:cubicBezTo>
                      <a:lnTo>
                        <a:pt x="1245" y="2636"/>
                      </a:lnTo>
                      <a:cubicBezTo>
                        <a:pt x="1245" y="2733"/>
                        <a:pt x="1334" y="2812"/>
                        <a:pt x="1443" y="2812"/>
                      </a:cubicBezTo>
                      <a:lnTo>
                        <a:pt x="3040" y="2812"/>
                      </a:lnTo>
                      <a:cubicBezTo>
                        <a:pt x="3105" y="2812"/>
                        <a:pt x="3168" y="2784"/>
                        <a:pt x="3205" y="2740"/>
                      </a:cubicBezTo>
                      <a:lnTo>
                        <a:pt x="3205" y="2740"/>
                      </a:lnTo>
                      <a:close/>
                      <a:moveTo>
                        <a:pt x="3416" y="4196"/>
                      </a:moveTo>
                      <a:lnTo>
                        <a:pt x="3416" y="4196"/>
                      </a:lnTo>
                      <a:cubicBezTo>
                        <a:pt x="3128" y="4196"/>
                        <a:pt x="2894" y="3962"/>
                        <a:pt x="2894" y="3674"/>
                      </a:cubicBezTo>
                      <a:cubicBezTo>
                        <a:pt x="2894" y="3387"/>
                        <a:pt x="3128" y="3152"/>
                        <a:pt x="3416" y="3152"/>
                      </a:cubicBezTo>
                      <a:cubicBezTo>
                        <a:pt x="3704" y="3152"/>
                        <a:pt x="3938" y="3387"/>
                        <a:pt x="3938" y="3674"/>
                      </a:cubicBezTo>
                      <a:cubicBezTo>
                        <a:pt x="3938" y="3962"/>
                        <a:pt x="3704" y="4196"/>
                        <a:pt x="3416" y="4196"/>
                      </a:cubicBezTo>
                      <a:lnTo>
                        <a:pt x="3416" y="4196"/>
                      </a:lnTo>
                      <a:close/>
                      <a:moveTo>
                        <a:pt x="2761" y="3675"/>
                      </a:moveTo>
                      <a:lnTo>
                        <a:pt x="2761" y="3675"/>
                      </a:lnTo>
                      <a:lnTo>
                        <a:pt x="1951" y="3675"/>
                      </a:lnTo>
                      <a:lnTo>
                        <a:pt x="1951" y="3674"/>
                      </a:lnTo>
                      <a:cubicBezTo>
                        <a:pt x="1951" y="3313"/>
                        <a:pt x="1657" y="3019"/>
                        <a:pt x="1296" y="3019"/>
                      </a:cubicBezTo>
                      <a:cubicBezTo>
                        <a:pt x="935" y="3019"/>
                        <a:pt x="641" y="3313"/>
                        <a:pt x="641" y="3674"/>
                      </a:cubicBezTo>
                      <a:cubicBezTo>
                        <a:pt x="641" y="3675"/>
                        <a:pt x="641" y="3675"/>
                        <a:pt x="641" y="3675"/>
                      </a:cubicBezTo>
                      <a:lnTo>
                        <a:pt x="437" y="3675"/>
                      </a:lnTo>
                      <a:cubicBezTo>
                        <a:pt x="341" y="3675"/>
                        <a:pt x="262" y="3597"/>
                        <a:pt x="262" y="3494"/>
                      </a:cubicBezTo>
                      <a:lnTo>
                        <a:pt x="132" y="2097"/>
                      </a:lnTo>
                      <a:cubicBezTo>
                        <a:pt x="132" y="2001"/>
                        <a:pt x="211" y="1922"/>
                        <a:pt x="307" y="1922"/>
                      </a:cubicBezTo>
                      <a:lnTo>
                        <a:pt x="993" y="1922"/>
                      </a:lnTo>
                      <a:cubicBezTo>
                        <a:pt x="1030" y="1922"/>
                        <a:pt x="1060" y="1892"/>
                        <a:pt x="1060" y="1856"/>
                      </a:cubicBezTo>
                      <a:lnTo>
                        <a:pt x="1060" y="752"/>
                      </a:lnTo>
                      <a:cubicBezTo>
                        <a:pt x="1060" y="686"/>
                        <a:pt x="1114" y="632"/>
                        <a:pt x="1181" y="632"/>
                      </a:cubicBezTo>
                      <a:lnTo>
                        <a:pt x="2972" y="632"/>
                      </a:lnTo>
                      <a:cubicBezTo>
                        <a:pt x="3045" y="632"/>
                        <a:pt x="3083" y="700"/>
                        <a:pt x="3093" y="764"/>
                      </a:cubicBezTo>
                      <a:lnTo>
                        <a:pt x="3481" y="3023"/>
                      </a:lnTo>
                      <a:cubicBezTo>
                        <a:pt x="3460" y="3021"/>
                        <a:pt x="3438" y="3019"/>
                        <a:pt x="3416" y="3019"/>
                      </a:cubicBezTo>
                      <a:cubicBezTo>
                        <a:pt x="3055" y="3019"/>
                        <a:pt x="2761" y="3313"/>
                        <a:pt x="2761" y="3674"/>
                      </a:cubicBezTo>
                      <a:lnTo>
                        <a:pt x="2761" y="3675"/>
                      </a:lnTo>
                      <a:lnTo>
                        <a:pt x="2761" y="3675"/>
                      </a:lnTo>
                      <a:close/>
                      <a:moveTo>
                        <a:pt x="1296" y="4196"/>
                      </a:moveTo>
                      <a:lnTo>
                        <a:pt x="1296" y="4196"/>
                      </a:lnTo>
                      <a:cubicBezTo>
                        <a:pt x="1008" y="4196"/>
                        <a:pt x="774" y="3962"/>
                        <a:pt x="774" y="3674"/>
                      </a:cubicBezTo>
                      <a:cubicBezTo>
                        <a:pt x="774" y="3387"/>
                        <a:pt x="1008" y="3152"/>
                        <a:pt x="1296" y="3152"/>
                      </a:cubicBezTo>
                      <a:cubicBezTo>
                        <a:pt x="1584" y="3152"/>
                        <a:pt x="1818" y="3387"/>
                        <a:pt x="1818" y="3674"/>
                      </a:cubicBezTo>
                      <a:cubicBezTo>
                        <a:pt x="1818" y="3962"/>
                        <a:pt x="1584" y="4196"/>
                        <a:pt x="1296" y="4196"/>
                      </a:cubicBezTo>
                      <a:lnTo>
                        <a:pt x="1296" y="4196"/>
                      </a:lnTo>
                      <a:close/>
                      <a:moveTo>
                        <a:pt x="3621" y="3053"/>
                      </a:moveTo>
                      <a:lnTo>
                        <a:pt x="3621" y="3053"/>
                      </a:lnTo>
                      <a:lnTo>
                        <a:pt x="3225" y="742"/>
                      </a:lnTo>
                      <a:cubicBezTo>
                        <a:pt x="3201" y="596"/>
                        <a:pt x="3099" y="499"/>
                        <a:pt x="2972" y="499"/>
                      </a:cubicBezTo>
                      <a:lnTo>
                        <a:pt x="1181" y="499"/>
                      </a:lnTo>
                      <a:cubicBezTo>
                        <a:pt x="1041" y="499"/>
                        <a:pt x="927" y="613"/>
                        <a:pt x="927" y="752"/>
                      </a:cubicBezTo>
                      <a:lnTo>
                        <a:pt x="927" y="1789"/>
                      </a:lnTo>
                      <a:lnTo>
                        <a:pt x="307" y="1789"/>
                      </a:lnTo>
                      <a:cubicBezTo>
                        <a:pt x="137" y="1789"/>
                        <a:pt x="0" y="1927"/>
                        <a:pt x="0" y="2103"/>
                      </a:cubicBezTo>
                      <a:lnTo>
                        <a:pt x="129" y="3500"/>
                      </a:lnTo>
                      <a:cubicBezTo>
                        <a:pt x="129" y="3670"/>
                        <a:pt x="268" y="3808"/>
                        <a:pt x="437" y="3808"/>
                      </a:cubicBezTo>
                      <a:lnTo>
                        <a:pt x="655" y="3808"/>
                      </a:lnTo>
                      <a:cubicBezTo>
                        <a:pt x="717" y="4105"/>
                        <a:pt x="981" y="4330"/>
                        <a:pt x="1296" y="4330"/>
                      </a:cubicBezTo>
                      <a:cubicBezTo>
                        <a:pt x="1611" y="4330"/>
                        <a:pt x="1875" y="4105"/>
                        <a:pt x="1937" y="3808"/>
                      </a:cubicBezTo>
                      <a:lnTo>
                        <a:pt x="2775" y="3808"/>
                      </a:lnTo>
                      <a:cubicBezTo>
                        <a:pt x="2837" y="4105"/>
                        <a:pt x="3101" y="4330"/>
                        <a:pt x="3416" y="4330"/>
                      </a:cubicBezTo>
                      <a:cubicBezTo>
                        <a:pt x="3778" y="4330"/>
                        <a:pt x="4071" y="4036"/>
                        <a:pt x="4071" y="3674"/>
                      </a:cubicBezTo>
                      <a:cubicBezTo>
                        <a:pt x="4071" y="3385"/>
                        <a:pt x="3882" y="3139"/>
                        <a:pt x="3621" y="3053"/>
                      </a:cubicBezTo>
                      <a:lnTo>
                        <a:pt x="3621" y="3053"/>
                      </a:lnTo>
                      <a:close/>
                      <a:moveTo>
                        <a:pt x="3417" y="3790"/>
                      </a:moveTo>
                      <a:lnTo>
                        <a:pt x="3417" y="3790"/>
                      </a:lnTo>
                      <a:cubicBezTo>
                        <a:pt x="3353" y="3790"/>
                        <a:pt x="3301" y="3738"/>
                        <a:pt x="3301" y="3674"/>
                      </a:cubicBezTo>
                      <a:cubicBezTo>
                        <a:pt x="3301" y="3611"/>
                        <a:pt x="3353" y="3559"/>
                        <a:pt x="3417" y="3559"/>
                      </a:cubicBezTo>
                      <a:cubicBezTo>
                        <a:pt x="3480" y="3559"/>
                        <a:pt x="3532" y="3611"/>
                        <a:pt x="3532" y="3674"/>
                      </a:cubicBezTo>
                      <a:cubicBezTo>
                        <a:pt x="3532" y="3738"/>
                        <a:pt x="3480" y="3790"/>
                        <a:pt x="3417" y="3790"/>
                      </a:cubicBezTo>
                      <a:lnTo>
                        <a:pt x="3417" y="3790"/>
                      </a:lnTo>
                      <a:close/>
                      <a:moveTo>
                        <a:pt x="3417" y="3426"/>
                      </a:moveTo>
                      <a:lnTo>
                        <a:pt x="3417" y="3426"/>
                      </a:lnTo>
                      <a:cubicBezTo>
                        <a:pt x="3280" y="3426"/>
                        <a:pt x="3168" y="3538"/>
                        <a:pt x="3168" y="3674"/>
                      </a:cubicBezTo>
                      <a:cubicBezTo>
                        <a:pt x="3168" y="3811"/>
                        <a:pt x="3280" y="3923"/>
                        <a:pt x="3417" y="3923"/>
                      </a:cubicBezTo>
                      <a:cubicBezTo>
                        <a:pt x="3554" y="3923"/>
                        <a:pt x="3665" y="3811"/>
                        <a:pt x="3665" y="3674"/>
                      </a:cubicBezTo>
                      <a:cubicBezTo>
                        <a:pt x="3665" y="3538"/>
                        <a:pt x="3554" y="3426"/>
                        <a:pt x="3417" y="3426"/>
                      </a:cubicBezTo>
                      <a:lnTo>
                        <a:pt x="3417" y="3426"/>
                      </a:lnTo>
                      <a:close/>
                      <a:moveTo>
                        <a:pt x="4799" y="2708"/>
                      </a:moveTo>
                      <a:lnTo>
                        <a:pt x="4799" y="2708"/>
                      </a:lnTo>
                      <a:cubicBezTo>
                        <a:pt x="4805" y="2744"/>
                        <a:pt x="4780" y="2779"/>
                        <a:pt x="4744" y="2785"/>
                      </a:cubicBezTo>
                      <a:lnTo>
                        <a:pt x="3845" y="2938"/>
                      </a:lnTo>
                      <a:cubicBezTo>
                        <a:pt x="3842" y="2939"/>
                        <a:pt x="3838" y="2939"/>
                        <a:pt x="3834" y="2939"/>
                      </a:cubicBezTo>
                      <a:cubicBezTo>
                        <a:pt x="3802" y="2939"/>
                        <a:pt x="3774" y="2916"/>
                        <a:pt x="3769" y="2884"/>
                      </a:cubicBezTo>
                      <a:lnTo>
                        <a:pt x="3288" y="82"/>
                      </a:lnTo>
                      <a:cubicBezTo>
                        <a:pt x="3281" y="46"/>
                        <a:pt x="3306" y="11"/>
                        <a:pt x="3342" y="5"/>
                      </a:cubicBezTo>
                      <a:cubicBezTo>
                        <a:pt x="3378" y="0"/>
                        <a:pt x="3412" y="23"/>
                        <a:pt x="3419" y="60"/>
                      </a:cubicBezTo>
                      <a:lnTo>
                        <a:pt x="3889" y="2796"/>
                      </a:lnTo>
                      <a:lnTo>
                        <a:pt x="4722" y="2654"/>
                      </a:lnTo>
                      <a:cubicBezTo>
                        <a:pt x="4758" y="2648"/>
                        <a:pt x="4792" y="2672"/>
                        <a:pt x="4799" y="2708"/>
                      </a:cubicBezTo>
                      <a:lnTo>
                        <a:pt x="4799" y="2708"/>
                      </a:lnTo>
                      <a:close/>
                      <a:moveTo>
                        <a:pt x="1296" y="3790"/>
                      </a:moveTo>
                      <a:lnTo>
                        <a:pt x="1296" y="3790"/>
                      </a:lnTo>
                      <a:cubicBezTo>
                        <a:pt x="1232" y="3790"/>
                        <a:pt x="1180" y="3738"/>
                        <a:pt x="1180" y="3674"/>
                      </a:cubicBezTo>
                      <a:cubicBezTo>
                        <a:pt x="1180" y="3611"/>
                        <a:pt x="1232" y="3559"/>
                        <a:pt x="1296" y="3559"/>
                      </a:cubicBezTo>
                      <a:cubicBezTo>
                        <a:pt x="1360" y="3559"/>
                        <a:pt x="1411" y="3611"/>
                        <a:pt x="1411" y="3674"/>
                      </a:cubicBezTo>
                      <a:cubicBezTo>
                        <a:pt x="1411" y="3738"/>
                        <a:pt x="1360" y="3790"/>
                        <a:pt x="1296" y="3790"/>
                      </a:cubicBezTo>
                      <a:lnTo>
                        <a:pt x="1296" y="3790"/>
                      </a:lnTo>
                      <a:close/>
                      <a:moveTo>
                        <a:pt x="1296" y="3426"/>
                      </a:moveTo>
                      <a:lnTo>
                        <a:pt x="1296" y="3426"/>
                      </a:lnTo>
                      <a:cubicBezTo>
                        <a:pt x="1159" y="3426"/>
                        <a:pt x="1047" y="3538"/>
                        <a:pt x="1047" y="3674"/>
                      </a:cubicBezTo>
                      <a:cubicBezTo>
                        <a:pt x="1047" y="3811"/>
                        <a:pt x="1159" y="3923"/>
                        <a:pt x="1296" y="3923"/>
                      </a:cubicBezTo>
                      <a:cubicBezTo>
                        <a:pt x="1433" y="3923"/>
                        <a:pt x="1544" y="3811"/>
                        <a:pt x="1544" y="3674"/>
                      </a:cubicBezTo>
                      <a:cubicBezTo>
                        <a:pt x="1544" y="3538"/>
                        <a:pt x="1433" y="3426"/>
                        <a:pt x="1296" y="3426"/>
                      </a:cubicBez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 w="0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182880" tIns="91440" rIns="182880" bIns="9144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rgbClr val="012036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45" name="Freeform 5">
                  <a:extLst>
                    <a:ext uri="{FF2B5EF4-FFF2-40B4-BE49-F238E27FC236}">
                      <a16:creationId xmlns:a16="http://schemas.microsoft.com/office/drawing/2014/main" id="{B43C0765-9124-DC10-19B0-9A414BDE2A56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7146367" y="2096823"/>
                  <a:ext cx="661663" cy="663937"/>
                </a:xfrm>
                <a:custGeom>
                  <a:avLst/>
                  <a:gdLst>
                    <a:gd name="T0" fmla="*/ 4386 w 4817"/>
                    <a:gd name="T1" fmla="*/ 2902 h 4828"/>
                    <a:gd name="T2" fmla="*/ 4277 w 4817"/>
                    <a:gd name="T3" fmla="*/ 2931 h 4828"/>
                    <a:gd name="T4" fmla="*/ 3611 w 4817"/>
                    <a:gd name="T5" fmla="*/ 2985 h 4828"/>
                    <a:gd name="T6" fmla="*/ 2721 w 4817"/>
                    <a:gd name="T7" fmla="*/ 3051 h 4828"/>
                    <a:gd name="T8" fmla="*/ 2471 w 4817"/>
                    <a:gd name="T9" fmla="*/ 2709 h 4828"/>
                    <a:gd name="T10" fmla="*/ 2285 w 4817"/>
                    <a:gd name="T11" fmla="*/ 2712 h 4828"/>
                    <a:gd name="T12" fmla="*/ 2123 w 4817"/>
                    <a:gd name="T13" fmla="*/ 2916 h 4828"/>
                    <a:gd name="T14" fmla="*/ 1463 w 4817"/>
                    <a:gd name="T15" fmla="*/ 3015 h 4828"/>
                    <a:gd name="T16" fmla="*/ 1126 w 4817"/>
                    <a:gd name="T17" fmla="*/ 3145 h 4828"/>
                    <a:gd name="T18" fmla="*/ 1077 w 4817"/>
                    <a:gd name="T19" fmla="*/ 2748 h 4828"/>
                    <a:gd name="T20" fmla="*/ 866 w 4817"/>
                    <a:gd name="T21" fmla="*/ 2467 h 4828"/>
                    <a:gd name="T22" fmla="*/ 677 w 4817"/>
                    <a:gd name="T23" fmla="*/ 2469 h 4828"/>
                    <a:gd name="T24" fmla="*/ 340 w 4817"/>
                    <a:gd name="T25" fmla="*/ 2325 h 4828"/>
                    <a:gd name="T26" fmla="*/ 146 w 4817"/>
                    <a:gd name="T27" fmla="*/ 2233 h 4828"/>
                    <a:gd name="T28" fmla="*/ 251 w 4817"/>
                    <a:gd name="T29" fmla="*/ 2122 h 4828"/>
                    <a:gd name="T30" fmla="*/ 398 w 4817"/>
                    <a:gd name="T31" fmla="*/ 1737 h 4828"/>
                    <a:gd name="T32" fmla="*/ 623 w 4817"/>
                    <a:gd name="T33" fmla="*/ 1247 h 4828"/>
                    <a:gd name="T34" fmla="*/ 867 w 4817"/>
                    <a:gd name="T35" fmla="*/ 1063 h 4828"/>
                    <a:gd name="T36" fmla="*/ 1901 w 4817"/>
                    <a:gd name="T37" fmla="*/ 754 h 4828"/>
                    <a:gd name="T38" fmla="*/ 2202 w 4817"/>
                    <a:gd name="T39" fmla="*/ 500 h 4828"/>
                    <a:gd name="T40" fmla="*/ 3270 w 4817"/>
                    <a:gd name="T41" fmla="*/ 432 h 4828"/>
                    <a:gd name="T42" fmla="*/ 3932 w 4817"/>
                    <a:gd name="T43" fmla="*/ 539 h 4828"/>
                    <a:gd name="T44" fmla="*/ 4073 w 4817"/>
                    <a:gd name="T45" fmla="*/ 542 h 4828"/>
                    <a:gd name="T46" fmla="*/ 4204 w 4817"/>
                    <a:gd name="T47" fmla="*/ 890 h 4828"/>
                    <a:gd name="T48" fmla="*/ 4175 w 4817"/>
                    <a:gd name="T49" fmla="*/ 992 h 4828"/>
                    <a:gd name="T50" fmla="*/ 4186 w 4817"/>
                    <a:gd name="T51" fmla="*/ 1447 h 4828"/>
                    <a:gd name="T52" fmla="*/ 4262 w 4817"/>
                    <a:gd name="T53" fmla="*/ 1898 h 4828"/>
                    <a:gd name="T54" fmla="*/ 4507 w 4817"/>
                    <a:gd name="T55" fmla="*/ 2529 h 4828"/>
                    <a:gd name="T56" fmla="*/ 4639 w 4817"/>
                    <a:gd name="T57" fmla="*/ 2847 h 4828"/>
                    <a:gd name="T58" fmla="*/ 2738 w 4817"/>
                    <a:gd name="T59" fmla="*/ 3226 h 4828"/>
                    <a:gd name="T60" fmla="*/ 3319 w 4817"/>
                    <a:gd name="T61" fmla="*/ 3297 h 4828"/>
                    <a:gd name="T62" fmla="*/ 2738 w 4817"/>
                    <a:gd name="T63" fmla="*/ 3226 h 4828"/>
                    <a:gd name="T64" fmla="*/ 2234 w 4817"/>
                    <a:gd name="T65" fmla="*/ 2995 h 4828"/>
                    <a:gd name="T66" fmla="*/ 2601 w 4817"/>
                    <a:gd name="T67" fmla="*/ 3129 h 4828"/>
                    <a:gd name="T68" fmla="*/ 2116 w 4817"/>
                    <a:gd name="T69" fmla="*/ 3118 h 4828"/>
                    <a:gd name="T70" fmla="*/ 4662 w 4817"/>
                    <a:gd name="T71" fmla="*/ 2475 h 4828"/>
                    <a:gd name="T72" fmla="*/ 4354 w 4817"/>
                    <a:gd name="T73" fmla="*/ 1781 h 4828"/>
                    <a:gd name="T74" fmla="*/ 4437 w 4817"/>
                    <a:gd name="T75" fmla="*/ 844 h 4828"/>
                    <a:gd name="T76" fmla="*/ 4022 w 4817"/>
                    <a:gd name="T77" fmla="*/ 415 h 4828"/>
                    <a:gd name="T78" fmla="*/ 2462 w 4817"/>
                    <a:gd name="T79" fmla="*/ 110 h 4828"/>
                    <a:gd name="T80" fmla="*/ 1249 w 4817"/>
                    <a:gd name="T81" fmla="*/ 574 h 4828"/>
                    <a:gd name="T82" fmla="*/ 550 w 4817"/>
                    <a:gd name="T83" fmla="*/ 1131 h 4828"/>
                    <a:gd name="T84" fmla="*/ 98 w 4817"/>
                    <a:gd name="T85" fmla="*/ 2069 h 4828"/>
                    <a:gd name="T86" fmla="*/ 299 w 4817"/>
                    <a:gd name="T87" fmla="*/ 2478 h 4828"/>
                    <a:gd name="T88" fmla="*/ 754 w 4817"/>
                    <a:gd name="T89" fmla="*/ 2597 h 4828"/>
                    <a:gd name="T90" fmla="*/ 1063 w 4817"/>
                    <a:gd name="T91" fmla="*/ 3266 h 4828"/>
                    <a:gd name="T92" fmla="*/ 2001 w 4817"/>
                    <a:gd name="T93" fmla="*/ 3188 h 4828"/>
                    <a:gd name="T94" fmla="*/ 2601 w 4817"/>
                    <a:gd name="T95" fmla="*/ 4759 h 4828"/>
                    <a:gd name="T96" fmla="*/ 2738 w 4817"/>
                    <a:gd name="T97" fmla="*/ 4059 h 4828"/>
                    <a:gd name="T98" fmla="*/ 4368 w 4817"/>
                    <a:gd name="T99" fmla="*/ 3045 h 4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17" h="4828">
                      <a:moveTo>
                        <a:pt x="4639" y="2847"/>
                      </a:moveTo>
                      <a:lnTo>
                        <a:pt x="4639" y="2847"/>
                      </a:lnTo>
                      <a:cubicBezTo>
                        <a:pt x="4582" y="2932"/>
                        <a:pt x="4467" y="2956"/>
                        <a:pt x="4386" y="2902"/>
                      </a:cubicBezTo>
                      <a:cubicBezTo>
                        <a:pt x="4370" y="2889"/>
                        <a:pt x="4349" y="2884"/>
                        <a:pt x="4329" y="2887"/>
                      </a:cubicBezTo>
                      <a:cubicBezTo>
                        <a:pt x="4309" y="2891"/>
                        <a:pt x="4291" y="2904"/>
                        <a:pt x="4282" y="2922"/>
                      </a:cubicBezTo>
                      <a:lnTo>
                        <a:pt x="4277" y="2931"/>
                      </a:lnTo>
                      <a:cubicBezTo>
                        <a:pt x="4182" y="3112"/>
                        <a:pt x="3964" y="3186"/>
                        <a:pt x="3779" y="3097"/>
                      </a:cubicBezTo>
                      <a:cubicBezTo>
                        <a:pt x="3733" y="3076"/>
                        <a:pt x="3693" y="3046"/>
                        <a:pt x="3660" y="3008"/>
                      </a:cubicBezTo>
                      <a:cubicBezTo>
                        <a:pt x="3648" y="2994"/>
                        <a:pt x="3630" y="2986"/>
                        <a:pt x="3611" y="2985"/>
                      </a:cubicBezTo>
                      <a:cubicBezTo>
                        <a:pt x="3590" y="2986"/>
                        <a:pt x="3574" y="2992"/>
                        <a:pt x="3561" y="3005"/>
                      </a:cubicBezTo>
                      <a:cubicBezTo>
                        <a:pt x="3371" y="3193"/>
                        <a:pt x="3082" y="3241"/>
                        <a:pt x="2841" y="3126"/>
                      </a:cubicBezTo>
                      <a:cubicBezTo>
                        <a:pt x="2798" y="3106"/>
                        <a:pt x="2758" y="3080"/>
                        <a:pt x="2721" y="3051"/>
                      </a:cubicBezTo>
                      <a:cubicBezTo>
                        <a:pt x="2716" y="3045"/>
                        <a:pt x="2710" y="3040"/>
                        <a:pt x="2703" y="3036"/>
                      </a:cubicBezTo>
                      <a:cubicBezTo>
                        <a:pt x="2616" y="2961"/>
                        <a:pt x="2549" y="2864"/>
                        <a:pt x="2512" y="2749"/>
                      </a:cubicBezTo>
                      <a:cubicBezTo>
                        <a:pt x="2505" y="2731"/>
                        <a:pt x="2489" y="2716"/>
                        <a:pt x="2471" y="2709"/>
                      </a:cubicBezTo>
                      <a:cubicBezTo>
                        <a:pt x="2463" y="2706"/>
                        <a:pt x="2455" y="2705"/>
                        <a:pt x="2447" y="2705"/>
                      </a:cubicBezTo>
                      <a:cubicBezTo>
                        <a:pt x="2435" y="2705"/>
                        <a:pt x="2423" y="2708"/>
                        <a:pt x="2413" y="2713"/>
                      </a:cubicBezTo>
                      <a:cubicBezTo>
                        <a:pt x="2368" y="2738"/>
                        <a:pt x="2334" y="2732"/>
                        <a:pt x="2285" y="2712"/>
                      </a:cubicBezTo>
                      <a:cubicBezTo>
                        <a:pt x="2266" y="2704"/>
                        <a:pt x="2245" y="2705"/>
                        <a:pt x="2227" y="2714"/>
                      </a:cubicBezTo>
                      <a:cubicBezTo>
                        <a:pt x="2209" y="2724"/>
                        <a:pt x="2196" y="2740"/>
                        <a:pt x="2192" y="2760"/>
                      </a:cubicBezTo>
                      <a:cubicBezTo>
                        <a:pt x="2179" y="2816"/>
                        <a:pt x="2156" y="2869"/>
                        <a:pt x="2123" y="2916"/>
                      </a:cubicBezTo>
                      <a:cubicBezTo>
                        <a:pt x="1986" y="3109"/>
                        <a:pt x="1725" y="3158"/>
                        <a:pt x="1525" y="3026"/>
                      </a:cubicBezTo>
                      <a:lnTo>
                        <a:pt x="1517" y="3021"/>
                      </a:lnTo>
                      <a:cubicBezTo>
                        <a:pt x="1501" y="3012"/>
                        <a:pt x="1481" y="3010"/>
                        <a:pt x="1463" y="3015"/>
                      </a:cubicBezTo>
                      <a:cubicBezTo>
                        <a:pt x="1445" y="3021"/>
                        <a:pt x="1429" y="3034"/>
                        <a:pt x="1421" y="3051"/>
                      </a:cubicBezTo>
                      <a:cubicBezTo>
                        <a:pt x="1394" y="3103"/>
                        <a:pt x="1348" y="3141"/>
                        <a:pt x="1293" y="3159"/>
                      </a:cubicBezTo>
                      <a:cubicBezTo>
                        <a:pt x="1237" y="3176"/>
                        <a:pt x="1178" y="3172"/>
                        <a:pt x="1126" y="3145"/>
                      </a:cubicBezTo>
                      <a:cubicBezTo>
                        <a:pt x="1019" y="3089"/>
                        <a:pt x="977" y="2957"/>
                        <a:pt x="1032" y="2850"/>
                      </a:cubicBezTo>
                      <a:cubicBezTo>
                        <a:pt x="1040" y="2835"/>
                        <a:pt x="1049" y="2822"/>
                        <a:pt x="1063" y="2805"/>
                      </a:cubicBezTo>
                      <a:cubicBezTo>
                        <a:pt x="1076" y="2790"/>
                        <a:pt x="1081" y="2768"/>
                        <a:pt x="1077" y="2748"/>
                      </a:cubicBezTo>
                      <a:cubicBezTo>
                        <a:pt x="1073" y="2728"/>
                        <a:pt x="1060" y="2710"/>
                        <a:pt x="1042" y="2700"/>
                      </a:cubicBezTo>
                      <a:cubicBezTo>
                        <a:pt x="971" y="2661"/>
                        <a:pt x="913" y="2602"/>
                        <a:pt x="876" y="2535"/>
                      </a:cubicBezTo>
                      <a:cubicBezTo>
                        <a:pt x="876" y="2535"/>
                        <a:pt x="865" y="2510"/>
                        <a:pt x="866" y="2467"/>
                      </a:cubicBezTo>
                      <a:cubicBezTo>
                        <a:pt x="866" y="2439"/>
                        <a:pt x="849" y="2413"/>
                        <a:pt x="823" y="2402"/>
                      </a:cubicBezTo>
                      <a:cubicBezTo>
                        <a:pt x="796" y="2392"/>
                        <a:pt x="766" y="2398"/>
                        <a:pt x="747" y="2419"/>
                      </a:cubicBezTo>
                      <a:cubicBezTo>
                        <a:pt x="727" y="2440"/>
                        <a:pt x="704" y="2457"/>
                        <a:pt x="677" y="2469"/>
                      </a:cubicBezTo>
                      <a:cubicBezTo>
                        <a:pt x="569" y="2518"/>
                        <a:pt x="444" y="2473"/>
                        <a:pt x="391" y="2366"/>
                      </a:cubicBezTo>
                      <a:cubicBezTo>
                        <a:pt x="391" y="2365"/>
                        <a:pt x="387" y="2359"/>
                        <a:pt x="387" y="2358"/>
                      </a:cubicBezTo>
                      <a:cubicBezTo>
                        <a:pt x="377" y="2341"/>
                        <a:pt x="359" y="2329"/>
                        <a:pt x="340" y="2325"/>
                      </a:cubicBezTo>
                      <a:cubicBezTo>
                        <a:pt x="322" y="2322"/>
                        <a:pt x="304" y="2325"/>
                        <a:pt x="289" y="2335"/>
                      </a:cubicBezTo>
                      <a:cubicBezTo>
                        <a:pt x="245" y="2363"/>
                        <a:pt x="186" y="2349"/>
                        <a:pt x="158" y="2305"/>
                      </a:cubicBezTo>
                      <a:cubicBezTo>
                        <a:pt x="145" y="2283"/>
                        <a:pt x="140" y="2258"/>
                        <a:pt x="146" y="2233"/>
                      </a:cubicBezTo>
                      <a:cubicBezTo>
                        <a:pt x="151" y="2208"/>
                        <a:pt x="166" y="2187"/>
                        <a:pt x="188" y="2174"/>
                      </a:cubicBezTo>
                      <a:cubicBezTo>
                        <a:pt x="194" y="2170"/>
                        <a:pt x="200" y="2167"/>
                        <a:pt x="209" y="2164"/>
                      </a:cubicBezTo>
                      <a:cubicBezTo>
                        <a:pt x="228" y="2157"/>
                        <a:pt x="244" y="2142"/>
                        <a:pt x="251" y="2122"/>
                      </a:cubicBezTo>
                      <a:cubicBezTo>
                        <a:pt x="258" y="2103"/>
                        <a:pt x="256" y="2081"/>
                        <a:pt x="246" y="2063"/>
                      </a:cubicBezTo>
                      <a:cubicBezTo>
                        <a:pt x="186" y="1961"/>
                        <a:pt x="217" y="1831"/>
                        <a:pt x="317" y="1768"/>
                      </a:cubicBezTo>
                      <a:cubicBezTo>
                        <a:pt x="342" y="1752"/>
                        <a:pt x="369" y="1742"/>
                        <a:pt x="398" y="1737"/>
                      </a:cubicBezTo>
                      <a:cubicBezTo>
                        <a:pt x="416" y="1734"/>
                        <a:pt x="433" y="1723"/>
                        <a:pt x="443" y="1708"/>
                      </a:cubicBezTo>
                      <a:cubicBezTo>
                        <a:pt x="453" y="1692"/>
                        <a:pt x="457" y="1673"/>
                        <a:pt x="453" y="1655"/>
                      </a:cubicBezTo>
                      <a:cubicBezTo>
                        <a:pt x="418" y="1497"/>
                        <a:pt x="486" y="1333"/>
                        <a:pt x="623" y="1247"/>
                      </a:cubicBezTo>
                      <a:cubicBezTo>
                        <a:pt x="666" y="1219"/>
                        <a:pt x="714" y="1201"/>
                        <a:pt x="769" y="1192"/>
                      </a:cubicBezTo>
                      <a:cubicBezTo>
                        <a:pt x="796" y="1191"/>
                        <a:pt x="819" y="1174"/>
                        <a:pt x="829" y="1149"/>
                      </a:cubicBezTo>
                      <a:cubicBezTo>
                        <a:pt x="836" y="1133"/>
                        <a:pt x="856" y="1085"/>
                        <a:pt x="867" y="1063"/>
                      </a:cubicBezTo>
                      <a:cubicBezTo>
                        <a:pt x="956" y="891"/>
                        <a:pt x="1107" y="763"/>
                        <a:pt x="1291" y="705"/>
                      </a:cubicBezTo>
                      <a:cubicBezTo>
                        <a:pt x="1475" y="646"/>
                        <a:pt x="1672" y="662"/>
                        <a:pt x="1847" y="753"/>
                      </a:cubicBezTo>
                      <a:cubicBezTo>
                        <a:pt x="1863" y="762"/>
                        <a:pt x="1884" y="759"/>
                        <a:pt x="1901" y="754"/>
                      </a:cubicBezTo>
                      <a:cubicBezTo>
                        <a:pt x="1919" y="748"/>
                        <a:pt x="1935" y="732"/>
                        <a:pt x="1944" y="716"/>
                      </a:cubicBezTo>
                      <a:cubicBezTo>
                        <a:pt x="1985" y="635"/>
                        <a:pt x="2060" y="578"/>
                        <a:pt x="2148" y="559"/>
                      </a:cubicBezTo>
                      <a:cubicBezTo>
                        <a:pt x="2178" y="552"/>
                        <a:pt x="2198" y="528"/>
                        <a:pt x="2202" y="500"/>
                      </a:cubicBezTo>
                      <a:cubicBezTo>
                        <a:pt x="2273" y="381"/>
                        <a:pt x="2383" y="288"/>
                        <a:pt x="2512" y="237"/>
                      </a:cubicBezTo>
                      <a:cubicBezTo>
                        <a:pt x="2760" y="140"/>
                        <a:pt x="3045" y="209"/>
                        <a:pt x="3221" y="409"/>
                      </a:cubicBezTo>
                      <a:cubicBezTo>
                        <a:pt x="3234" y="423"/>
                        <a:pt x="3251" y="431"/>
                        <a:pt x="3270" y="432"/>
                      </a:cubicBezTo>
                      <a:cubicBezTo>
                        <a:pt x="3288" y="434"/>
                        <a:pt x="3307" y="426"/>
                        <a:pt x="3320" y="413"/>
                      </a:cubicBezTo>
                      <a:cubicBezTo>
                        <a:pt x="3356" y="378"/>
                        <a:pt x="3398" y="351"/>
                        <a:pt x="3445" y="333"/>
                      </a:cubicBezTo>
                      <a:cubicBezTo>
                        <a:pt x="3636" y="257"/>
                        <a:pt x="3848" y="346"/>
                        <a:pt x="3932" y="539"/>
                      </a:cubicBezTo>
                      <a:cubicBezTo>
                        <a:pt x="3941" y="557"/>
                        <a:pt x="3959" y="568"/>
                        <a:pt x="3978" y="573"/>
                      </a:cubicBezTo>
                      <a:cubicBezTo>
                        <a:pt x="3997" y="578"/>
                        <a:pt x="4019" y="573"/>
                        <a:pt x="4036" y="562"/>
                      </a:cubicBezTo>
                      <a:cubicBezTo>
                        <a:pt x="4047" y="554"/>
                        <a:pt x="4060" y="548"/>
                        <a:pt x="4073" y="542"/>
                      </a:cubicBezTo>
                      <a:cubicBezTo>
                        <a:pt x="4168" y="505"/>
                        <a:pt x="4276" y="552"/>
                        <a:pt x="4314" y="647"/>
                      </a:cubicBezTo>
                      <a:cubicBezTo>
                        <a:pt x="4332" y="693"/>
                        <a:pt x="4331" y="744"/>
                        <a:pt x="4311" y="789"/>
                      </a:cubicBezTo>
                      <a:cubicBezTo>
                        <a:pt x="4292" y="835"/>
                        <a:pt x="4255" y="870"/>
                        <a:pt x="4204" y="890"/>
                      </a:cubicBezTo>
                      <a:cubicBezTo>
                        <a:pt x="4186" y="898"/>
                        <a:pt x="4173" y="913"/>
                        <a:pt x="4167" y="931"/>
                      </a:cubicBezTo>
                      <a:cubicBezTo>
                        <a:pt x="4160" y="950"/>
                        <a:pt x="4162" y="970"/>
                        <a:pt x="4172" y="987"/>
                      </a:cubicBezTo>
                      <a:lnTo>
                        <a:pt x="4175" y="992"/>
                      </a:lnTo>
                      <a:cubicBezTo>
                        <a:pt x="4235" y="1106"/>
                        <a:pt x="4232" y="1241"/>
                        <a:pt x="4169" y="1353"/>
                      </a:cubicBezTo>
                      <a:cubicBezTo>
                        <a:pt x="4157" y="1375"/>
                        <a:pt x="4158" y="1401"/>
                        <a:pt x="4171" y="1423"/>
                      </a:cubicBezTo>
                      <a:lnTo>
                        <a:pt x="4186" y="1447"/>
                      </a:lnTo>
                      <a:cubicBezTo>
                        <a:pt x="4233" y="1529"/>
                        <a:pt x="4242" y="1677"/>
                        <a:pt x="4208" y="1815"/>
                      </a:cubicBezTo>
                      <a:cubicBezTo>
                        <a:pt x="4204" y="1833"/>
                        <a:pt x="4207" y="1852"/>
                        <a:pt x="4217" y="1868"/>
                      </a:cubicBezTo>
                      <a:cubicBezTo>
                        <a:pt x="4227" y="1884"/>
                        <a:pt x="4243" y="1895"/>
                        <a:pt x="4262" y="1898"/>
                      </a:cubicBezTo>
                      <a:cubicBezTo>
                        <a:pt x="4311" y="1908"/>
                        <a:pt x="4357" y="1927"/>
                        <a:pt x="4399" y="1954"/>
                      </a:cubicBezTo>
                      <a:cubicBezTo>
                        <a:pt x="4570" y="2068"/>
                        <a:pt x="4619" y="2293"/>
                        <a:pt x="4509" y="2472"/>
                      </a:cubicBezTo>
                      <a:cubicBezTo>
                        <a:pt x="4499" y="2489"/>
                        <a:pt x="4500" y="2511"/>
                        <a:pt x="4507" y="2529"/>
                      </a:cubicBezTo>
                      <a:cubicBezTo>
                        <a:pt x="4514" y="2548"/>
                        <a:pt x="4531" y="2563"/>
                        <a:pt x="4549" y="2570"/>
                      </a:cubicBezTo>
                      <a:cubicBezTo>
                        <a:pt x="4562" y="2575"/>
                        <a:pt x="4575" y="2582"/>
                        <a:pt x="4586" y="2589"/>
                      </a:cubicBezTo>
                      <a:cubicBezTo>
                        <a:pt x="4672" y="2646"/>
                        <a:pt x="4695" y="2761"/>
                        <a:pt x="4639" y="2847"/>
                      </a:cubicBezTo>
                      <a:lnTo>
                        <a:pt x="4639" y="2847"/>
                      </a:lnTo>
                      <a:close/>
                      <a:moveTo>
                        <a:pt x="2738" y="3226"/>
                      </a:moveTo>
                      <a:lnTo>
                        <a:pt x="2738" y="3226"/>
                      </a:lnTo>
                      <a:cubicBezTo>
                        <a:pt x="2752" y="3234"/>
                        <a:pt x="2767" y="3242"/>
                        <a:pt x="2782" y="3250"/>
                      </a:cubicBezTo>
                      <a:cubicBezTo>
                        <a:pt x="2888" y="3300"/>
                        <a:pt x="3002" y="3325"/>
                        <a:pt x="3114" y="3325"/>
                      </a:cubicBezTo>
                      <a:cubicBezTo>
                        <a:pt x="3184" y="3325"/>
                        <a:pt x="3252" y="3315"/>
                        <a:pt x="3319" y="3297"/>
                      </a:cubicBezTo>
                      <a:lnTo>
                        <a:pt x="2738" y="3867"/>
                      </a:lnTo>
                      <a:lnTo>
                        <a:pt x="2738" y="3226"/>
                      </a:lnTo>
                      <a:lnTo>
                        <a:pt x="2738" y="3226"/>
                      </a:lnTo>
                      <a:close/>
                      <a:moveTo>
                        <a:pt x="2116" y="3118"/>
                      </a:moveTo>
                      <a:lnTo>
                        <a:pt x="2116" y="3118"/>
                      </a:lnTo>
                      <a:cubicBezTo>
                        <a:pt x="2160" y="3084"/>
                        <a:pt x="2200" y="3043"/>
                        <a:pt x="2234" y="2995"/>
                      </a:cubicBezTo>
                      <a:cubicBezTo>
                        <a:pt x="2264" y="2953"/>
                        <a:pt x="2287" y="2908"/>
                        <a:pt x="2305" y="2861"/>
                      </a:cubicBezTo>
                      <a:cubicBezTo>
                        <a:pt x="2336" y="2867"/>
                        <a:pt x="2371" y="2869"/>
                        <a:pt x="2408" y="2861"/>
                      </a:cubicBezTo>
                      <a:cubicBezTo>
                        <a:pt x="2452" y="2964"/>
                        <a:pt x="2518" y="3055"/>
                        <a:pt x="2601" y="3129"/>
                      </a:cubicBezTo>
                      <a:lnTo>
                        <a:pt x="2601" y="3616"/>
                      </a:lnTo>
                      <a:lnTo>
                        <a:pt x="2116" y="3118"/>
                      </a:lnTo>
                      <a:lnTo>
                        <a:pt x="2116" y="3118"/>
                      </a:lnTo>
                      <a:close/>
                      <a:moveTo>
                        <a:pt x="4800" y="2680"/>
                      </a:moveTo>
                      <a:lnTo>
                        <a:pt x="4800" y="2680"/>
                      </a:lnTo>
                      <a:cubicBezTo>
                        <a:pt x="4783" y="2596"/>
                        <a:pt x="4734" y="2523"/>
                        <a:pt x="4662" y="2475"/>
                      </a:cubicBezTo>
                      <a:cubicBezTo>
                        <a:pt x="4662" y="2475"/>
                        <a:pt x="4662" y="2475"/>
                        <a:pt x="4662" y="2475"/>
                      </a:cubicBezTo>
                      <a:cubicBezTo>
                        <a:pt x="4762" y="2249"/>
                        <a:pt x="4687" y="1981"/>
                        <a:pt x="4474" y="1840"/>
                      </a:cubicBezTo>
                      <a:cubicBezTo>
                        <a:pt x="4437" y="1815"/>
                        <a:pt x="4396" y="1796"/>
                        <a:pt x="4354" y="1781"/>
                      </a:cubicBezTo>
                      <a:cubicBezTo>
                        <a:pt x="4375" y="1655"/>
                        <a:pt x="4371" y="1501"/>
                        <a:pt x="4307" y="1383"/>
                      </a:cubicBezTo>
                      <a:cubicBezTo>
                        <a:pt x="4366" y="1257"/>
                        <a:pt x="4371" y="1114"/>
                        <a:pt x="4321" y="983"/>
                      </a:cubicBezTo>
                      <a:cubicBezTo>
                        <a:pt x="4372" y="949"/>
                        <a:pt x="4412" y="901"/>
                        <a:pt x="4437" y="844"/>
                      </a:cubicBezTo>
                      <a:cubicBezTo>
                        <a:pt x="4471" y="765"/>
                        <a:pt x="4473" y="677"/>
                        <a:pt x="4441" y="597"/>
                      </a:cubicBezTo>
                      <a:cubicBezTo>
                        <a:pt x="4376" y="432"/>
                        <a:pt x="4188" y="350"/>
                        <a:pt x="4022" y="415"/>
                      </a:cubicBezTo>
                      <a:lnTo>
                        <a:pt x="4022" y="415"/>
                      </a:lnTo>
                      <a:cubicBezTo>
                        <a:pt x="3894" y="204"/>
                        <a:pt x="3632" y="112"/>
                        <a:pt x="3395" y="205"/>
                      </a:cubicBezTo>
                      <a:cubicBezTo>
                        <a:pt x="3353" y="222"/>
                        <a:pt x="3313" y="243"/>
                        <a:pt x="3278" y="270"/>
                      </a:cubicBezTo>
                      <a:cubicBezTo>
                        <a:pt x="3062" y="64"/>
                        <a:pt x="2742" y="0"/>
                        <a:pt x="2462" y="110"/>
                      </a:cubicBezTo>
                      <a:cubicBezTo>
                        <a:pt x="2302" y="173"/>
                        <a:pt x="2168" y="288"/>
                        <a:pt x="2081" y="435"/>
                      </a:cubicBezTo>
                      <a:cubicBezTo>
                        <a:pt x="1987" y="465"/>
                        <a:pt x="1907" y="524"/>
                        <a:pt x="1852" y="604"/>
                      </a:cubicBezTo>
                      <a:cubicBezTo>
                        <a:pt x="1661" y="521"/>
                        <a:pt x="1449" y="510"/>
                        <a:pt x="1249" y="574"/>
                      </a:cubicBezTo>
                      <a:cubicBezTo>
                        <a:pt x="1030" y="644"/>
                        <a:pt x="851" y="795"/>
                        <a:pt x="746" y="1000"/>
                      </a:cubicBezTo>
                      <a:cubicBezTo>
                        <a:pt x="737" y="1017"/>
                        <a:pt x="726" y="1042"/>
                        <a:pt x="717" y="1063"/>
                      </a:cubicBezTo>
                      <a:cubicBezTo>
                        <a:pt x="658" y="1076"/>
                        <a:pt x="601" y="1099"/>
                        <a:pt x="550" y="1131"/>
                      </a:cubicBezTo>
                      <a:cubicBezTo>
                        <a:pt x="383" y="1237"/>
                        <a:pt x="291" y="1427"/>
                        <a:pt x="309" y="1620"/>
                      </a:cubicBezTo>
                      <a:cubicBezTo>
                        <a:pt x="287" y="1628"/>
                        <a:pt x="265" y="1639"/>
                        <a:pt x="244" y="1652"/>
                      </a:cubicBezTo>
                      <a:cubicBezTo>
                        <a:pt x="101" y="1743"/>
                        <a:pt x="44" y="1917"/>
                        <a:pt x="98" y="2069"/>
                      </a:cubicBezTo>
                      <a:cubicBezTo>
                        <a:pt x="55" y="2102"/>
                        <a:pt x="24" y="2149"/>
                        <a:pt x="12" y="2203"/>
                      </a:cubicBezTo>
                      <a:cubicBezTo>
                        <a:pt x="0" y="2264"/>
                        <a:pt x="9" y="2326"/>
                        <a:pt x="42" y="2378"/>
                      </a:cubicBezTo>
                      <a:cubicBezTo>
                        <a:pt x="98" y="2466"/>
                        <a:pt x="203" y="2504"/>
                        <a:pt x="299" y="2478"/>
                      </a:cubicBezTo>
                      <a:cubicBezTo>
                        <a:pt x="396" y="2614"/>
                        <a:pt x="576" y="2665"/>
                        <a:pt x="734" y="2594"/>
                      </a:cubicBezTo>
                      <a:cubicBezTo>
                        <a:pt x="739" y="2591"/>
                        <a:pt x="744" y="2589"/>
                        <a:pt x="749" y="2586"/>
                      </a:cubicBezTo>
                      <a:cubicBezTo>
                        <a:pt x="751" y="2591"/>
                        <a:pt x="753" y="2595"/>
                        <a:pt x="754" y="2597"/>
                      </a:cubicBezTo>
                      <a:cubicBezTo>
                        <a:pt x="793" y="2669"/>
                        <a:pt x="848" y="2731"/>
                        <a:pt x="914" y="2780"/>
                      </a:cubicBezTo>
                      <a:cubicBezTo>
                        <a:pt x="913" y="2783"/>
                        <a:pt x="912" y="2785"/>
                        <a:pt x="910" y="2787"/>
                      </a:cubicBezTo>
                      <a:cubicBezTo>
                        <a:pt x="821" y="2961"/>
                        <a:pt x="889" y="3176"/>
                        <a:pt x="1063" y="3266"/>
                      </a:cubicBezTo>
                      <a:cubicBezTo>
                        <a:pt x="1148" y="3310"/>
                        <a:pt x="1244" y="3318"/>
                        <a:pt x="1334" y="3289"/>
                      </a:cubicBezTo>
                      <a:cubicBezTo>
                        <a:pt x="1402" y="3267"/>
                        <a:pt x="1461" y="3227"/>
                        <a:pt x="1504" y="3172"/>
                      </a:cubicBezTo>
                      <a:cubicBezTo>
                        <a:pt x="1663" y="3255"/>
                        <a:pt x="1845" y="3257"/>
                        <a:pt x="2001" y="3188"/>
                      </a:cubicBezTo>
                      <a:cubicBezTo>
                        <a:pt x="2004" y="3196"/>
                        <a:pt x="2009" y="3204"/>
                        <a:pt x="2015" y="3211"/>
                      </a:cubicBezTo>
                      <a:lnTo>
                        <a:pt x="2601" y="3812"/>
                      </a:lnTo>
                      <a:lnTo>
                        <a:pt x="2601" y="4759"/>
                      </a:lnTo>
                      <a:cubicBezTo>
                        <a:pt x="2601" y="4797"/>
                        <a:pt x="2631" y="4828"/>
                        <a:pt x="2669" y="4828"/>
                      </a:cubicBezTo>
                      <a:cubicBezTo>
                        <a:pt x="2707" y="4828"/>
                        <a:pt x="2738" y="4797"/>
                        <a:pt x="2738" y="4759"/>
                      </a:cubicBezTo>
                      <a:lnTo>
                        <a:pt x="2738" y="4059"/>
                      </a:lnTo>
                      <a:lnTo>
                        <a:pt x="3641" y="3173"/>
                      </a:lnTo>
                      <a:cubicBezTo>
                        <a:pt x="3666" y="3191"/>
                        <a:pt x="3692" y="3207"/>
                        <a:pt x="3720" y="3221"/>
                      </a:cubicBezTo>
                      <a:cubicBezTo>
                        <a:pt x="3954" y="3333"/>
                        <a:pt x="4228" y="3255"/>
                        <a:pt x="4368" y="3045"/>
                      </a:cubicBezTo>
                      <a:cubicBezTo>
                        <a:pt x="4506" y="3099"/>
                        <a:pt x="4668" y="3051"/>
                        <a:pt x="4753" y="2922"/>
                      </a:cubicBezTo>
                      <a:cubicBezTo>
                        <a:pt x="4800" y="2851"/>
                        <a:pt x="4817" y="2765"/>
                        <a:pt x="4800" y="2680"/>
                      </a:cubicBez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 w="0">
                  <a:solidFill>
                    <a:schemeClr val="accent3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182880" tIns="91440" rIns="182880" bIns="9144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>
                    <a:solidFill>
                      <a:srgbClr val="012036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25" name="Freeform 17">
                <a:extLst>
                  <a:ext uri="{FF2B5EF4-FFF2-40B4-BE49-F238E27FC236}">
                    <a16:creationId xmlns:a16="http://schemas.microsoft.com/office/drawing/2014/main" id="{8E231726-58F6-4DC6-94A7-B6544A94C77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15402" y="3735799"/>
                <a:ext cx="811263" cy="503904"/>
              </a:xfrm>
              <a:custGeom>
                <a:avLst/>
                <a:gdLst>
                  <a:gd name="T0" fmla="*/ 2586 w 4799"/>
                  <a:gd name="T1" fmla="*/ 134 h 2974"/>
                  <a:gd name="T2" fmla="*/ 3486 w 4799"/>
                  <a:gd name="T3" fmla="*/ 1033 h 2974"/>
                  <a:gd name="T4" fmla="*/ 2586 w 4799"/>
                  <a:gd name="T5" fmla="*/ 134 h 2974"/>
                  <a:gd name="T6" fmla="*/ 2519 w 4799"/>
                  <a:gd name="T7" fmla="*/ 1167 h 2974"/>
                  <a:gd name="T8" fmla="*/ 3620 w 4799"/>
                  <a:gd name="T9" fmla="*/ 1100 h 2974"/>
                  <a:gd name="T10" fmla="*/ 3553 w 4799"/>
                  <a:gd name="T11" fmla="*/ 0 h 2974"/>
                  <a:gd name="T12" fmla="*/ 2452 w 4799"/>
                  <a:gd name="T13" fmla="*/ 67 h 2974"/>
                  <a:gd name="T14" fmla="*/ 2519 w 4799"/>
                  <a:gd name="T15" fmla="*/ 1167 h 2974"/>
                  <a:gd name="T16" fmla="*/ 3963 w 4799"/>
                  <a:gd name="T17" fmla="*/ 2840 h 2974"/>
                  <a:gd name="T18" fmla="*/ 836 w 4799"/>
                  <a:gd name="T19" fmla="*/ 2840 h 2974"/>
                  <a:gd name="T20" fmla="*/ 836 w 4799"/>
                  <a:gd name="T21" fmla="*/ 1437 h 2974"/>
                  <a:gd name="T22" fmla="*/ 4665 w 4799"/>
                  <a:gd name="T23" fmla="*/ 2138 h 2974"/>
                  <a:gd name="T24" fmla="*/ 3963 w 4799"/>
                  <a:gd name="T25" fmla="*/ 2840 h 2974"/>
                  <a:gd name="T26" fmla="*/ 3963 w 4799"/>
                  <a:gd name="T27" fmla="*/ 1302 h 2974"/>
                  <a:gd name="T28" fmla="*/ 0 w 4799"/>
                  <a:gd name="T29" fmla="*/ 2138 h 2974"/>
                  <a:gd name="T30" fmla="*/ 3963 w 4799"/>
                  <a:gd name="T31" fmla="*/ 2974 h 2974"/>
                  <a:gd name="T32" fmla="*/ 3963 w 4799"/>
                  <a:gd name="T33" fmla="*/ 1302 h 2974"/>
                  <a:gd name="T34" fmla="*/ 4037 w 4799"/>
                  <a:gd name="T35" fmla="*/ 2129 h 2974"/>
                  <a:gd name="T36" fmla="*/ 3905 w 4799"/>
                  <a:gd name="T37" fmla="*/ 2262 h 2974"/>
                  <a:gd name="T38" fmla="*/ 3905 w 4799"/>
                  <a:gd name="T39" fmla="*/ 1997 h 2974"/>
                  <a:gd name="T40" fmla="*/ 4037 w 4799"/>
                  <a:gd name="T41" fmla="*/ 2129 h 2974"/>
                  <a:gd name="T42" fmla="*/ 3905 w 4799"/>
                  <a:gd name="T43" fmla="*/ 2490 h 2974"/>
                  <a:gd name="T44" fmla="*/ 3905 w 4799"/>
                  <a:gd name="T45" fmla="*/ 1769 h 2974"/>
                  <a:gd name="T46" fmla="*/ 3905 w 4799"/>
                  <a:gd name="T47" fmla="*/ 2490 h 2974"/>
                  <a:gd name="T48" fmla="*/ 3905 w 4799"/>
                  <a:gd name="T49" fmla="*/ 1635 h 2974"/>
                  <a:gd name="T50" fmla="*/ 3410 w 4799"/>
                  <a:gd name="T51" fmla="*/ 2129 h 2974"/>
                  <a:gd name="T52" fmla="*/ 4400 w 4799"/>
                  <a:gd name="T53" fmla="*/ 2129 h 2974"/>
                  <a:gd name="T54" fmla="*/ 3905 w 4799"/>
                  <a:gd name="T55" fmla="*/ 1635 h 2974"/>
                  <a:gd name="T56" fmla="*/ 2537 w 4799"/>
                  <a:gd name="T57" fmla="*/ 2129 h 2974"/>
                  <a:gd name="T58" fmla="*/ 2272 w 4799"/>
                  <a:gd name="T59" fmla="*/ 2129 h 2974"/>
                  <a:gd name="T60" fmla="*/ 2537 w 4799"/>
                  <a:gd name="T61" fmla="*/ 2129 h 2974"/>
                  <a:gd name="T62" fmla="*/ 2405 w 4799"/>
                  <a:gd name="T63" fmla="*/ 2490 h 2974"/>
                  <a:gd name="T64" fmla="*/ 2044 w 4799"/>
                  <a:gd name="T65" fmla="*/ 2129 h 2974"/>
                  <a:gd name="T66" fmla="*/ 2765 w 4799"/>
                  <a:gd name="T67" fmla="*/ 2129 h 2974"/>
                  <a:gd name="T68" fmla="*/ 2405 w 4799"/>
                  <a:gd name="T69" fmla="*/ 2490 h 2974"/>
                  <a:gd name="T70" fmla="*/ 2405 w 4799"/>
                  <a:gd name="T71" fmla="*/ 1635 h 2974"/>
                  <a:gd name="T72" fmla="*/ 2405 w 4799"/>
                  <a:gd name="T73" fmla="*/ 2624 h 2974"/>
                  <a:gd name="T74" fmla="*/ 2405 w 4799"/>
                  <a:gd name="T75" fmla="*/ 1635 h 2974"/>
                  <a:gd name="T76" fmla="*/ 952 w 4799"/>
                  <a:gd name="T77" fmla="*/ 2129 h 2974"/>
                  <a:gd name="T78" fmla="*/ 820 w 4799"/>
                  <a:gd name="T79" fmla="*/ 2262 h 2974"/>
                  <a:gd name="T80" fmla="*/ 820 w 4799"/>
                  <a:gd name="T81" fmla="*/ 1997 h 2974"/>
                  <a:gd name="T82" fmla="*/ 952 w 4799"/>
                  <a:gd name="T83" fmla="*/ 2129 h 2974"/>
                  <a:gd name="T84" fmla="*/ 820 w 4799"/>
                  <a:gd name="T85" fmla="*/ 2490 h 2974"/>
                  <a:gd name="T86" fmla="*/ 820 w 4799"/>
                  <a:gd name="T87" fmla="*/ 1769 h 2974"/>
                  <a:gd name="T88" fmla="*/ 820 w 4799"/>
                  <a:gd name="T89" fmla="*/ 2490 h 2974"/>
                  <a:gd name="T90" fmla="*/ 820 w 4799"/>
                  <a:gd name="T91" fmla="*/ 1635 h 2974"/>
                  <a:gd name="T92" fmla="*/ 325 w 4799"/>
                  <a:gd name="T93" fmla="*/ 2129 h 2974"/>
                  <a:gd name="T94" fmla="*/ 1315 w 4799"/>
                  <a:gd name="T95" fmla="*/ 2129 h 2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799" h="2974">
                    <a:moveTo>
                      <a:pt x="2586" y="134"/>
                    </a:moveTo>
                    <a:lnTo>
                      <a:pt x="2586" y="134"/>
                    </a:lnTo>
                    <a:lnTo>
                      <a:pt x="3486" y="134"/>
                    </a:lnTo>
                    <a:lnTo>
                      <a:pt x="3486" y="1033"/>
                    </a:lnTo>
                    <a:lnTo>
                      <a:pt x="2586" y="1033"/>
                    </a:lnTo>
                    <a:lnTo>
                      <a:pt x="2586" y="134"/>
                    </a:lnTo>
                    <a:close/>
                    <a:moveTo>
                      <a:pt x="2519" y="1167"/>
                    </a:moveTo>
                    <a:lnTo>
                      <a:pt x="2519" y="1167"/>
                    </a:lnTo>
                    <a:lnTo>
                      <a:pt x="3553" y="1167"/>
                    </a:lnTo>
                    <a:cubicBezTo>
                      <a:pt x="3590" y="1167"/>
                      <a:pt x="3620" y="1137"/>
                      <a:pt x="3620" y="1100"/>
                    </a:cubicBezTo>
                    <a:lnTo>
                      <a:pt x="3620" y="67"/>
                    </a:lnTo>
                    <a:cubicBezTo>
                      <a:pt x="3620" y="30"/>
                      <a:pt x="3590" y="0"/>
                      <a:pt x="3553" y="0"/>
                    </a:cubicBezTo>
                    <a:lnTo>
                      <a:pt x="2519" y="0"/>
                    </a:lnTo>
                    <a:cubicBezTo>
                      <a:pt x="2482" y="0"/>
                      <a:pt x="2452" y="30"/>
                      <a:pt x="2452" y="67"/>
                    </a:cubicBezTo>
                    <a:lnTo>
                      <a:pt x="2452" y="1100"/>
                    </a:lnTo>
                    <a:cubicBezTo>
                      <a:pt x="2452" y="1137"/>
                      <a:pt x="2482" y="1167"/>
                      <a:pt x="2519" y="1167"/>
                    </a:cubicBezTo>
                    <a:lnTo>
                      <a:pt x="2519" y="1167"/>
                    </a:lnTo>
                    <a:close/>
                    <a:moveTo>
                      <a:pt x="3963" y="2840"/>
                    </a:moveTo>
                    <a:lnTo>
                      <a:pt x="3963" y="2840"/>
                    </a:lnTo>
                    <a:lnTo>
                      <a:pt x="836" y="2840"/>
                    </a:lnTo>
                    <a:cubicBezTo>
                      <a:pt x="449" y="2840"/>
                      <a:pt x="134" y="2525"/>
                      <a:pt x="134" y="2138"/>
                    </a:cubicBezTo>
                    <a:cubicBezTo>
                      <a:pt x="134" y="1751"/>
                      <a:pt x="449" y="1437"/>
                      <a:pt x="836" y="1437"/>
                    </a:cubicBezTo>
                    <a:lnTo>
                      <a:pt x="3963" y="1437"/>
                    </a:lnTo>
                    <a:cubicBezTo>
                      <a:pt x="4350" y="1437"/>
                      <a:pt x="4665" y="1751"/>
                      <a:pt x="4665" y="2138"/>
                    </a:cubicBezTo>
                    <a:cubicBezTo>
                      <a:pt x="4665" y="2525"/>
                      <a:pt x="4350" y="2840"/>
                      <a:pt x="3963" y="2840"/>
                    </a:cubicBezTo>
                    <a:lnTo>
                      <a:pt x="3963" y="2840"/>
                    </a:lnTo>
                    <a:close/>
                    <a:moveTo>
                      <a:pt x="3963" y="1302"/>
                    </a:moveTo>
                    <a:lnTo>
                      <a:pt x="3963" y="1302"/>
                    </a:lnTo>
                    <a:lnTo>
                      <a:pt x="836" y="1302"/>
                    </a:lnTo>
                    <a:cubicBezTo>
                      <a:pt x="375" y="1302"/>
                      <a:pt x="0" y="1677"/>
                      <a:pt x="0" y="2138"/>
                    </a:cubicBezTo>
                    <a:cubicBezTo>
                      <a:pt x="0" y="2599"/>
                      <a:pt x="375" y="2974"/>
                      <a:pt x="836" y="2974"/>
                    </a:cubicBezTo>
                    <a:lnTo>
                      <a:pt x="3963" y="2974"/>
                    </a:lnTo>
                    <a:cubicBezTo>
                      <a:pt x="4424" y="2974"/>
                      <a:pt x="4799" y="2599"/>
                      <a:pt x="4799" y="2138"/>
                    </a:cubicBezTo>
                    <a:cubicBezTo>
                      <a:pt x="4799" y="1677"/>
                      <a:pt x="4424" y="1302"/>
                      <a:pt x="3963" y="1302"/>
                    </a:cubicBezTo>
                    <a:lnTo>
                      <a:pt x="3963" y="1302"/>
                    </a:lnTo>
                    <a:close/>
                    <a:moveTo>
                      <a:pt x="4037" y="2129"/>
                    </a:moveTo>
                    <a:lnTo>
                      <a:pt x="4037" y="2129"/>
                    </a:lnTo>
                    <a:cubicBezTo>
                      <a:pt x="4037" y="2202"/>
                      <a:pt x="3978" y="2262"/>
                      <a:pt x="3905" y="2262"/>
                    </a:cubicBezTo>
                    <a:cubicBezTo>
                      <a:pt x="3832" y="2262"/>
                      <a:pt x="3773" y="2202"/>
                      <a:pt x="3773" y="2129"/>
                    </a:cubicBezTo>
                    <a:cubicBezTo>
                      <a:pt x="3773" y="2056"/>
                      <a:pt x="3832" y="1997"/>
                      <a:pt x="3905" y="1997"/>
                    </a:cubicBezTo>
                    <a:cubicBezTo>
                      <a:pt x="3978" y="1997"/>
                      <a:pt x="4037" y="2056"/>
                      <a:pt x="4037" y="2129"/>
                    </a:cubicBezTo>
                    <a:lnTo>
                      <a:pt x="4037" y="2129"/>
                    </a:lnTo>
                    <a:close/>
                    <a:moveTo>
                      <a:pt x="3905" y="2490"/>
                    </a:moveTo>
                    <a:lnTo>
                      <a:pt x="3905" y="2490"/>
                    </a:lnTo>
                    <a:cubicBezTo>
                      <a:pt x="3706" y="2490"/>
                      <a:pt x="3545" y="2328"/>
                      <a:pt x="3545" y="2129"/>
                    </a:cubicBezTo>
                    <a:cubicBezTo>
                      <a:pt x="3545" y="1931"/>
                      <a:pt x="3706" y="1769"/>
                      <a:pt x="3905" y="1769"/>
                    </a:cubicBezTo>
                    <a:cubicBezTo>
                      <a:pt x="4104" y="1769"/>
                      <a:pt x="4266" y="1931"/>
                      <a:pt x="4266" y="2129"/>
                    </a:cubicBezTo>
                    <a:cubicBezTo>
                      <a:pt x="4266" y="2328"/>
                      <a:pt x="4104" y="2490"/>
                      <a:pt x="3905" y="2490"/>
                    </a:cubicBezTo>
                    <a:lnTo>
                      <a:pt x="3905" y="2490"/>
                    </a:lnTo>
                    <a:close/>
                    <a:moveTo>
                      <a:pt x="3905" y="1635"/>
                    </a:moveTo>
                    <a:lnTo>
                      <a:pt x="3905" y="1635"/>
                    </a:lnTo>
                    <a:cubicBezTo>
                      <a:pt x="3632" y="1635"/>
                      <a:pt x="3410" y="1857"/>
                      <a:pt x="3410" y="2129"/>
                    </a:cubicBezTo>
                    <a:cubicBezTo>
                      <a:pt x="3410" y="2402"/>
                      <a:pt x="3632" y="2624"/>
                      <a:pt x="3905" y="2624"/>
                    </a:cubicBezTo>
                    <a:cubicBezTo>
                      <a:pt x="4178" y="2624"/>
                      <a:pt x="4400" y="2402"/>
                      <a:pt x="4400" y="2129"/>
                    </a:cubicBezTo>
                    <a:cubicBezTo>
                      <a:pt x="4400" y="1857"/>
                      <a:pt x="4178" y="1635"/>
                      <a:pt x="3905" y="1635"/>
                    </a:cubicBezTo>
                    <a:lnTo>
                      <a:pt x="3905" y="1635"/>
                    </a:lnTo>
                    <a:close/>
                    <a:moveTo>
                      <a:pt x="2537" y="2129"/>
                    </a:moveTo>
                    <a:lnTo>
                      <a:pt x="2537" y="2129"/>
                    </a:lnTo>
                    <a:cubicBezTo>
                      <a:pt x="2537" y="2202"/>
                      <a:pt x="2478" y="2262"/>
                      <a:pt x="2405" y="2262"/>
                    </a:cubicBezTo>
                    <a:cubicBezTo>
                      <a:pt x="2331" y="2262"/>
                      <a:pt x="2272" y="2202"/>
                      <a:pt x="2272" y="2129"/>
                    </a:cubicBezTo>
                    <a:cubicBezTo>
                      <a:pt x="2272" y="2056"/>
                      <a:pt x="2331" y="1997"/>
                      <a:pt x="2405" y="1997"/>
                    </a:cubicBezTo>
                    <a:cubicBezTo>
                      <a:pt x="2478" y="1997"/>
                      <a:pt x="2537" y="2056"/>
                      <a:pt x="2537" y="2129"/>
                    </a:cubicBezTo>
                    <a:lnTo>
                      <a:pt x="2537" y="2129"/>
                    </a:lnTo>
                    <a:close/>
                    <a:moveTo>
                      <a:pt x="2405" y="2490"/>
                    </a:moveTo>
                    <a:lnTo>
                      <a:pt x="2405" y="2490"/>
                    </a:lnTo>
                    <a:cubicBezTo>
                      <a:pt x="2206" y="2490"/>
                      <a:pt x="2044" y="2328"/>
                      <a:pt x="2044" y="2129"/>
                    </a:cubicBezTo>
                    <a:cubicBezTo>
                      <a:pt x="2044" y="1931"/>
                      <a:pt x="2206" y="1769"/>
                      <a:pt x="2405" y="1769"/>
                    </a:cubicBezTo>
                    <a:cubicBezTo>
                      <a:pt x="2603" y="1769"/>
                      <a:pt x="2765" y="1931"/>
                      <a:pt x="2765" y="2129"/>
                    </a:cubicBezTo>
                    <a:cubicBezTo>
                      <a:pt x="2765" y="2328"/>
                      <a:pt x="2603" y="2490"/>
                      <a:pt x="2405" y="2490"/>
                    </a:cubicBezTo>
                    <a:lnTo>
                      <a:pt x="2405" y="2490"/>
                    </a:lnTo>
                    <a:close/>
                    <a:moveTo>
                      <a:pt x="2405" y="1635"/>
                    </a:moveTo>
                    <a:lnTo>
                      <a:pt x="2405" y="1635"/>
                    </a:lnTo>
                    <a:cubicBezTo>
                      <a:pt x="2132" y="1635"/>
                      <a:pt x="1910" y="1857"/>
                      <a:pt x="1910" y="2129"/>
                    </a:cubicBezTo>
                    <a:cubicBezTo>
                      <a:pt x="1910" y="2402"/>
                      <a:pt x="2132" y="2624"/>
                      <a:pt x="2405" y="2624"/>
                    </a:cubicBezTo>
                    <a:cubicBezTo>
                      <a:pt x="2677" y="2624"/>
                      <a:pt x="2899" y="2402"/>
                      <a:pt x="2899" y="2129"/>
                    </a:cubicBezTo>
                    <a:cubicBezTo>
                      <a:pt x="2899" y="1857"/>
                      <a:pt x="2677" y="1635"/>
                      <a:pt x="2405" y="1635"/>
                    </a:cubicBezTo>
                    <a:lnTo>
                      <a:pt x="2405" y="1635"/>
                    </a:lnTo>
                    <a:close/>
                    <a:moveTo>
                      <a:pt x="952" y="2129"/>
                    </a:moveTo>
                    <a:lnTo>
                      <a:pt x="952" y="2129"/>
                    </a:lnTo>
                    <a:cubicBezTo>
                      <a:pt x="952" y="2202"/>
                      <a:pt x="893" y="2262"/>
                      <a:pt x="820" y="2262"/>
                    </a:cubicBezTo>
                    <a:cubicBezTo>
                      <a:pt x="747" y="2262"/>
                      <a:pt x="687" y="2202"/>
                      <a:pt x="687" y="2129"/>
                    </a:cubicBezTo>
                    <a:cubicBezTo>
                      <a:pt x="687" y="2056"/>
                      <a:pt x="747" y="1997"/>
                      <a:pt x="820" y="1997"/>
                    </a:cubicBezTo>
                    <a:cubicBezTo>
                      <a:pt x="893" y="1997"/>
                      <a:pt x="952" y="2056"/>
                      <a:pt x="952" y="2129"/>
                    </a:cubicBezTo>
                    <a:lnTo>
                      <a:pt x="952" y="2129"/>
                    </a:lnTo>
                    <a:close/>
                    <a:moveTo>
                      <a:pt x="820" y="2490"/>
                    </a:moveTo>
                    <a:lnTo>
                      <a:pt x="820" y="2490"/>
                    </a:lnTo>
                    <a:cubicBezTo>
                      <a:pt x="621" y="2490"/>
                      <a:pt x="459" y="2328"/>
                      <a:pt x="459" y="2129"/>
                    </a:cubicBezTo>
                    <a:cubicBezTo>
                      <a:pt x="459" y="1931"/>
                      <a:pt x="621" y="1769"/>
                      <a:pt x="820" y="1769"/>
                    </a:cubicBezTo>
                    <a:cubicBezTo>
                      <a:pt x="1018" y="1769"/>
                      <a:pt x="1180" y="1931"/>
                      <a:pt x="1180" y="2129"/>
                    </a:cubicBezTo>
                    <a:cubicBezTo>
                      <a:pt x="1180" y="2328"/>
                      <a:pt x="1018" y="2490"/>
                      <a:pt x="820" y="2490"/>
                    </a:cubicBezTo>
                    <a:lnTo>
                      <a:pt x="820" y="2490"/>
                    </a:lnTo>
                    <a:close/>
                    <a:moveTo>
                      <a:pt x="820" y="1635"/>
                    </a:moveTo>
                    <a:lnTo>
                      <a:pt x="820" y="1635"/>
                    </a:lnTo>
                    <a:cubicBezTo>
                      <a:pt x="547" y="1635"/>
                      <a:pt x="325" y="1857"/>
                      <a:pt x="325" y="2129"/>
                    </a:cubicBezTo>
                    <a:cubicBezTo>
                      <a:pt x="325" y="2402"/>
                      <a:pt x="547" y="2624"/>
                      <a:pt x="820" y="2624"/>
                    </a:cubicBezTo>
                    <a:cubicBezTo>
                      <a:pt x="1093" y="2624"/>
                      <a:pt x="1315" y="2402"/>
                      <a:pt x="1315" y="2129"/>
                    </a:cubicBezTo>
                    <a:cubicBezTo>
                      <a:pt x="1315" y="1857"/>
                      <a:pt x="1093" y="1635"/>
                      <a:pt x="820" y="1635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0">
                <a:solidFill>
                  <a:schemeClr val="accent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12036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5">
                <a:extLst>
                  <a:ext uri="{FF2B5EF4-FFF2-40B4-BE49-F238E27FC236}">
                    <a16:creationId xmlns:a16="http://schemas.microsoft.com/office/drawing/2014/main" id="{B1C8076E-C9E7-A56F-824E-5EABBA5269BD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431856" y="3531228"/>
                <a:ext cx="822707" cy="741378"/>
              </a:xfrm>
              <a:custGeom>
                <a:avLst/>
                <a:gdLst>
                  <a:gd name="T0" fmla="*/ 1378 w 4805"/>
                  <a:gd name="T1" fmla="*/ 2636 h 4330"/>
                  <a:gd name="T2" fmla="*/ 1443 w 4805"/>
                  <a:gd name="T3" fmla="*/ 955 h 4330"/>
                  <a:gd name="T4" fmla="*/ 2768 w 4805"/>
                  <a:gd name="T5" fmla="*/ 1012 h 4330"/>
                  <a:gd name="T6" fmla="*/ 3103 w 4805"/>
                  <a:gd name="T7" fmla="*/ 2655 h 4330"/>
                  <a:gd name="T8" fmla="*/ 1443 w 4805"/>
                  <a:gd name="T9" fmla="*/ 2679 h 4330"/>
                  <a:gd name="T10" fmla="*/ 1378 w 4805"/>
                  <a:gd name="T11" fmla="*/ 2636 h 4330"/>
                  <a:gd name="T12" fmla="*/ 3205 w 4805"/>
                  <a:gd name="T13" fmla="*/ 2740 h 4330"/>
                  <a:gd name="T14" fmla="*/ 2898 w 4805"/>
                  <a:gd name="T15" fmla="*/ 985 h 4330"/>
                  <a:gd name="T16" fmla="*/ 1443 w 4805"/>
                  <a:gd name="T17" fmla="*/ 822 h 4330"/>
                  <a:gd name="T18" fmla="*/ 1245 w 4805"/>
                  <a:gd name="T19" fmla="*/ 2636 h 4330"/>
                  <a:gd name="T20" fmla="*/ 3040 w 4805"/>
                  <a:gd name="T21" fmla="*/ 2812 h 4330"/>
                  <a:gd name="T22" fmla="*/ 3205 w 4805"/>
                  <a:gd name="T23" fmla="*/ 2740 h 4330"/>
                  <a:gd name="T24" fmla="*/ 3416 w 4805"/>
                  <a:gd name="T25" fmla="*/ 4196 h 4330"/>
                  <a:gd name="T26" fmla="*/ 3416 w 4805"/>
                  <a:gd name="T27" fmla="*/ 3152 h 4330"/>
                  <a:gd name="T28" fmla="*/ 3416 w 4805"/>
                  <a:gd name="T29" fmla="*/ 4196 h 4330"/>
                  <a:gd name="T30" fmla="*/ 2761 w 4805"/>
                  <a:gd name="T31" fmla="*/ 3675 h 4330"/>
                  <a:gd name="T32" fmla="*/ 1951 w 4805"/>
                  <a:gd name="T33" fmla="*/ 3675 h 4330"/>
                  <a:gd name="T34" fmla="*/ 1296 w 4805"/>
                  <a:gd name="T35" fmla="*/ 3019 h 4330"/>
                  <a:gd name="T36" fmla="*/ 641 w 4805"/>
                  <a:gd name="T37" fmla="*/ 3675 h 4330"/>
                  <a:gd name="T38" fmla="*/ 262 w 4805"/>
                  <a:gd name="T39" fmla="*/ 3494 h 4330"/>
                  <a:gd name="T40" fmla="*/ 307 w 4805"/>
                  <a:gd name="T41" fmla="*/ 1922 h 4330"/>
                  <a:gd name="T42" fmla="*/ 1060 w 4805"/>
                  <a:gd name="T43" fmla="*/ 1856 h 4330"/>
                  <a:gd name="T44" fmla="*/ 1181 w 4805"/>
                  <a:gd name="T45" fmla="*/ 632 h 4330"/>
                  <a:gd name="T46" fmla="*/ 3093 w 4805"/>
                  <a:gd name="T47" fmla="*/ 764 h 4330"/>
                  <a:gd name="T48" fmla="*/ 3416 w 4805"/>
                  <a:gd name="T49" fmla="*/ 3019 h 4330"/>
                  <a:gd name="T50" fmla="*/ 2761 w 4805"/>
                  <a:gd name="T51" fmla="*/ 3675 h 4330"/>
                  <a:gd name="T52" fmla="*/ 1296 w 4805"/>
                  <a:gd name="T53" fmla="*/ 4196 h 4330"/>
                  <a:gd name="T54" fmla="*/ 774 w 4805"/>
                  <a:gd name="T55" fmla="*/ 3674 h 4330"/>
                  <a:gd name="T56" fmla="*/ 1818 w 4805"/>
                  <a:gd name="T57" fmla="*/ 3674 h 4330"/>
                  <a:gd name="T58" fmla="*/ 1296 w 4805"/>
                  <a:gd name="T59" fmla="*/ 4196 h 4330"/>
                  <a:gd name="T60" fmla="*/ 3621 w 4805"/>
                  <a:gd name="T61" fmla="*/ 3053 h 4330"/>
                  <a:gd name="T62" fmla="*/ 2972 w 4805"/>
                  <a:gd name="T63" fmla="*/ 499 h 4330"/>
                  <a:gd name="T64" fmla="*/ 927 w 4805"/>
                  <a:gd name="T65" fmla="*/ 752 h 4330"/>
                  <a:gd name="T66" fmla="*/ 307 w 4805"/>
                  <a:gd name="T67" fmla="*/ 1789 h 4330"/>
                  <a:gd name="T68" fmla="*/ 129 w 4805"/>
                  <a:gd name="T69" fmla="*/ 3500 h 4330"/>
                  <a:gd name="T70" fmla="*/ 655 w 4805"/>
                  <a:gd name="T71" fmla="*/ 3808 h 4330"/>
                  <a:gd name="T72" fmla="*/ 1937 w 4805"/>
                  <a:gd name="T73" fmla="*/ 3808 h 4330"/>
                  <a:gd name="T74" fmla="*/ 3416 w 4805"/>
                  <a:gd name="T75" fmla="*/ 4330 h 4330"/>
                  <a:gd name="T76" fmla="*/ 3621 w 4805"/>
                  <a:gd name="T77" fmla="*/ 3053 h 4330"/>
                  <a:gd name="T78" fmla="*/ 3417 w 4805"/>
                  <a:gd name="T79" fmla="*/ 3790 h 4330"/>
                  <a:gd name="T80" fmla="*/ 3301 w 4805"/>
                  <a:gd name="T81" fmla="*/ 3674 h 4330"/>
                  <a:gd name="T82" fmla="*/ 3532 w 4805"/>
                  <a:gd name="T83" fmla="*/ 3674 h 4330"/>
                  <a:gd name="T84" fmla="*/ 3417 w 4805"/>
                  <a:gd name="T85" fmla="*/ 3790 h 4330"/>
                  <a:gd name="T86" fmla="*/ 3417 w 4805"/>
                  <a:gd name="T87" fmla="*/ 3426 h 4330"/>
                  <a:gd name="T88" fmla="*/ 3417 w 4805"/>
                  <a:gd name="T89" fmla="*/ 3923 h 4330"/>
                  <a:gd name="T90" fmla="*/ 3417 w 4805"/>
                  <a:gd name="T91" fmla="*/ 3426 h 4330"/>
                  <a:gd name="T92" fmla="*/ 4799 w 4805"/>
                  <a:gd name="T93" fmla="*/ 2708 h 4330"/>
                  <a:gd name="T94" fmla="*/ 4744 w 4805"/>
                  <a:gd name="T95" fmla="*/ 2785 h 4330"/>
                  <a:gd name="T96" fmla="*/ 3834 w 4805"/>
                  <a:gd name="T97" fmla="*/ 2939 h 4330"/>
                  <a:gd name="T98" fmla="*/ 3288 w 4805"/>
                  <a:gd name="T99" fmla="*/ 82 h 4330"/>
                  <a:gd name="T100" fmla="*/ 3419 w 4805"/>
                  <a:gd name="T101" fmla="*/ 60 h 4330"/>
                  <a:gd name="T102" fmla="*/ 4722 w 4805"/>
                  <a:gd name="T103" fmla="*/ 2654 h 4330"/>
                  <a:gd name="T104" fmla="*/ 4799 w 4805"/>
                  <a:gd name="T105" fmla="*/ 2708 h 4330"/>
                  <a:gd name="T106" fmla="*/ 1296 w 4805"/>
                  <a:gd name="T107" fmla="*/ 3790 h 4330"/>
                  <a:gd name="T108" fmla="*/ 1296 w 4805"/>
                  <a:gd name="T109" fmla="*/ 3559 h 4330"/>
                  <a:gd name="T110" fmla="*/ 1296 w 4805"/>
                  <a:gd name="T111" fmla="*/ 3790 h 4330"/>
                  <a:gd name="T112" fmla="*/ 1296 w 4805"/>
                  <a:gd name="T113" fmla="*/ 3426 h 4330"/>
                  <a:gd name="T114" fmla="*/ 1047 w 4805"/>
                  <a:gd name="T115" fmla="*/ 3674 h 4330"/>
                  <a:gd name="T116" fmla="*/ 1544 w 4805"/>
                  <a:gd name="T117" fmla="*/ 3674 h 4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805" h="4330">
                    <a:moveTo>
                      <a:pt x="1378" y="2636"/>
                    </a:moveTo>
                    <a:lnTo>
                      <a:pt x="1378" y="2636"/>
                    </a:lnTo>
                    <a:lnTo>
                      <a:pt x="1378" y="998"/>
                    </a:lnTo>
                    <a:cubicBezTo>
                      <a:pt x="1378" y="978"/>
                      <a:pt x="1406" y="955"/>
                      <a:pt x="1443" y="955"/>
                    </a:cubicBezTo>
                    <a:lnTo>
                      <a:pt x="2702" y="955"/>
                    </a:lnTo>
                    <a:cubicBezTo>
                      <a:pt x="2752" y="955"/>
                      <a:pt x="2765" y="995"/>
                      <a:pt x="2768" y="1012"/>
                    </a:cubicBezTo>
                    <a:lnTo>
                      <a:pt x="3106" y="2648"/>
                    </a:lnTo>
                    <a:cubicBezTo>
                      <a:pt x="3106" y="2649"/>
                      <a:pt x="3105" y="2652"/>
                      <a:pt x="3103" y="2655"/>
                    </a:cubicBezTo>
                    <a:cubicBezTo>
                      <a:pt x="3093" y="2667"/>
                      <a:pt x="3068" y="2679"/>
                      <a:pt x="3040" y="2679"/>
                    </a:cubicBezTo>
                    <a:lnTo>
                      <a:pt x="1443" y="2679"/>
                    </a:lnTo>
                    <a:cubicBezTo>
                      <a:pt x="1406" y="2679"/>
                      <a:pt x="1378" y="2656"/>
                      <a:pt x="1378" y="2636"/>
                    </a:cubicBezTo>
                    <a:lnTo>
                      <a:pt x="1378" y="2636"/>
                    </a:lnTo>
                    <a:close/>
                    <a:moveTo>
                      <a:pt x="3205" y="2740"/>
                    </a:moveTo>
                    <a:lnTo>
                      <a:pt x="3205" y="2740"/>
                    </a:lnTo>
                    <a:cubicBezTo>
                      <a:pt x="3233" y="2706"/>
                      <a:pt x="3244" y="2665"/>
                      <a:pt x="3237" y="2622"/>
                    </a:cubicBezTo>
                    <a:lnTo>
                      <a:pt x="2898" y="985"/>
                    </a:lnTo>
                    <a:cubicBezTo>
                      <a:pt x="2879" y="888"/>
                      <a:pt x="2800" y="822"/>
                      <a:pt x="2702" y="822"/>
                    </a:cubicBezTo>
                    <a:lnTo>
                      <a:pt x="1443" y="822"/>
                    </a:lnTo>
                    <a:cubicBezTo>
                      <a:pt x="1334" y="822"/>
                      <a:pt x="1245" y="901"/>
                      <a:pt x="1245" y="998"/>
                    </a:cubicBezTo>
                    <a:lnTo>
                      <a:pt x="1245" y="2636"/>
                    </a:lnTo>
                    <a:cubicBezTo>
                      <a:pt x="1245" y="2733"/>
                      <a:pt x="1334" y="2812"/>
                      <a:pt x="1443" y="2812"/>
                    </a:cubicBezTo>
                    <a:lnTo>
                      <a:pt x="3040" y="2812"/>
                    </a:lnTo>
                    <a:cubicBezTo>
                      <a:pt x="3105" y="2812"/>
                      <a:pt x="3168" y="2784"/>
                      <a:pt x="3205" y="2740"/>
                    </a:cubicBezTo>
                    <a:lnTo>
                      <a:pt x="3205" y="2740"/>
                    </a:lnTo>
                    <a:close/>
                    <a:moveTo>
                      <a:pt x="3416" y="4196"/>
                    </a:moveTo>
                    <a:lnTo>
                      <a:pt x="3416" y="4196"/>
                    </a:lnTo>
                    <a:cubicBezTo>
                      <a:pt x="3128" y="4196"/>
                      <a:pt x="2894" y="3962"/>
                      <a:pt x="2894" y="3674"/>
                    </a:cubicBezTo>
                    <a:cubicBezTo>
                      <a:pt x="2894" y="3387"/>
                      <a:pt x="3128" y="3152"/>
                      <a:pt x="3416" y="3152"/>
                    </a:cubicBezTo>
                    <a:cubicBezTo>
                      <a:pt x="3704" y="3152"/>
                      <a:pt x="3938" y="3387"/>
                      <a:pt x="3938" y="3674"/>
                    </a:cubicBezTo>
                    <a:cubicBezTo>
                      <a:pt x="3938" y="3962"/>
                      <a:pt x="3704" y="4196"/>
                      <a:pt x="3416" y="4196"/>
                    </a:cubicBezTo>
                    <a:lnTo>
                      <a:pt x="3416" y="4196"/>
                    </a:lnTo>
                    <a:close/>
                    <a:moveTo>
                      <a:pt x="2761" y="3675"/>
                    </a:moveTo>
                    <a:lnTo>
                      <a:pt x="2761" y="3675"/>
                    </a:lnTo>
                    <a:lnTo>
                      <a:pt x="1951" y="3675"/>
                    </a:lnTo>
                    <a:lnTo>
                      <a:pt x="1951" y="3674"/>
                    </a:lnTo>
                    <a:cubicBezTo>
                      <a:pt x="1951" y="3313"/>
                      <a:pt x="1657" y="3019"/>
                      <a:pt x="1296" y="3019"/>
                    </a:cubicBezTo>
                    <a:cubicBezTo>
                      <a:pt x="935" y="3019"/>
                      <a:pt x="641" y="3313"/>
                      <a:pt x="641" y="3674"/>
                    </a:cubicBezTo>
                    <a:cubicBezTo>
                      <a:pt x="641" y="3675"/>
                      <a:pt x="641" y="3675"/>
                      <a:pt x="641" y="3675"/>
                    </a:cubicBezTo>
                    <a:lnTo>
                      <a:pt x="437" y="3675"/>
                    </a:lnTo>
                    <a:cubicBezTo>
                      <a:pt x="341" y="3675"/>
                      <a:pt x="262" y="3597"/>
                      <a:pt x="262" y="3494"/>
                    </a:cubicBezTo>
                    <a:lnTo>
                      <a:pt x="132" y="2097"/>
                    </a:lnTo>
                    <a:cubicBezTo>
                      <a:pt x="132" y="2001"/>
                      <a:pt x="211" y="1922"/>
                      <a:pt x="307" y="1922"/>
                    </a:cubicBezTo>
                    <a:lnTo>
                      <a:pt x="993" y="1922"/>
                    </a:lnTo>
                    <a:cubicBezTo>
                      <a:pt x="1030" y="1922"/>
                      <a:pt x="1060" y="1892"/>
                      <a:pt x="1060" y="1856"/>
                    </a:cubicBezTo>
                    <a:lnTo>
                      <a:pt x="1060" y="752"/>
                    </a:lnTo>
                    <a:cubicBezTo>
                      <a:pt x="1060" y="686"/>
                      <a:pt x="1114" y="632"/>
                      <a:pt x="1181" y="632"/>
                    </a:cubicBezTo>
                    <a:lnTo>
                      <a:pt x="2972" y="632"/>
                    </a:lnTo>
                    <a:cubicBezTo>
                      <a:pt x="3045" y="632"/>
                      <a:pt x="3083" y="700"/>
                      <a:pt x="3093" y="764"/>
                    </a:cubicBezTo>
                    <a:lnTo>
                      <a:pt x="3481" y="3023"/>
                    </a:lnTo>
                    <a:cubicBezTo>
                      <a:pt x="3460" y="3021"/>
                      <a:pt x="3438" y="3019"/>
                      <a:pt x="3416" y="3019"/>
                    </a:cubicBezTo>
                    <a:cubicBezTo>
                      <a:pt x="3055" y="3019"/>
                      <a:pt x="2761" y="3313"/>
                      <a:pt x="2761" y="3674"/>
                    </a:cubicBezTo>
                    <a:lnTo>
                      <a:pt x="2761" y="3675"/>
                    </a:lnTo>
                    <a:lnTo>
                      <a:pt x="2761" y="3675"/>
                    </a:lnTo>
                    <a:close/>
                    <a:moveTo>
                      <a:pt x="1296" y="4196"/>
                    </a:moveTo>
                    <a:lnTo>
                      <a:pt x="1296" y="4196"/>
                    </a:lnTo>
                    <a:cubicBezTo>
                      <a:pt x="1008" y="4196"/>
                      <a:pt x="774" y="3962"/>
                      <a:pt x="774" y="3674"/>
                    </a:cubicBezTo>
                    <a:cubicBezTo>
                      <a:pt x="774" y="3387"/>
                      <a:pt x="1008" y="3152"/>
                      <a:pt x="1296" y="3152"/>
                    </a:cubicBezTo>
                    <a:cubicBezTo>
                      <a:pt x="1584" y="3152"/>
                      <a:pt x="1818" y="3387"/>
                      <a:pt x="1818" y="3674"/>
                    </a:cubicBezTo>
                    <a:cubicBezTo>
                      <a:pt x="1818" y="3962"/>
                      <a:pt x="1584" y="4196"/>
                      <a:pt x="1296" y="4196"/>
                    </a:cubicBezTo>
                    <a:lnTo>
                      <a:pt x="1296" y="4196"/>
                    </a:lnTo>
                    <a:close/>
                    <a:moveTo>
                      <a:pt x="3621" y="3053"/>
                    </a:moveTo>
                    <a:lnTo>
                      <a:pt x="3621" y="3053"/>
                    </a:lnTo>
                    <a:lnTo>
                      <a:pt x="3225" y="742"/>
                    </a:lnTo>
                    <a:cubicBezTo>
                      <a:pt x="3201" y="596"/>
                      <a:pt x="3099" y="499"/>
                      <a:pt x="2972" y="499"/>
                    </a:cubicBezTo>
                    <a:lnTo>
                      <a:pt x="1181" y="499"/>
                    </a:lnTo>
                    <a:cubicBezTo>
                      <a:pt x="1041" y="499"/>
                      <a:pt x="927" y="613"/>
                      <a:pt x="927" y="752"/>
                    </a:cubicBezTo>
                    <a:lnTo>
                      <a:pt x="927" y="1789"/>
                    </a:lnTo>
                    <a:lnTo>
                      <a:pt x="307" y="1789"/>
                    </a:lnTo>
                    <a:cubicBezTo>
                      <a:pt x="137" y="1789"/>
                      <a:pt x="0" y="1927"/>
                      <a:pt x="0" y="2103"/>
                    </a:cubicBezTo>
                    <a:lnTo>
                      <a:pt x="129" y="3500"/>
                    </a:lnTo>
                    <a:cubicBezTo>
                      <a:pt x="129" y="3670"/>
                      <a:pt x="268" y="3808"/>
                      <a:pt x="437" y="3808"/>
                    </a:cubicBezTo>
                    <a:lnTo>
                      <a:pt x="655" y="3808"/>
                    </a:lnTo>
                    <a:cubicBezTo>
                      <a:pt x="717" y="4105"/>
                      <a:pt x="981" y="4330"/>
                      <a:pt x="1296" y="4330"/>
                    </a:cubicBezTo>
                    <a:cubicBezTo>
                      <a:pt x="1611" y="4330"/>
                      <a:pt x="1875" y="4105"/>
                      <a:pt x="1937" y="3808"/>
                    </a:cubicBezTo>
                    <a:lnTo>
                      <a:pt x="2775" y="3808"/>
                    </a:lnTo>
                    <a:cubicBezTo>
                      <a:pt x="2837" y="4105"/>
                      <a:pt x="3101" y="4330"/>
                      <a:pt x="3416" y="4330"/>
                    </a:cubicBezTo>
                    <a:cubicBezTo>
                      <a:pt x="3778" y="4330"/>
                      <a:pt x="4071" y="4036"/>
                      <a:pt x="4071" y="3674"/>
                    </a:cubicBezTo>
                    <a:cubicBezTo>
                      <a:pt x="4071" y="3385"/>
                      <a:pt x="3882" y="3139"/>
                      <a:pt x="3621" y="3053"/>
                    </a:cubicBezTo>
                    <a:lnTo>
                      <a:pt x="3621" y="3053"/>
                    </a:lnTo>
                    <a:close/>
                    <a:moveTo>
                      <a:pt x="3417" y="3790"/>
                    </a:moveTo>
                    <a:lnTo>
                      <a:pt x="3417" y="3790"/>
                    </a:lnTo>
                    <a:cubicBezTo>
                      <a:pt x="3353" y="3790"/>
                      <a:pt x="3301" y="3738"/>
                      <a:pt x="3301" y="3674"/>
                    </a:cubicBezTo>
                    <a:cubicBezTo>
                      <a:pt x="3301" y="3611"/>
                      <a:pt x="3353" y="3559"/>
                      <a:pt x="3417" y="3559"/>
                    </a:cubicBezTo>
                    <a:cubicBezTo>
                      <a:pt x="3480" y="3559"/>
                      <a:pt x="3532" y="3611"/>
                      <a:pt x="3532" y="3674"/>
                    </a:cubicBezTo>
                    <a:cubicBezTo>
                      <a:pt x="3532" y="3738"/>
                      <a:pt x="3480" y="3790"/>
                      <a:pt x="3417" y="3790"/>
                    </a:cubicBezTo>
                    <a:lnTo>
                      <a:pt x="3417" y="3790"/>
                    </a:lnTo>
                    <a:close/>
                    <a:moveTo>
                      <a:pt x="3417" y="3426"/>
                    </a:moveTo>
                    <a:lnTo>
                      <a:pt x="3417" y="3426"/>
                    </a:lnTo>
                    <a:cubicBezTo>
                      <a:pt x="3280" y="3426"/>
                      <a:pt x="3168" y="3538"/>
                      <a:pt x="3168" y="3674"/>
                    </a:cubicBezTo>
                    <a:cubicBezTo>
                      <a:pt x="3168" y="3811"/>
                      <a:pt x="3280" y="3923"/>
                      <a:pt x="3417" y="3923"/>
                    </a:cubicBezTo>
                    <a:cubicBezTo>
                      <a:pt x="3554" y="3923"/>
                      <a:pt x="3665" y="3811"/>
                      <a:pt x="3665" y="3674"/>
                    </a:cubicBezTo>
                    <a:cubicBezTo>
                      <a:pt x="3665" y="3538"/>
                      <a:pt x="3554" y="3426"/>
                      <a:pt x="3417" y="3426"/>
                    </a:cubicBezTo>
                    <a:lnTo>
                      <a:pt x="3417" y="3426"/>
                    </a:lnTo>
                    <a:close/>
                    <a:moveTo>
                      <a:pt x="4799" y="2708"/>
                    </a:moveTo>
                    <a:lnTo>
                      <a:pt x="4799" y="2708"/>
                    </a:lnTo>
                    <a:cubicBezTo>
                      <a:pt x="4805" y="2744"/>
                      <a:pt x="4780" y="2779"/>
                      <a:pt x="4744" y="2785"/>
                    </a:cubicBezTo>
                    <a:lnTo>
                      <a:pt x="3845" y="2938"/>
                    </a:lnTo>
                    <a:cubicBezTo>
                      <a:pt x="3842" y="2939"/>
                      <a:pt x="3838" y="2939"/>
                      <a:pt x="3834" y="2939"/>
                    </a:cubicBezTo>
                    <a:cubicBezTo>
                      <a:pt x="3802" y="2939"/>
                      <a:pt x="3774" y="2916"/>
                      <a:pt x="3769" y="2884"/>
                    </a:cubicBezTo>
                    <a:lnTo>
                      <a:pt x="3288" y="82"/>
                    </a:lnTo>
                    <a:cubicBezTo>
                      <a:pt x="3281" y="46"/>
                      <a:pt x="3306" y="11"/>
                      <a:pt x="3342" y="5"/>
                    </a:cubicBezTo>
                    <a:cubicBezTo>
                      <a:pt x="3378" y="0"/>
                      <a:pt x="3412" y="23"/>
                      <a:pt x="3419" y="60"/>
                    </a:cubicBezTo>
                    <a:lnTo>
                      <a:pt x="3889" y="2796"/>
                    </a:lnTo>
                    <a:lnTo>
                      <a:pt x="4722" y="2654"/>
                    </a:lnTo>
                    <a:cubicBezTo>
                      <a:pt x="4758" y="2648"/>
                      <a:pt x="4792" y="2672"/>
                      <a:pt x="4799" y="2708"/>
                    </a:cubicBezTo>
                    <a:lnTo>
                      <a:pt x="4799" y="2708"/>
                    </a:lnTo>
                    <a:close/>
                    <a:moveTo>
                      <a:pt x="1296" y="3790"/>
                    </a:moveTo>
                    <a:lnTo>
                      <a:pt x="1296" y="3790"/>
                    </a:lnTo>
                    <a:cubicBezTo>
                      <a:pt x="1232" y="3790"/>
                      <a:pt x="1180" y="3738"/>
                      <a:pt x="1180" y="3674"/>
                    </a:cubicBezTo>
                    <a:cubicBezTo>
                      <a:pt x="1180" y="3611"/>
                      <a:pt x="1232" y="3559"/>
                      <a:pt x="1296" y="3559"/>
                    </a:cubicBezTo>
                    <a:cubicBezTo>
                      <a:pt x="1360" y="3559"/>
                      <a:pt x="1411" y="3611"/>
                      <a:pt x="1411" y="3674"/>
                    </a:cubicBezTo>
                    <a:cubicBezTo>
                      <a:pt x="1411" y="3738"/>
                      <a:pt x="1360" y="3790"/>
                      <a:pt x="1296" y="3790"/>
                    </a:cubicBezTo>
                    <a:lnTo>
                      <a:pt x="1296" y="3790"/>
                    </a:lnTo>
                    <a:close/>
                    <a:moveTo>
                      <a:pt x="1296" y="3426"/>
                    </a:moveTo>
                    <a:lnTo>
                      <a:pt x="1296" y="3426"/>
                    </a:lnTo>
                    <a:cubicBezTo>
                      <a:pt x="1159" y="3426"/>
                      <a:pt x="1047" y="3538"/>
                      <a:pt x="1047" y="3674"/>
                    </a:cubicBezTo>
                    <a:cubicBezTo>
                      <a:pt x="1047" y="3811"/>
                      <a:pt x="1159" y="3923"/>
                      <a:pt x="1296" y="3923"/>
                    </a:cubicBezTo>
                    <a:cubicBezTo>
                      <a:pt x="1433" y="3923"/>
                      <a:pt x="1544" y="3811"/>
                      <a:pt x="1544" y="3674"/>
                    </a:cubicBezTo>
                    <a:cubicBezTo>
                      <a:pt x="1544" y="3538"/>
                      <a:pt x="1433" y="3426"/>
                      <a:pt x="1296" y="3426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0">
                <a:solidFill>
                  <a:schemeClr val="accent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12036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5">
                <a:extLst>
                  <a:ext uri="{FF2B5EF4-FFF2-40B4-BE49-F238E27FC236}">
                    <a16:creationId xmlns:a16="http://schemas.microsoft.com/office/drawing/2014/main" id="{36791B5C-2C8C-A294-42A1-A66A2D7DDF49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155080" y="3117914"/>
                <a:ext cx="661663" cy="663937"/>
              </a:xfrm>
              <a:custGeom>
                <a:avLst/>
                <a:gdLst>
                  <a:gd name="T0" fmla="*/ 4386 w 4817"/>
                  <a:gd name="T1" fmla="*/ 2902 h 4828"/>
                  <a:gd name="T2" fmla="*/ 4277 w 4817"/>
                  <a:gd name="T3" fmla="*/ 2931 h 4828"/>
                  <a:gd name="T4" fmla="*/ 3611 w 4817"/>
                  <a:gd name="T5" fmla="*/ 2985 h 4828"/>
                  <a:gd name="T6" fmla="*/ 2721 w 4817"/>
                  <a:gd name="T7" fmla="*/ 3051 h 4828"/>
                  <a:gd name="T8" fmla="*/ 2471 w 4817"/>
                  <a:gd name="T9" fmla="*/ 2709 h 4828"/>
                  <a:gd name="T10" fmla="*/ 2285 w 4817"/>
                  <a:gd name="T11" fmla="*/ 2712 h 4828"/>
                  <a:gd name="T12" fmla="*/ 2123 w 4817"/>
                  <a:gd name="T13" fmla="*/ 2916 h 4828"/>
                  <a:gd name="T14" fmla="*/ 1463 w 4817"/>
                  <a:gd name="T15" fmla="*/ 3015 h 4828"/>
                  <a:gd name="T16" fmla="*/ 1126 w 4817"/>
                  <a:gd name="T17" fmla="*/ 3145 h 4828"/>
                  <a:gd name="T18" fmla="*/ 1077 w 4817"/>
                  <a:gd name="T19" fmla="*/ 2748 h 4828"/>
                  <a:gd name="T20" fmla="*/ 866 w 4817"/>
                  <a:gd name="T21" fmla="*/ 2467 h 4828"/>
                  <a:gd name="T22" fmla="*/ 677 w 4817"/>
                  <a:gd name="T23" fmla="*/ 2469 h 4828"/>
                  <a:gd name="T24" fmla="*/ 340 w 4817"/>
                  <a:gd name="T25" fmla="*/ 2325 h 4828"/>
                  <a:gd name="T26" fmla="*/ 146 w 4817"/>
                  <a:gd name="T27" fmla="*/ 2233 h 4828"/>
                  <a:gd name="T28" fmla="*/ 251 w 4817"/>
                  <a:gd name="T29" fmla="*/ 2122 h 4828"/>
                  <a:gd name="T30" fmla="*/ 398 w 4817"/>
                  <a:gd name="T31" fmla="*/ 1737 h 4828"/>
                  <a:gd name="T32" fmla="*/ 623 w 4817"/>
                  <a:gd name="T33" fmla="*/ 1247 h 4828"/>
                  <a:gd name="T34" fmla="*/ 867 w 4817"/>
                  <a:gd name="T35" fmla="*/ 1063 h 4828"/>
                  <a:gd name="T36" fmla="*/ 1901 w 4817"/>
                  <a:gd name="T37" fmla="*/ 754 h 4828"/>
                  <a:gd name="T38" fmla="*/ 2202 w 4817"/>
                  <a:gd name="T39" fmla="*/ 500 h 4828"/>
                  <a:gd name="T40" fmla="*/ 3270 w 4817"/>
                  <a:gd name="T41" fmla="*/ 432 h 4828"/>
                  <a:gd name="T42" fmla="*/ 3932 w 4817"/>
                  <a:gd name="T43" fmla="*/ 539 h 4828"/>
                  <a:gd name="T44" fmla="*/ 4073 w 4817"/>
                  <a:gd name="T45" fmla="*/ 542 h 4828"/>
                  <a:gd name="T46" fmla="*/ 4204 w 4817"/>
                  <a:gd name="T47" fmla="*/ 890 h 4828"/>
                  <a:gd name="T48" fmla="*/ 4175 w 4817"/>
                  <a:gd name="T49" fmla="*/ 992 h 4828"/>
                  <a:gd name="T50" fmla="*/ 4186 w 4817"/>
                  <a:gd name="T51" fmla="*/ 1447 h 4828"/>
                  <a:gd name="T52" fmla="*/ 4262 w 4817"/>
                  <a:gd name="T53" fmla="*/ 1898 h 4828"/>
                  <a:gd name="T54" fmla="*/ 4507 w 4817"/>
                  <a:gd name="T55" fmla="*/ 2529 h 4828"/>
                  <a:gd name="T56" fmla="*/ 4639 w 4817"/>
                  <a:gd name="T57" fmla="*/ 2847 h 4828"/>
                  <a:gd name="T58" fmla="*/ 2738 w 4817"/>
                  <a:gd name="T59" fmla="*/ 3226 h 4828"/>
                  <a:gd name="T60" fmla="*/ 3319 w 4817"/>
                  <a:gd name="T61" fmla="*/ 3297 h 4828"/>
                  <a:gd name="T62" fmla="*/ 2738 w 4817"/>
                  <a:gd name="T63" fmla="*/ 3226 h 4828"/>
                  <a:gd name="T64" fmla="*/ 2234 w 4817"/>
                  <a:gd name="T65" fmla="*/ 2995 h 4828"/>
                  <a:gd name="T66" fmla="*/ 2601 w 4817"/>
                  <a:gd name="T67" fmla="*/ 3129 h 4828"/>
                  <a:gd name="T68" fmla="*/ 2116 w 4817"/>
                  <a:gd name="T69" fmla="*/ 3118 h 4828"/>
                  <a:gd name="T70" fmla="*/ 4662 w 4817"/>
                  <a:gd name="T71" fmla="*/ 2475 h 4828"/>
                  <a:gd name="T72" fmla="*/ 4354 w 4817"/>
                  <a:gd name="T73" fmla="*/ 1781 h 4828"/>
                  <a:gd name="T74" fmla="*/ 4437 w 4817"/>
                  <a:gd name="T75" fmla="*/ 844 h 4828"/>
                  <a:gd name="T76" fmla="*/ 4022 w 4817"/>
                  <a:gd name="T77" fmla="*/ 415 h 4828"/>
                  <a:gd name="T78" fmla="*/ 2462 w 4817"/>
                  <a:gd name="T79" fmla="*/ 110 h 4828"/>
                  <a:gd name="T80" fmla="*/ 1249 w 4817"/>
                  <a:gd name="T81" fmla="*/ 574 h 4828"/>
                  <a:gd name="T82" fmla="*/ 550 w 4817"/>
                  <a:gd name="T83" fmla="*/ 1131 h 4828"/>
                  <a:gd name="T84" fmla="*/ 98 w 4817"/>
                  <a:gd name="T85" fmla="*/ 2069 h 4828"/>
                  <a:gd name="T86" fmla="*/ 299 w 4817"/>
                  <a:gd name="T87" fmla="*/ 2478 h 4828"/>
                  <a:gd name="T88" fmla="*/ 754 w 4817"/>
                  <a:gd name="T89" fmla="*/ 2597 h 4828"/>
                  <a:gd name="T90" fmla="*/ 1063 w 4817"/>
                  <a:gd name="T91" fmla="*/ 3266 h 4828"/>
                  <a:gd name="T92" fmla="*/ 2001 w 4817"/>
                  <a:gd name="T93" fmla="*/ 3188 h 4828"/>
                  <a:gd name="T94" fmla="*/ 2601 w 4817"/>
                  <a:gd name="T95" fmla="*/ 4759 h 4828"/>
                  <a:gd name="T96" fmla="*/ 2738 w 4817"/>
                  <a:gd name="T97" fmla="*/ 4059 h 4828"/>
                  <a:gd name="T98" fmla="*/ 4368 w 4817"/>
                  <a:gd name="T99" fmla="*/ 3045 h 4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17" h="4828">
                    <a:moveTo>
                      <a:pt x="4639" y="2847"/>
                    </a:moveTo>
                    <a:lnTo>
                      <a:pt x="4639" y="2847"/>
                    </a:lnTo>
                    <a:cubicBezTo>
                      <a:pt x="4582" y="2932"/>
                      <a:pt x="4467" y="2956"/>
                      <a:pt x="4386" y="2902"/>
                    </a:cubicBezTo>
                    <a:cubicBezTo>
                      <a:pt x="4370" y="2889"/>
                      <a:pt x="4349" y="2884"/>
                      <a:pt x="4329" y="2887"/>
                    </a:cubicBezTo>
                    <a:cubicBezTo>
                      <a:pt x="4309" y="2891"/>
                      <a:pt x="4291" y="2904"/>
                      <a:pt x="4282" y="2922"/>
                    </a:cubicBezTo>
                    <a:lnTo>
                      <a:pt x="4277" y="2931"/>
                    </a:lnTo>
                    <a:cubicBezTo>
                      <a:pt x="4182" y="3112"/>
                      <a:pt x="3964" y="3186"/>
                      <a:pt x="3779" y="3097"/>
                    </a:cubicBezTo>
                    <a:cubicBezTo>
                      <a:pt x="3733" y="3076"/>
                      <a:pt x="3693" y="3046"/>
                      <a:pt x="3660" y="3008"/>
                    </a:cubicBezTo>
                    <a:cubicBezTo>
                      <a:pt x="3648" y="2994"/>
                      <a:pt x="3630" y="2986"/>
                      <a:pt x="3611" y="2985"/>
                    </a:cubicBezTo>
                    <a:cubicBezTo>
                      <a:pt x="3590" y="2986"/>
                      <a:pt x="3574" y="2992"/>
                      <a:pt x="3561" y="3005"/>
                    </a:cubicBezTo>
                    <a:cubicBezTo>
                      <a:pt x="3371" y="3193"/>
                      <a:pt x="3082" y="3241"/>
                      <a:pt x="2841" y="3126"/>
                    </a:cubicBezTo>
                    <a:cubicBezTo>
                      <a:pt x="2798" y="3106"/>
                      <a:pt x="2758" y="3080"/>
                      <a:pt x="2721" y="3051"/>
                    </a:cubicBezTo>
                    <a:cubicBezTo>
                      <a:pt x="2716" y="3045"/>
                      <a:pt x="2710" y="3040"/>
                      <a:pt x="2703" y="3036"/>
                    </a:cubicBezTo>
                    <a:cubicBezTo>
                      <a:pt x="2616" y="2961"/>
                      <a:pt x="2549" y="2864"/>
                      <a:pt x="2512" y="2749"/>
                    </a:cubicBezTo>
                    <a:cubicBezTo>
                      <a:pt x="2505" y="2731"/>
                      <a:pt x="2489" y="2716"/>
                      <a:pt x="2471" y="2709"/>
                    </a:cubicBezTo>
                    <a:cubicBezTo>
                      <a:pt x="2463" y="2706"/>
                      <a:pt x="2455" y="2705"/>
                      <a:pt x="2447" y="2705"/>
                    </a:cubicBezTo>
                    <a:cubicBezTo>
                      <a:pt x="2435" y="2705"/>
                      <a:pt x="2423" y="2708"/>
                      <a:pt x="2413" y="2713"/>
                    </a:cubicBezTo>
                    <a:cubicBezTo>
                      <a:pt x="2368" y="2738"/>
                      <a:pt x="2334" y="2732"/>
                      <a:pt x="2285" y="2712"/>
                    </a:cubicBezTo>
                    <a:cubicBezTo>
                      <a:pt x="2266" y="2704"/>
                      <a:pt x="2245" y="2705"/>
                      <a:pt x="2227" y="2714"/>
                    </a:cubicBezTo>
                    <a:cubicBezTo>
                      <a:pt x="2209" y="2724"/>
                      <a:pt x="2196" y="2740"/>
                      <a:pt x="2192" y="2760"/>
                    </a:cubicBezTo>
                    <a:cubicBezTo>
                      <a:pt x="2179" y="2816"/>
                      <a:pt x="2156" y="2869"/>
                      <a:pt x="2123" y="2916"/>
                    </a:cubicBezTo>
                    <a:cubicBezTo>
                      <a:pt x="1986" y="3109"/>
                      <a:pt x="1725" y="3158"/>
                      <a:pt x="1525" y="3026"/>
                    </a:cubicBezTo>
                    <a:lnTo>
                      <a:pt x="1517" y="3021"/>
                    </a:lnTo>
                    <a:cubicBezTo>
                      <a:pt x="1501" y="3012"/>
                      <a:pt x="1481" y="3010"/>
                      <a:pt x="1463" y="3015"/>
                    </a:cubicBezTo>
                    <a:cubicBezTo>
                      <a:pt x="1445" y="3021"/>
                      <a:pt x="1429" y="3034"/>
                      <a:pt x="1421" y="3051"/>
                    </a:cubicBezTo>
                    <a:cubicBezTo>
                      <a:pt x="1394" y="3103"/>
                      <a:pt x="1348" y="3141"/>
                      <a:pt x="1293" y="3159"/>
                    </a:cubicBezTo>
                    <a:cubicBezTo>
                      <a:pt x="1237" y="3176"/>
                      <a:pt x="1178" y="3172"/>
                      <a:pt x="1126" y="3145"/>
                    </a:cubicBezTo>
                    <a:cubicBezTo>
                      <a:pt x="1019" y="3089"/>
                      <a:pt x="977" y="2957"/>
                      <a:pt x="1032" y="2850"/>
                    </a:cubicBezTo>
                    <a:cubicBezTo>
                      <a:pt x="1040" y="2835"/>
                      <a:pt x="1049" y="2822"/>
                      <a:pt x="1063" y="2805"/>
                    </a:cubicBezTo>
                    <a:cubicBezTo>
                      <a:pt x="1076" y="2790"/>
                      <a:pt x="1081" y="2768"/>
                      <a:pt x="1077" y="2748"/>
                    </a:cubicBezTo>
                    <a:cubicBezTo>
                      <a:pt x="1073" y="2728"/>
                      <a:pt x="1060" y="2710"/>
                      <a:pt x="1042" y="2700"/>
                    </a:cubicBezTo>
                    <a:cubicBezTo>
                      <a:pt x="971" y="2661"/>
                      <a:pt x="913" y="2602"/>
                      <a:pt x="876" y="2535"/>
                    </a:cubicBezTo>
                    <a:cubicBezTo>
                      <a:pt x="876" y="2535"/>
                      <a:pt x="865" y="2510"/>
                      <a:pt x="866" y="2467"/>
                    </a:cubicBezTo>
                    <a:cubicBezTo>
                      <a:pt x="866" y="2439"/>
                      <a:pt x="849" y="2413"/>
                      <a:pt x="823" y="2402"/>
                    </a:cubicBezTo>
                    <a:cubicBezTo>
                      <a:pt x="796" y="2392"/>
                      <a:pt x="766" y="2398"/>
                      <a:pt x="747" y="2419"/>
                    </a:cubicBezTo>
                    <a:cubicBezTo>
                      <a:pt x="727" y="2440"/>
                      <a:pt x="704" y="2457"/>
                      <a:pt x="677" y="2469"/>
                    </a:cubicBezTo>
                    <a:cubicBezTo>
                      <a:pt x="569" y="2518"/>
                      <a:pt x="444" y="2473"/>
                      <a:pt x="391" y="2366"/>
                    </a:cubicBezTo>
                    <a:cubicBezTo>
                      <a:pt x="391" y="2365"/>
                      <a:pt x="387" y="2359"/>
                      <a:pt x="387" y="2358"/>
                    </a:cubicBezTo>
                    <a:cubicBezTo>
                      <a:pt x="377" y="2341"/>
                      <a:pt x="359" y="2329"/>
                      <a:pt x="340" y="2325"/>
                    </a:cubicBezTo>
                    <a:cubicBezTo>
                      <a:pt x="322" y="2322"/>
                      <a:pt x="304" y="2325"/>
                      <a:pt x="289" y="2335"/>
                    </a:cubicBezTo>
                    <a:cubicBezTo>
                      <a:pt x="245" y="2363"/>
                      <a:pt x="186" y="2349"/>
                      <a:pt x="158" y="2305"/>
                    </a:cubicBezTo>
                    <a:cubicBezTo>
                      <a:pt x="145" y="2283"/>
                      <a:pt x="140" y="2258"/>
                      <a:pt x="146" y="2233"/>
                    </a:cubicBezTo>
                    <a:cubicBezTo>
                      <a:pt x="151" y="2208"/>
                      <a:pt x="166" y="2187"/>
                      <a:pt x="188" y="2174"/>
                    </a:cubicBezTo>
                    <a:cubicBezTo>
                      <a:pt x="194" y="2170"/>
                      <a:pt x="200" y="2167"/>
                      <a:pt x="209" y="2164"/>
                    </a:cubicBezTo>
                    <a:cubicBezTo>
                      <a:pt x="228" y="2157"/>
                      <a:pt x="244" y="2142"/>
                      <a:pt x="251" y="2122"/>
                    </a:cubicBezTo>
                    <a:cubicBezTo>
                      <a:pt x="258" y="2103"/>
                      <a:pt x="256" y="2081"/>
                      <a:pt x="246" y="2063"/>
                    </a:cubicBezTo>
                    <a:cubicBezTo>
                      <a:pt x="186" y="1961"/>
                      <a:pt x="217" y="1831"/>
                      <a:pt x="317" y="1768"/>
                    </a:cubicBezTo>
                    <a:cubicBezTo>
                      <a:pt x="342" y="1752"/>
                      <a:pt x="369" y="1742"/>
                      <a:pt x="398" y="1737"/>
                    </a:cubicBezTo>
                    <a:cubicBezTo>
                      <a:pt x="416" y="1734"/>
                      <a:pt x="433" y="1723"/>
                      <a:pt x="443" y="1708"/>
                    </a:cubicBezTo>
                    <a:cubicBezTo>
                      <a:pt x="453" y="1692"/>
                      <a:pt x="457" y="1673"/>
                      <a:pt x="453" y="1655"/>
                    </a:cubicBezTo>
                    <a:cubicBezTo>
                      <a:pt x="418" y="1497"/>
                      <a:pt x="486" y="1333"/>
                      <a:pt x="623" y="1247"/>
                    </a:cubicBezTo>
                    <a:cubicBezTo>
                      <a:pt x="666" y="1219"/>
                      <a:pt x="714" y="1201"/>
                      <a:pt x="769" y="1192"/>
                    </a:cubicBezTo>
                    <a:cubicBezTo>
                      <a:pt x="796" y="1191"/>
                      <a:pt x="819" y="1174"/>
                      <a:pt x="829" y="1149"/>
                    </a:cubicBezTo>
                    <a:cubicBezTo>
                      <a:pt x="836" y="1133"/>
                      <a:pt x="856" y="1085"/>
                      <a:pt x="867" y="1063"/>
                    </a:cubicBezTo>
                    <a:cubicBezTo>
                      <a:pt x="956" y="891"/>
                      <a:pt x="1107" y="763"/>
                      <a:pt x="1291" y="705"/>
                    </a:cubicBezTo>
                    <a:cubicBezTo>
                      <a:pt x="1475" y="646"/>
                      <a:pt x="1672" y="662"/>
                      <a:pt x="1847" y="753"/>
                    </a:cubicBezTo>
                    <a:cubicBezTo>
                      <a:pt x="1863" y="762"/>
                      <a:pt x="1884" y="759"/>
                      <a:pt x="1901" y="754"/>
                    </a:cubicBezTo>
                    <a:cubicBezTo>
                      <a:pt x="1919" y="748"/>
                      <a:pt x="1935" y="732"/>
                      <a:pt x="1944" y="716"/>
                    </a:cubicBezTo>
                    <a:cubicBezTo>
                      <a:pt x="1985" y="635"/>
                      <a:pt x="2060" y="578"/>
                      <a:pt x="2148" y="559"/>
                    </a:cubicBezTo>
                    <a:cubicBezTo>
                      <a:pt x="2178" y="552"/>
                      <a:pt x="2198" y="528"/>
                      <a:pt x="2202" y="500"/>
                    </a:cubicBezTo>
                    <a:cubicBezTo>
                      <a:pt x="2273" y="381"/>
                      <a:pt x="2383" y="288"/>
                      <a:pt x="2512" y="237"/>
                    </a:cubicBezTo>
                    <a:cubicBezTo>
                      <a:pt x="2760" y="140"/>
                      <a:pt x="3045" y="209"/>
                      <a:pt x="3221" y="409"/>
                    </a:cubicBezTo>
                    <a:cubicBezTo>
                      <a:pt x="3234" y="423"/>
                      <a:pt x="3251" y="431"/>
                      <a:pt x="3270" y="432"/>
                    </a:cubicBezTo>
                    <a:cubicBezTo>
                      <a:pt x="3288" y="434"/>
                      <a:pt x="3307" y="426"/>
                      <a:pt x="3320" y="413"/>
                    </a:cubicBezTo>
                    <a:cubicBezTo>
                      <a:pt x="3356" y="378"/>
                      <a:pt x="3398" y="351"/>
                      <a:pt x="3445" y="333"/>
                    </a:cubicBezTo>
                    <a:cubicBezTo>
                      <a:pt x="3636" y="257"/>
                      <a:pt x="3848" y="346"/>
                      <a:pt x="3932" y="539"/>
                    </a:cubicBezTo>
                    <a:cubicBezTo>
                      <a:pt x="3941" y="557"/>
                      <a:pt x="3959" y="568"/>
                      <a:pt x="3978" y="573"/>
                    </a:cubicBezTo>
                    <a:cubicBezTo>
                      <a:pt x="3997" y="578"/>
                      <a:pt x="4019" y="573"/>
                      <a:pt x="4036" y="562"/>
                    </a:cubicBezTo>
                    <a:cubicBezTo>
                      <a:pt x="4047" y="554"/>
                      <a:pt x="4060" y="548"/>
                      <a:pt x="4073" y="542"/>
                    </a:cubicBezTo>
                    <a:cubicBezTo>
                      <a:pt x="4168" y="505"/>
                      <a:pt x="4276" y="552"/>
                      <a:pt x="4314" y="647"/>
                    </a:cubicBezTo>
                    <a:cubicBezTo>
                      <a:pt x="4332" y="693"/>
                      <a:pt x="4331" y="744"/>
                      <a:pt x="4311" y="789"/>
                    </a:cubicBezTo>
                    <a:cubicBezTo>
                      <a:pt x="4292" y="835"/>
                      <a:pt x="4255" y="870"/>
                      <a:pt x="4204" y="890"/>
                    </a:cubicBezTo>
                    <a:cubicBezTo>
                      <a:pt x="4186" y="898"/>
                      <a:pt x="4173" y="913"/>
                      <a:pt x="4167" y="931"/>
                    </a:cubicBezTo>
                    <a:cubicBezTo>
                      <a:pt x="4160" y="950"/>
                      <a:pt x="4162" y="970"/>
                      <a:pt x="4172" y="987"/>
                    </a:cubicBezTo>
                    <a:lnTo>
                      <a:pt x="4175" y="992"/>
                    </a:lnTo>
                    <a:cubicBezTo>
                      <a:pt x="4235" y="1106"/>
                      <a:pt x="4232" y="1241"/>
                      <a:pt x="4169" y="1353"/>
                    </a:cubicBezTo>
                    <a:cubicBezTo>
                      <a:pt x="4157" y="1375"/>
                      <a:pt x="4158" y="1401"/>
                      <a:pt x="4171" y="1423"/>
                    </a:cubicBezTo>
                    <a:lnTo>
                      <a:pt x="4186" y="1447"/>
                    </a:lnTo>
                    <a:cubicBezTo>
                      <a:pt x="4233" y="1529"/>
                      <a:pt x="4242" y="1677"/>
                      <a:pt x="4208" y="1815"/>
                    </a:cubicBezTo>
                    <a:cubicBezTo>
                      <a:pt x="4204" y="1833"/>
                      <a:pt x="4207" y="1852"/>
                      <a:pt x="4217" y="1868"/>
                    </a:cubicBezTo>
                    <a:cubicBezTo>
                      <a:pt x="4227" y="1884"/>
                      <a:pt x="4243" y="1895"/>
                      <a:pt x="4262" y="1898"/>
                    </a:cubicBezTo>
                    <a:cubicBezTo>
                      <a:pt x="4311" y="1908"/>
                      <a:pt x="4357" y="1927"/>
                      <a:pt x="4399" y="1954"/>
                    </a:cubicBezTo>
                    <a:cubicBezTo>
                      <a:pt x="4570" y="2068"/>
                      <a:pt x="4619" y="2293"/>
                      <a:pt x="4509" y="2472"/>
                    </a:cubicBezTo>
                    <a:cubicBezTo>
                      <a:pt x="4499" y="2489"/>
                      <a:pt x="4500" y="2511"/>
                      <a:pt x="4507" y="2529"/>
                    </a:cubicBezTo>
                    <a:cubicBezTo>
                      <a:pt x="4514" y="2548"/>
                      <a:pt x="4531" y="2563"/>
                      <a:pt x="4549" y="2570"/>
                    </a:cubicBezTo>
                    <a:cubicBezTo>
                      <a:pt x="4562" y="2575"/>
                      <a:pt x="4575" y="2582"/>
                      <a:pt x="4586" y="2589"/>
                    </a:cubicBezTo>
                    <a:cubicBezTo>
                      <a:pt x="4672" y="2646"/>
                      <a:pt x="4695" y="2761"/>
                      <a:pt x="4639" y="2847"/>
                    </a:cubicBezTo>
                    <a:lnTo>
                      <a:pt x="4639" y="2847"/>
                    </a:lnTo>
                    <a:close/>
                    <a:moveTo>
                      <a:pt x="2738" y="3226"/>
                    </a:moveTo>
                    <a:lnTo>
                      <a:pt x="2738" y="3226"/>
                    </a:lnTo>
                    <a:cubicBezTo>
                      <a:pt x="2752" y="3234"/>
                      <a:pt x="2767" y="3242"/>
                      <a:pt x="2782" y="3250"/>
                    </a:cubicBezTo>
                    <a:cubicBezTo>
                      <a:pt x="2888" y="3300"/>
                      <a:pt x="3002" y="3325"/>
                      <a:pt x="3114" y="3325"/>
                    </a:cubicBezTo>
                    <a:cubicBezTo>
                      <a:pt x="3184" y="3325"/>
                      <a:pt x="3252" y="3315"/>
                      <a:pt x="3319" y="3297"/>
                    </a:cubicBezTo>
                    <a:lnTo>
                      <a:pt x="2738" y="3867"/>
                    </a:lnTo>
                    <a:lnTo>
                      <a:pt x="2738" y="3226"/>
                    </a:lnTo>
                    <a:lnTo>
                      <a:pt x="2738" y="3226"/>
                    </a:lnTo>
                    <a:close/>
                    <a:moveTo>
                      <a:pt x="2116" y="3118"/>
                    </a:moveTo>
                    <a:lnTo>
                      <a:pt x="2116" y="3118"/>
                    </a:lnTo>
                    <a:cubicBezTo>
                      <a:pt x="2160" y="3084"/>
                      <a:pt x="2200" y="3043"/>
                      <a:pt x="2234" y="2995"/>
                    </a:cubicBezTo>
                    <a:cubicBezTo>
                      <a:pt x="2264" y="2953"/>
                      <a:pt x="2287" y="2908"/>
                      <a:pt x="2305" y="2861"/>
                    </a:cubicBezTo>
                    <a:cubicBezTo>
                      <a:pt x="2336" y="2867"/>
                      <a:pt x="2371" y="2869"/>
                      <a:pt x="2408" y="2861"/>
                    </a:cubicBezTo>
                    <a:cubicBezTo>
                      <a:pt x="2452" y="2964"/>
                      <a:pt x="2518" y="3055"/>
                      <a:pt x="2601" y="3129"/>
                    </a:cubicBezTo>
                    <a:lnTo>
                      <a:pt x="2601" y="3616"/>
                    </a:lnTo>
                    <a:lnTo>
                      <a:pt x="2116" y="3118"/>
                    </a:lnTo>
                    <a:lnTo>
                      <a:pt x="2116" y="3118"/>
                    </a:lnTo>
                    <a:close/>
                    <a:moveTo>
                      <a:pt x="4800" y="2680"/>
                    </a:moveTo>
                    <a:lnTo>
                      <a:pt x="4800" y="2680"/>
                    </a:lnTo>
                    <a:cubicBezTo>
                      <a:pt x="4783" y="2596"/>
                      <a:pt x="4734" y="2523"/>
                      <a:pt x="4662" y="2475"/>
                    </a:cubicBezTo>
                    <a:cubicBezTo>
                      <a:pt x="4662" y="2475"/>
                      <a:pt x="4662" y="2475"/>
                      <a:pt x="4662" y="2475"/>
                    </a:cubicBezTo>
                    <a:cubicBezTo>
                      <a:pt x="4762" y="2249"/>
                      <a:pt x="4687" y="1981"/>
                      <a:pt x="4474" y="1840"/>
                    </a:cubicBezTo>
                    <a:cubicBezTo>
                      <a:pt x="4437" y="1815"/>
                      <a:pt x="4396" y="1796"/>
                      <a:pt x="4354" y="1781"/>
                    </a:cubicBezTo>
                    <a:cubicBezTo>
                      <a:pt x="4375" y="1655"/>
                      <a:pt x="4371" y="1501"/>
                      <a:pt x="4307" y="1383"/>
                    </a:cubicBezTo>
                    <a:cubicBezTo>
                      <a:pt x="4366" y="1257"/>
                      <a:pt x="4371" y="1114"/>
                      <a:pt x="4321" y="983"/>
                    </a:cubicBezTo>
                    <a:cubicBezTo>
                      <a:pt x="4372" y="949"/>
                      <a:pt x="4412" y="901"/>
                      <a:pt x="4437" y="844"/>
                    </a:cubicBezTo>
                    <a:cubicBezTo>
                      <a:pt x="4471" y="765"/>
                      <a:pt x="4473" y="677"/>
                      <a:pt x="4441" y="597"/>
                    </a:cubicBezTo>
                    <a:cubicBezTo>
                      <a:pt x="4376" y="432"/>
                      <a:pt x="4188" y="350"/>
                      <a:pt x="4022" y="415"/>
                    </a:cubicBezTo>
                    <a:lnTo>
                      <a:pt x="4022" y="415"/>
                    </a:lnTo>
                    <a:cubicBezTo>
                      <a:pt x="3894" y="204"/>
                      <a:pt x="3632" y="112"/>
                      <a:pt x="3395" y="205"/>
                    </a:cubicBezTo>
                    <a:cubicBezTo>
                      <a:pt x="3353" y="222"/>
                      <a:pt x="3313" y="243"/>
                      <a:pt x="3278" y="270"/>
                    </a:cubicBezTo>
                    <a:cubicBezTo>
                      <a:pt x="3062" y="64"/>
                      <a:pt x="2742" y="0"/>
                      <a:pt x="2462" y="110"/>
                    </a:cubicBezTo>
                    <a:cubicBezTo>
                      <a:pt x="2302" y="173"/>
                      <a:pt x="2168" y="288"/>
                      <a:pt x="2081" y="435"/>
                    </a:cubicBezTo>
                    <a:cubicBezTo>
                      <a:pt x="1987" y="465"/>
                      <a:pt x="1907" y="524"/>
                      <a:pt x="1852" y="604"/>
                    </a:cubicBezTo>
                    <a:cubicBezTo>
                      <a:pt x="1661" y="521"/>
                      <a:pt x="1449" y="510"/>
                      <a:pt x="1249" y="574"/>
                    </a:cubicBezTo>
                    <a:cubicBezTo>
                      <a:pt x="1030" y="644"/>
                      <a:pt x="851" y="795"/>
                      <a:pt x="746" y="1000"/>
                    </a:cubicBezTo>
                    <a:cubicBezTo>
                      <a:pt x="737" y="1017"/>
                      <a:pt x="726" y="1042"/>
                      <a:pt x="717" y="1063"/>
                    </a:cubicBezTo>
                    <a:cubicBezTo>
                      <a:pt x="658" y="1076"/>
                      <a:pt x="601" y="1099"/>
                      <a:pt x="550" y="1131"/>
                    </a:cubicBezTo>
                    <a:cubicBezTo>
                      <a:pt x="383" y="1237"/>
                      <a:pt x="291" y="1427"/>
                      <a:pt x="309" y="1620"/>
                    </a:cubicBezTo>
                    <a:cubicBezTo>
                      <a:pt x="287" y="1628"/>
                      <a:pt x="265" y="1639"/>
                      <a:pt x="244" y="1652"/>
                    </a:cubicBezTo>
                    <a:cubicBezTo>
                      <a:pt x="101" y="1743"/>
                      <a:pt x="44" y="1917"/>
                      <a:pt x="98" y="2069"/>
                    </a:cubicBezTo>
                    <a:cubicBezTo>
                      <a:pt x="55" y="2102"/>
                      <a:pt x="24" y="2149"/>
                      <a:pt x="12" y="2203"/>
                    </a:cubicBezTo>
                    <a:cubicBezTo>
                      <a:pt x="0" y="2264"/>
                      <a:pt x="9" y="2326"/>
                      <a:pt x="42" y="2378"/>
                    </a:cubicBezTo>
                    <a:cubicBezTo>
                      <a:pt x="98" y="2466"/>
                      <a:pt x="203" y="2504"/>
                      <a:pt x="299" y="2478"/>
                    </a:cubicBezTo>
                    <a:cubicBezTo>
                      <a:pt x="396" y="2614"/>
                      <a:pt x="576" y="2665"/>
                      <a:pt x="734" y="2594"/>
                    </a:cubicBezTo>
                    <a:cubicBezTo>
                      <a:pt x="739" y="2591"/>
                      <a:pt x="744" y="2589"/>
                      <a:pt x="749" y="2586"/>
                    </a:cubicBezTo>
                    <a:cubicBezTo>
                      <a:pt x="751" y="2591"/>
                      <a:pt x="753" y="2595"/>
                      <a:pt x="754" y="2597"/>
                    </a:cubicBezTo>
                    <a:cubicBezTo>
                      <a:pt x="793" y="2669"/>
                      <a:pt x="848" y="2731"/>
                      <a:pt x="914" y="2780"/>
                    </a:cubicBezTo>
                    <a:cubicBezTo>
                      <a:pt x="913" y="2783"/>
                      <a:pt x="912" y="2785"/>
                      <a:pt x="910" y="2787"/>
                    </a:cubicBezTo>
                    <a:cubicBezTo>
                      <a:pt x="821" y="2961"/>
                      <a:pt x="889" y="3176"/>
                      <a:pt x="1063" y="3266"/>
                    </a:cubicBezTo>
                    <a:cubicBezTo>
                      <a:pt x="1148" y="3310"/>
                      <a:pt x="1244" y="3318"/>
                      <a:pt x="1334" y="3289"/>
                    </a:cubicBezTo>
                    <a:cubicBezTo>
                      <a:pt x="1402" y="3267"/>
                      <a:pt x="1461" y="3227"/>
                      <a:pt x="1504" y="3172"/>
                    </a:cubicBezTo>
                    <a:cubicBezTo>
                      <a:pt x="1663" y="3255"/>
                      <a:pt x="1845" y="3257"/>
                      <a:pt x="2001" y="3188"/>
                    </a:cubicBezTo>
                    <a:cubicBezTo>
                      <a:pt x="2004" y="3196"/>
                      <a:pt x="2009" y="3204"/>
                      <a:pt x="2015" y="3211"/>
                    </a:cubicBezTo>
                    <a:lnTo>
                      <a:pt x="2601" y="3812"/>
                    </a:lnTo>
                    <a:lnTo>
                      <a:pt x="2601" y="4759"/>
                    </a:lnTo>
                    <a:cubicBezTo>
                      <a:pt x="2601" y="4797"/>
                      <a:pt x="2631" y="4828"/>
                      <a:pt x="2669" y="4828"/>
                    </a:cubicBezTo>
                    <a:cubicBezTo>
                      <a:pt x="2707" y="4828"/>
                      <a:pt x="2738" y="4797"/>
                      <a:pt x="2738" y="4759"/>
                    </a:cubicBezTo>
                    <a:lnTo>
                      <a:pt x="2738" y="4059"/>
                    </a:lnTo>
                    <a:lnTo>
                      <a:pt x="3641" y="3173"/>
                    </a:lnTo>
                    <a:cubicBezTo>
                      <a:pt x="3666" y="3191"/>
                      <a:pt x="3692" y="3207"/>
                      <a:pt x="3720" y="3221"/>
                    </a:cubicBezTo>
                    <a:cubicBezTo>
                      <a:pt x="3954" y="3333"/>
                      <a:pt x="4228" y="3255"/>
                      <a:pt x="4368" y="3045"/>
                    </a:cubicBezTo>
                    <a:cubicBezTo>
                      <a:pt x="4506" y="3099"/>
                      <a:pt x="4668" y="3051"/>
                      <a:pt x="4753" y="2922"/>
                    </a:cubicBezTo>
                    <a:cubicBezTo>
                      <a:pt x="4800" y="2851"/>
                      <a:pt x="4817" y="2765"/>
                      <a:pt x="4800" y="268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0">
                <a:solidFill>
                  <a:schemeClr val="accent3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rgbClr val="012036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077A15FA-5B5D-6593-AA54-891E09C5AC41}"/>
                  </a:ext>
                </a:extLst>
              </p:cNvPr>
              <p:cNvGrpSpPr/>
              <p:nvPr/>
            </p:nvGrpSpPr>
            <p:grpSpPr>
              <a:xfrm>
                <a:off x="6276636" y="4368231"/>
                <a:ext cx="704927" cy="153889"/>
                <a:chOff x="6119953" y="4358649"/>
                <a:chExt cx="704927" cy="153889"/>
              </a:xfrm>
            </p:grpSpPr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4D243E82-F4D3-CA1F-3D6F-D60ECB981C9B}"/>
                    </a:ext>
                  </a:extLst>
                </p:cNvPr>
                <p:cNvSpPr/>
                <p:nvPr/>
              </p:nvSpPr>
              <p:spPr>
                <a:xfrm>
                  <a:off x="6119953" y="4416425"/>
                  <a:ext cx="58597" cy="6350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234F003E-F8E2-E505-FE00-340DB53B2CF1}"/>
                    </a:ext>
                  </a:extLst>
                </p:cNvPr>
                <p:cNvSpPr txBox="1"/>
                <p:nvPr/>
              </p:nvSpPr>
              <p:spPr>
                <a:xfrm>
                  <a:off x="6153537" y="4358649"/>
                  <a:ext cx="671343" cy="1538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12036"/>
                      </a:solidFill>
                      <a:latin typeface="Calibri Light" panose="020F0302020204030204"/>
                    </a:rPr>
                    <a:t>= background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945F9B65-9290-E31A-8C60-7D57AAF3F62E}"/>
                  </a:ext>
                </a:extLst>
              </p:cNvPr>
              <p:cNvGrpSpPr/>
              <p:nvPr/>
            </p:nvGrpSpPr>
            <p:grpSpPr>
              <a:xfrm>
                <a:off x="6280922" y="4565171"/>
                <a:ext cx="725654" cy="153889"/>
                <a:chOff x="6119953" y="4359753"/>
                <a:chExt cx="725654" cy="153889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5D0E8639-E2AC-4DED-71B5-DD5F8ED54EB5}"/>
                    </a:ext>
                  </a:extLst>
                </p:cNvPr>
                <p:cNvSpPr/>
                <p:nvPr/>
              </p:nvSpPr>
              <p:spPr>
                <a:xfrm>
                  <a:off x="6119953" y="4416425"/>
                  <a:ext cx="58597" cy="63500"/>
                </a:xfrm>
                <a:prstGeom prst="rect">
                  <a:avLst/>
                </a:prstGeom>
                <a:solidFill>
                  <a:srgbClr val="15B57B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FFFFFF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B88C1DF-0485-6FE7-E0E2-5A563633CE3F}"/>
                    </a:ext>
                  </a:extLst>
                </p:cNvPr>
                <p:cNvSpPr txBox="1"/>
                <p:nvPr/>
              </p:nvSpPr>
              <p:spPr>
                <a:xfrm>
                  <a:off x="6174264" y="4359753"/>
                  <a:ext cx="671343" cy="1538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12036"/>
                      </a:solidFill>
                      <a:latin typeface="Calibri Light" panose="020F0302020204030204"/>
                    </a:rPr>
                    <a:t>= trees</a:t>
                  </a:r>
                </a:p>
              </p:txBody>
            </p:sp>
          </p:grp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63BA5857-0D79-7D16-786C-1F31CCFDEAE7}"/>
                  </a:ext>
                </a:extLst>
              </p:cNvPr>
              <p:cNvGrpSpPr/>
              <p:nvPr/>
            </p:nvGrpSpPr>
            <p:grpSpPr>
              <a:xfrm>
                <a:off x="7232831" y="4388032"/>
                <a:ext cx="713555" cy="153889"/>
                <a:chOff x="6119953" y="4371230"/>
                <a:chExt cx="713555" cy="153889"/>
              </a:xfrm>
            </p:grpSpPr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EDC91961-28DD-6050-4DE9-9F0918169195}"/>
                    </a:ext>
                  </a:extLst>
                </p:cNvPr>
                <p:cNvSpPr/>
                <p:nvPr/>
              </p:nvSpPr>
              <p:spPr>
                <a:xfrm>
                  <a:off x="6119953" y="4416425"/>
                  <a:ext cx="58597" cy="635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FA20E0DC-57CE-7DF6-DD03-69042B2366AB}"/>
                    </a:ext>
                  </a:extLst>
                </p:cNvPr>
                <p:cNvSpPr txBox="1"/>
                <p:nvPr/>
              </p:nvSpPr>
              <p:spPr>
                <a:xfrm>
                  <a:off x="6162165" y="4371230"/>
                  <a:ext cx="671343" cy="1538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12036"/>
                      </a:solidFill>
                      <a:latin typeface="Calibri Light" panose="020F0302020204030204"/>
                    </a:rPr>
                    <a:t>= forklifts</a:t>
                  </a:r>
                </a:p>
              </p:txBody>
            </p: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626A125D-8226-28FD-18BE-A0C8291A061C}"/>
                  </a:ext>
                </a:extLst>
              </p:cNvPr>
              <p:cNvGrpSpPr/>
              <p:nvPr/>
            </p:nvGrpSpPr>
            <p:grpSpPr>
              <a:xfrm>
                <a:off x="7232736" y="4555106"/>
                <a:ext cx="857258" cy="153889"/>
                <a:chOff x="6119953" y="4361165"/>
                <a:chExt cx="857258" cy="153889"/>
              </a:xfrm>
            </p:grpSpPr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906ABD7B-4507-09BF-2DC9-7075DBC233F0}"/>
                    </a:ext>
                  </a:extLst>
                </p:cNvPr>
                <p:cNvSpPr/>
                <p:nvPr/>
              </p:nvSpPr>
              <p:spPr>
                <a:xfrm>
                  <a:off x="6119953" y="4416425"/>
                  <a:ext cx="58597" cy="63500"/>
                </a:xfrm>
                <a:prstGeom prst="rect">
                  <a:avLst/>
                </a:prstGeom>
                <a:solidFill>
                  <a:srgbClr val="86134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41A37465-479B-D6CB-2901-3CAD00C171C1}"/>
                    </a:ext>
                  </a:extLst>
                </p:cNvPr>
                <p:cNvSpPr txBox="1"/>
                <p:nvPr/>
              </p:nvSpPr>
              <p:spPr>
                <a:xfrm>
                  <a:off x="6187445" y="4361165"/>
                  <a:ext cx="789766" cy="1538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12036"/>
                      </a:solidFill>
                      <a:latin typeface="Calibri Light" panose="020F0302020204030204"/>
                    </a:rPr>
                    <a:t>= conveyor belts</a:t>
                  </a:r>
                </a:p>
              </p:txBody>
            </p:sp>
          </p:grpSp>
        </p:grp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84C606F4-68DB-EA1B-FBDC-C18C8D66CDD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351302" y="3069136"/>
              <a:ext cx="1898034" cy="1215490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957575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A4FE500-B6AB-0EC8-C3E4-C5A54C1CE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3140EB4-6030-841C-73DB-56251EC7CD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1163" y="2423222"/>
            <a:ext cx="13095938" cy="54353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746463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A4FE500-B6AB-0EC8-C3E4-C5A54C1CE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E7DBC395-FD5D-FC7A-8996-A4FB641ECC6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57300" y="1562100"/>
            <a:ext cx="15773400" cy="549382"/>
          </a:xfrm>
        </p:spPr>
        <p:txBody>
          <a:bodyPr/>
          <a:lstStyle/>
          <a:p>
            <a:r>
              <a:rPr lang="en-US" dirty="0"/>
              <a:t>Input Layer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E55B88C-7FBA-BF55-541C-5125DB8926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5734" y="2663868"/>
            <a:ext cx="5740089" cy="54930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5A17418-21D0-F39D-A16C-CD9C407C47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36079" y="2663868"/>
            <a:ext cx="7289753" cy="597149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5785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A4FE500-B6AB-0EC8-C3E4-C5A54C1CE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E7DBC395-FD5D-FC7A-8996-A4FB641ECC6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57300" y="1562100"/>
            <a:ext cx="15773400" cy="549382"/>
          </a:xfrm>
        </p:spPr>
        <p:txBody>
          <a:bodyPr/>
          <a:lstStyle/>
          <a:p>
            <a:r>
              <a:rPr lang="en-US" dirty="0"/>
              <a:t>Convolutional Laye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CE77D1-92BE-E3CA-1792-2CD022E4CB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2400" y="2511822"/>
            <a:ext cx="8597566" cy="52581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2152089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4"/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15"/>
          <p:cNvGraphicFramePr>
            <a:graphicFrameLocks/>
          </p:cNvGraphicFramePr>
          <p:nvPr/>
        </p:nvGraphicFramePr>
        <p:xfrm>
          <a:off x="504650" y="3736636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Content Placeholder 15"/>
          <p:cNvGraphicFramePr>
            <a:graphicFrameLocks/>
          </p:cNvGraphicFramePr>
          <p:nvPr/>
        </p:nvGraphicFramePr>
        <p:xfrm>
          <a:off x="6258583" y="4851647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42" y="566036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10" name="Rectangle 9"/>
          <p:cNvSpPr/>
          <p:nvPr/>
        </p:nvSpPr>
        <p:spPr>
          <a:xfrm>
            <a:off x="5404069" y="3839815"/>
            <a:ext cx="45240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938906" y="5518889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graphicFrame>
        <p:nvGraphicFramePr>
          <p:cNvPr id="13" name="Content Placeholder 15"/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504651" y="3733134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sp>
        <p:nvSpPr>
          <p:cNvPr id="16" name="Rectangle 15"/>
          <p:cNvSpPr/>
          <p:nvPr/>
        </p:nvSpPr>
        <p:spPr>
          <a:xfrm>
            <a:off x="504650" y="1695619"/>
            <a:ext cx="45753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0938907" y="3658393"/>
            <a:ext cx="509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257420" y="5550127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+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775182" y="4691932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Bia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930417" y="5610255"/>
            <a:ext cx="11166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722000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15">
            <a:extLst>
              <a:ext uri="{FF2B5EF4-FFF2-40B4-BE49-F238E27FC236}">
                <a16:creationId xmlns:a16="http://schemas.microsoft.com/office/drawing/2014/main" id="{86F03D8E-C304-8B56-E8FE-CD54B71BCF4C}"/>
              </a:ext>
            </a:extLst>
          </p:cNvPr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" name="Content Placeholder 15"/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Content Placeholder 15"/>
          <p:cNvGraphicFramePr>
            <a:graphicFrameLocks/>
          </p:cNvGraphicFramePr>
          <p:nvPr/>
        </p:nvGraphicFramePr>
        <p:xfrm>
          <a:off x="504650" y="3736636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Content Placeholder 15"/>
          <p:cNvGraphicFramePr>
            <a:graphicFrameLocks/>
          </p:cNvGraphicFramePr>
          <p:nvPr/>
        </p:nvGraphicFramePr>
        <p:xfrm>
          <a:off x="6258583" y="4851647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42" y="566036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4651" y="3733134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sp>
        <p:nvSpPr>
          <p:cNvPr id="15" name="Rectangle 14"/>
          <p:cNvSpPr/>
          <p:nvPr/>
        </p:nvSpPr>
        <p:spPr>
          <a:xfrm>
            <a:off x="12060332" y="4415119"/>
            <a:ext cx="48122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/>
              <a:t>?</a:t>
            </a:r>
          </a:p>
        </p:txBody>
      </p:sp>
      <p:sp>
        <p:nvSpPr>
          <p:cNvPr id="3" name="Rectangle 2"/>
          <p:cNvSpPr/>
          <p:nvPr/>
        </p:nvSpPr>
        <p:spPr>
          <a:xfrm>
            <a:off x="5341528" y="7918239"/>
            <a:ext cx="12504016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sp>
        <p:nvSpPr>
          <p:cNvPr id="19" name="Rectangle 18"/>
          <p:cNvSpPr/>
          <p:nvPr/>
        </p:nvSpPr>
        <p:spPr>
          <a:xfrm>
            <a:off x="6275704" y="8000090"/>
            <a:ext cx="11689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97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362116" y="8014652"/>
            <a:ext cx="144943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239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41529" y="8000090"/>
            <a:ext cx="10550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245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44007" y="8000088"/>
            <a:ext cx="9204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0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638893" y="8008386"/>
            <a:ext cx="9204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0525001" y="8007030"/>
            <a:ext cx="9204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384172" y="8014652"/>
            <a:ext cx="12458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- 212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2665755" y="8006354"/>
            <a:ext cx="125386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- 17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901617" y="8014650"/>
            <a:ext cx="12987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- 16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6263689" y="8006354"/>
            <a:ext cx="12057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= </a:t>
            </a:r>
            <a:r>
              <a:rPr lang="en-US" sz="4000" b="1" dirty="0"/>
              <a:t>4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938906" y="5518889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257420" y="5550127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+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930417" y="5610255"/>
            <a:ext cx="11166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10</a:t>
            </a:r>
          </a:p>
        </p:txBody>
      </p:sp>
      <p:sp>
        <p:nvSpPr>
          <p:cNvPr id="36" name="Rectangle 35"/>
          <p:cNvSpPr/>
          <p:nvPr/>
        </p:nvSpPr>
        <p:spPr>
          <a:xfrm>
            <a:off x="8775182" y="4691932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Bias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5165562" y="7977228"/>
            <a:ext cx="11015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+ 10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D9EB670-64AB-4F4C-9E67-7FA88BC8FDBD}"/>
              </a:ext>
            </a:extLst>
          </p:cNvPr>
          <p:cNvSpPr/>
          <p:nvPr/>
        </p:nvSpPr>
        <p:spPr>
          <a:xfrm>
            <a:off x="5404069" y="3839815"/>
            <a:ext cx="45240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16470241-AE6C-4A54-AFC3-A5228424DC86}"/>
              </a:ext>
            </a:extLst>
          </p:cNvPr>
          <p:cNvSpPr/>
          <p:nvPr/>
        </p:nvSpPr>
        <p:spPr>
          <a:xfrm>
            <a:off x="10938907" y="3658393"/>
            <a:ext cx="509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30DEC37-311F-418B-BF11-EB04E023F152}"/>
              </a:ext>
            </a:extLst>
          </p:cNvPr>
          <p:cNvSpPr/>
          <p:nvPr/>
        </p:nvSpPr>
        <p:spPr>
          <a:xfrm>
            <a:off x="504650" y="1695619"/>
            <a:ext cx="45753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</p:spTree>
    <p:extLst>
      <p:ext uri="{BB962C8B-B14F-4D97-AF65-F5344CB8AC3E}">
        <p14:creationId xmlns:p14="http://schemas.microsoft.com/office/powerpoint/2010/main" val="22233022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ontent Placeholder 15">
            <a:extLst>
              <a:ext uri="{FF2B5EF4-FFF2-40B4-BE49-F238E27FC236}">
                <a16:creationId xmlns:a16="http://schemas.microsoft.com/office/drawing/2014/main" id="{3B719EB2-5F4B-9650-03E3-1BE9E22441F7}"/>
              </a:ext>
            </a:extLst>
          </p:cNvPr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Rectangle 27"/>
          <p:cNvSpPr/>
          <p:nvPr/>
        </p:nvSpPr>
        <p:spPr>
          <a:xfrm>
            <a:off x="6323266" y="2879062"/>
            <a:ext cx="2716128" cy="985904"/>
          </a:xfrm>
          <a:prstGeom prst="rect">
            <a:avLst/>
          </a:prstGeom>
          <a:solidFill>
            <a:srgbClr val="FFE084"/>
          </a:solidFill>
          <a:ln w="38100" cap="flat" cmpd="sng" algn="ctr">
            <a:solidFill>
              <a:srgbClr val="FFFF66"/>
            </a:solidFill>
            <a:prstDash val="solid"/>
            <a:round/>
            <a:headEnd type="none" w="med" len="med"/>
            <a:tailEnd type="none" w="med" len="med"/>
          </a:ln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graphicFrame>
        <p:nvGraphicFramePr>
          <p:cNvPr id="6" name="Content Placeholder 15"/>
          <p:cNvGraphicFramePr>
            <a:graphicFrameLocks/>
          </p:cNvGraphicFramePr>
          <p:nvPr/>
        </p:nvGraphicFramePr>
        <p:xfrm>
          <a:off x="504650" y="3736636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Content Placeholder 15"/>
          <p:cNvGraphicFramePr>
            <a:graphicFrameLocks/>
          </p:cNvGraphicFramePr>
          <p:nvPr/>
        </p:nvGraphicFramePr>
        <p:xfrm>
          <a:off x="6258583" y="4851647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42" y="566036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260322" y="2916485"/>
            <a:ext cx="2826528" cy="707886"/>
          </a:xfrm>
          <a:prstGeom prst="rect">
            <a:avLst/>
          </a:prstGeom>
          <a:solidFill>
            <a:srgbClr val="FFE084"/>
          </a:solidFill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tride = 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259031" y="3733134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graphicFrame>
        <p:nvGraphicFramePr>
          <p:cNvPr id="33" name="Content Placeholder 15"/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0938906" y="5518889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257420" y="5550127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+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930417" y="5610255"/>
            <a:ext cx="11166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10</a:t>
            </a:r>
          </a:p>
        </p:txBody>
      </p:sp>
      <p:sp>
        <p:nvSpPr>
          <p:cNvPr id="38" name="Rectangle 37"/>
          <p:cNvSpPr/>
          <p:nvPr/>
        </p:nvSpPr>
        <p:spPr>
          <a:xfrm>
            <a:off x="8775182" y="4691932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Bias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341528" y="7918239"/>
            <a:ext cx="12504016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sp>
        <p:nvSpPr>
          <p:cNvPr id="53" name="Rectangle 52"/>
          <p:cNvSpPr/>
          <p:nvPr/>
        </p:nvSpPr>
        <p:spPr>
          <a:xfrm>
            <a:off x="6069232" y="8000090"/>
            <a:ext cx="144943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239</a:t>
            </a:r>
          </a:p>
        </p:txBody>
      </p:sp>
      <p:sp>
        <p:nvSpPr>
          <p:cNvPr id="54" name="Rectangle 53"/>
          <p:cNvSpPr/>
          <p:nvPr/>
        </p:nvSpPr>
        <p:spPr>
          <a:xfrm>
            <a:off x="7362116" y="8014652"/>
            <a:ext cx="135325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187</a:t>
            </a:r>
          </a:p>
        </p:txBody>
      </p:sp>
      <p:sp>
        <p:nvSpPr>
          <p:cNvPr id="51" name="Rectangle 50"/>
          <p:cNvSpPr/>
          <p:nvPr/>
        </p:nvSpPr>
        <p:spPr>
          <a:xfrm>
            <a:off x="5341528" y="8000090"/>
            <a:ext cx="7569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97</a:t>
            </a:r>
          </a:p>
        </p:txBody>
      </p:sp>
      <p:sp>
        <p:nvSpPr>
          <p:cNvPr id="55" name="Rectangle 54"/>
          <p:cNvSpPr/>
          <p:nvPr/>
        </p:nvSpPr>
        <p:spPr>
          <a:xfrm>
            <a:off x="8744007" y="8000088"/>
            <a:ext cx="9204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0</a:t>
            </a:r>
          </a:p>
        </p:txBody>
      </p:sp>
      <p:sp>
        <p:nvSpPr>
          <p:cNvPr id="56" name="Rectangle 55"/>
          <p:cNvSpPr/>
          <p:nvPr/>
        </p:nvSpPr>
        <p:spPr>
          <a:xfrm>
            <a:off x="9638893" y="8008386"/>
            <a:ext cx="9204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0</a:t>
            </a:r>
          </a:p>
        </p:txBody>
      </p:sp>
      <p:sp>
        <p:nvSpPr>
          <p:cNvPr id="57" name="Rectangle 56"/>
          <p:cNvSpPr/>
          <p:nvPr/>
        </p:nvSpPr>
        <p:spPr>
          <a:xfrm>
            <a:off x="10525001" y="8007030"/>
            <a:ext cx="9204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0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1384173" y="8014652"/>
            <a:ext cx="125386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- 175</a:t>
            </a:r>
          </a:p>
        </p:txBody>
      </p:sp>
      <p:sp>
        <p:nvSpPr>
          <p:cNvPr id="59" name="Rectangle 58"/>
          <p:cNvSpPr/>
          <p:nvPr/>
        </p:nvSpPr>
        <p:spPr>
          <a:xfrm>
            <a:off x="12665755" y="8006354"/>
            <a:ext cx="12987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- 160</a:t>
            </a:r>
          </a:p>
        </p:txBody>
      </p:sp>
      <p:sp>
        <p:nvSpPr>
          <p:cNvPr id="60" name="Rectangle 59"/>
          <p:cNvSpPr/>
          <p:nvPr/>
        </p:nvSpPr>
        <p:spPr>
          <a:xfrm>
            <a:off x="13901617" y="8014650"/>
            <a:ext cx="86914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- 11</a:t>
            </a:r>
          </a:p>
        </p:txBody>
      </p:sp>
      <p:sp>
        <p:nvSpPr>
          <p:cNvPr id="61" name="Rectangle 60"/>
          <p:cNvSpPr/>
          <p:nvPr/>
        </p:nvSpPr>
        <p:spPr>
          <a:xfrm>
            <a:off x="16057216" y="8006354"/>
            <a:ext cx="13388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= </a:t>
            </a:r>
            <a:r>
              <a:rPr lang="en-US" sz="4000" b="1" dirty="0"/>
              <a:t>187</a:t>
            </a:r>
          </a:p>
        </p:txBody>
      </p:sp>
      <p:sp>
        <p:nvSpPr>
          <p:cNvPr id="62" name="Rectangle 61"/>
          <p:cNvSpPr/>
          <p:nvPr/>
        </p:nvSpPr>
        <p:spPr>
          <a:xfrm>
            <a:off x="14914846" y="7977228"/>
            <a:ext cx="11015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+ 10</a:t>
            </a:r>
          </a:p>
        </p:txBody>
      </p:sp>
      <p:sp>
        <p:nvSpPr>
          <p:cNvPr id="63" name="Rectangle 62"/>
          <p:cNvSpPr/>
          <p:nvPr/>
        </p:nvSpPr>
        <p:spPr>
          <a:xfrm>
            <a:off x="12797750" y="4415119"/>
            <a:ext cx="48122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/>
              <a:t>?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92A3962-45C7-4B22-A1F9-9CA1DFFD5C1D}"/>
              </a:ext>
            </a:extLst>
          </p:cNvPr>
          <p:cNvSpPr/>
          <p:nvPr/>
        </p:nvSpPr>
        <p:spPr>
          <a:xfrm>
            <a:off x="5404069" y="3839815"/>
            <a:ext cx="45240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E3E9240-9ED9-4319-BFCA-5A090A3D7068}"/>
              </a:ext>
            </a:extLst>
          </p:cNvPr>
          <p:cNvSpPr/>
          <p:nvPr/>
        </p:nvSpPr>
        <p:spPr>
          <a:xfrm>
            <a:off x="10938907" y="3658393"/>
            <a:ext cx="509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962A2C38-126A-4B18-9E1B-9D15E21A3BE7}"/>
              </a:ext>
            </a:extLst>
          </p:cNvPr>
          <p:cNvSpPr/>
          <p:nvPr/>
        </p:nvSpPr>
        <p:spPr>
          <a:xfrm>
            <a:off x="504650" y="1695619"/>
            <a:ext cx="45753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</p:spTree>
    <p:extLst>
      <p:ext uri="{BB962C8B-B14F-4D97-AF65-F5344CB8AC3E}">
        <p14:creationId xmlns:p14="http://schemas.microsoft.com/office/powerpoint/2010/main" val="16387019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15"/>
          <p:cNvGraphicFramePr>
            <a:graphicFrameLocks/>
          </p:cNvGraphicFramePr>
          <p:nvPr/>
        </p:nvGraphicFramePr>
        <p:xfrm>
          <a:off x="504650" y="3736636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Content Placeholder 15"/>
          <p:cNvGraphicFramePr>
            <a:graphicFrameLocks/>
          </p:cNvGraphicFramePr>
          <p:nvPr/>
        </p:nvGraphicFramePr>
        <p:xfrm>
          <a:off x="6258583" y="4851647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42" y="566036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036271" y="3733134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sp>
        <p:nvSpPr>
          <p:cNvPr id="22" name="Rectangle 21"/>
          <p:cNvSpPr/>
          <p:nvPr/>
        </p:nvSpPr>
        <p:spPr>
          <a:xfrm>
            <a:off x="5341528" y="7918239"/>
            <a:ext cx="12504016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sp>
        <p:nvSpPr>
          <p:cNvPr id="23" name="Rectangle 22"/>
          <p:cNvSpPr/>
          <p:nvPr/>
        </p:nvSpPr>
        <p:spPr>
          <a:xfrm>
            <a:off x="6305200" y="8000090"/>
            <a:ext cx="135325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187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598084" y="8014652"/>
            <a:ext cx="134524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195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41529" y="8000090"/>
            <a:ext cx="10374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239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979975" y="8000088"/>
            <a:ext cx="9204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0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874861" y="8008386"/>
            <a:ext cx="9204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760969" y="8007030"/>
            <a:ext cx="9204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+ 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1620141" y="8014652"/>
            <a:ext cx="12987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- 160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2901723" y="8006354"/>
            <a:ext cx="86914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- 11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4137585" y="8014650"/>
            <a:ext cx="10711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- 27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6293184" y="8006354"/>
            <a:ext cx="14622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= </a:t>
            </a:r>
            <a:r>
              <a:rPr lang="en-US" sz="4000" b="1" dirty="0"/>
              <a:t>433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5150814" y="7977228"/>
            <a:ext cx="11015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+ 10</a:t>
            </a:r>
          </a:p>
        </p:txBody>
      </p:sp>
      <p:graphicFrame>
        <p:nvGraphicFramePr>
          <p:cNvPr id="33" name="Content Placeholder 15"/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0938906" y="5518889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257420" y="5550127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+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930417" y="5610255"/>
            <a:ext cx="11166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10</a:t>
            </a:r>
          </a:p>
        </p:txBody>
      </p:sp>
      <p:sp>
        <p:nvSpPr>
          <p:cNvPr id="38" name="Rectangle 37"/>
          <p:cNvSpPr/>
          <p:nvPr/>
        </p:nvSpPr>
        <p:spPr>
          <a:xfrm>
            <a:off x="8775182" y="4691932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Bias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E5680849-D93C-482D-AEDB-5EAFA7BFDD10}"/>
              </a:ext>
            </a:extLst>
          </p:cNvPr>
          <p:cNvSpPr/>
          <p:nvPr/>
        </p:nvSpPr>
        <p:spPr>
          <a:xfrm>
            <a:off x="5555114" y="2916485"/>
            <a:ext cx="4221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tride = 1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9C888184-328F-4041-9007-A31D2C442C1A}"/>
              </a:ext>
            </a:extLst>
          </p:cNvPr>
          <p:cNvSpPr/>
          <p:nvPr/>
        </p:nvSpPr>
        <p:spPr>
          <a:xfrm>
            <a:off x="5404069" y="3839815"/>
            <a:ext cx="45240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54B88EC-798E-4835-A14C-213929CDB44C}"/>
              </a:ext>
            </a:extLst>
          </p:cNvPr>
          <p:cNvSpPr/>
          <p:nvPr/>
        </p:nvSpPr>
        <p:spPr>
          <a:xfrm>
            <a:off x="10938907" y="3658393"/>
            <a:ext cx="509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141316D-A23D-4C85-B2E7-C766E7EB1459}"/>
              </a:ext>
            </a:extLst>
          </p:cNvPr>
          <p:cNvSpPr/>
          <p:nvPr/>
        </p:nvSpPr>
        <p:spPr>
          <a:xfrm>
            <a:off x="504650" y="1695619"/>
            <a:ext cx="45753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</p:spTree>
    <p:extLst>
      <p:ext uri="{BB962C8B-B14F-4D97-AF65-F5344CB8AC3E}">
        <p14:creationId xmlns:p14="http://schemas.microsoft.com/office/powerpoint/2010/main" val="20840750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341528" y="7918239"/>
            <a:ext cx="12504016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graphicFrame>
        <p:nvGraphicFramePr>
          <p:cNvPr id="6" name="Content Placeholder 15"/>
          <p:cNvGraphicFramePr>
            <a:graphicFrameLocks/>
          </p:cNvGraphicFramePr>
          <p:nvPr/>
        </p:nvGraphicFramePr>
        <p:xfrm>
          <a:off x="504650" y="3736636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Content Placeholder 15"/>
          <p:cNvGraphicFramePr>
            <a:graphicFrameLocks/>
          </p:cNvGraphicFramePr>
          <p:nvPr/>
        </p:nvGraphicFramePr>
        <p:xfrm>
          <a:off x="6258583" y="4851647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42" y="566036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90651" y="3733134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sp>
        <p:nvSpPr>
          <p:cNvPr id="17" name="Rectangle 16"/>
          <p:cNvSpPr/>
          <p:nvPr/>
        </p:nvSpPr>
        <p:spPr>
          <a:xfrm>
            <a:off x="5341528" y="8000091"/>
            <a:ext cx="125040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187 + 195 + 254 + 0 + 0 + 0 – 11 – 27 – 2 + 10 = </a:t>
            </a:r>
            <a:r>
              <a:rPr lang="en-US" sz="4000" b="1" dirty="0"/>
              <a:t>606</a:t>
            </a:r>
          </a:p>
        </p:txBody>
      </p:sp>
      <p:graphicFrame>
        <p:nvGraphicFramePr>
          <p:cNvPr id="33" name="Content Placeholder 15"/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0938906" y="5518889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257420" y="5550127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+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930417" y="5610255"/>
            <a:ext cx="11166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10</a:t>
            </a:r>
          </a:p>
        </p:txBody>
      </p:sp>
      <p:sp>
        <p:nvSpPr>
          <p:cNvPr id="38" name="Rectangle 37"/>
          <p:cNvSpPr/>
          <p:nvPr/>
        </p:nvSpPr>
        <p:spPr>
          <a:xfrm>
            <a:off x="8775182" y="4691932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Bia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1F34786-9545-4E8C-8578-E326A0B33A75}"/>
              </a:ext>
            </a:extLst>
          </p:cNvPr>
          <p:cNvSpPr/>
          <p:nvPr/>
        </p:nvSpPr>
        <p:spPr>
          <a:xfrm>
            <a:off x="5555114" y="2916485"/>
            <a:ext cx="4221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tride = 1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8BEB0E3-2D1F-474B-8BE3-1D10D91DDDBA}"/>
              </a:ext>
            </a:extLst>
          </p:cNvPr>
          <p:cNvSpPr/>
          <p:nvPr/>
        </p:nvSpPr>
        <p:spPr>
          <a:xfrm>
            <a:off x="5404069" y="3839815"/>
            <a:ext cx="45240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29F7C23-E7EF-4E98-A87F-FDF608BA5138}"/>
              </a:ext>
            </a:extLst>
          </p:cNvPr>
          <p:cNvSpPr/>
          <p:nvPr/>
        </p:nvSpPr>
        <p:spPr>
          <a:xfrm>
            <a:off x="10938907" y="3658393"/>
            <a:ext cx="509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B702519-1701-47BE-AAFD-0DFEEFF56AD1}"/>
              </a:ext>
            </a:extLst>
          </p:cNvPr>
          <p:cNvSpPr/>
          <p:nvPr/>
        </p:nvSpPr>
        <p:spPr>
          <a:xfrm>
            <a:off x="504650" y="1695619"/>
            <a:ext cx="45753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</p:spTree>
    <p:extLst>
      <p:ext uri="{BB962C8B-B14F-4D97-AF65-F5344CB8AC3E}">
        <p14:creationId xmlns:p14="http://schemas.microsoft.com/office/powerpoint/2010/main" val="3506163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3CEBF6-F5D3-BC53-F5FD-4A16ECA9AC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2432" y="2742843"/>
            <a:ext cx="13225568" cy="2400657"/>
          </a:xfrm>
        </p:spPr>
        <p:txBody>
          <a:bodyPr/>
          <a:lstStyle/>
          <a:p>
            <a:r>
              <a:rPr lang="en-US" dirty="0"/>
              <a:t>Introduction to Deep Learning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84D02FC-AB0A-E09A-CFCB-79E270DFCF2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0086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341528" y="7918239"/>
            <a:ext cx="12504016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graphicFrame>
        <p:nvGraphicFramePr>
          <p:cNvPr id="6" name="Content Placeholder 15"/>
          <p:cNvGraphicFramePr>
            <a:graphicFrameLocks/>
          </p:cNvGraphicFramePr>
          <p:nvPr/>
        </p:nvGraphicFramePr>
        <p:xfrm>
          <a:off x="504650" y="3736636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Content Placeholder 15"/>
          <p:cNvGraphicFramePr>
            <a:graphicFrameLocks/>
          </p:cNvGraphicFramePr>
          <p:nvPr/>
        </p:nvGraphicFramePr>
        <p:xfrm>
          <a:off x="6258583" y="4851647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42" y="566036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4651" y="4487514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sp>
        <p:nvSpPr>
          <p:cNvPr id="17" name="Rectangle 16"/>
          <p:cNvSpPr/>
          <p:nvPr/>
        </p:nvSpPr>
        <p:spPr>
          <a:xfrm>
            <a:off x="5341528" y="8000091"/>
            <a:ext cx="125040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185 + 207 + 11 + 0 + 0 + 0 – 33 – 2 – 0 + 10 = </a:t>
            </a:r>
            <a:r>
              <a:rPr lang="en-US" sz="4000" b="1" dirty="0"/>
              <a:t>378</a:t>
            </a:r>
          </a:p>
        </p:txBody>
      </p:sp>
      <p:graphicFrame>
        <p:nvGraphicFramePr>
          <p:cNvPr id="23" name="Content Placeholder 15"/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938906" y="5518889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57420" y="5550127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+</a:t>
            </a:r>
          </a:p>
        </p:txBody>
      </p:sp>
      <p:sp>
        <p:nvSpPr>
          <p:cNvPr id="27" name="Rectangle 26"/>
          <p:cNvSpPr/>
          <p:nvPr/>
        </p:nvSpPr>
        <p:spPr>
          <a:xfrm>
            <a:off x="9930417" y="5610255"/>
            <a:ext cx="11166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1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775182" y="4691932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Bia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1AC7B86-B723-4ADC-8493-6895BA0004E1}"/>
              </a:ext>
            </a:extLst>
          </p:cNvPr>
          <p:cNvSpPr/>
          <p:nvPr/>
        </p:nvSpPr>
        <p:spPr>
          <a:xfrm>
            <a:off x="5555114" y="2916485"/>
            <a:ext cx="4221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tride = 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FC42D71-7223-4F50-B2F5-19868ECC9238}"/>
              </a:ext>
            </a:extLst>
          </p:cNvPr>
          <p:cNvSpPr/>
          <p:nvPr/>
        </p:nvSpPr>
        <p:spPr>
          <a:xfrm>
            <a:off x="5404069" y="3839815"/>
            <a:ext cx="45240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83A986A-F173-44F4-AF12-6F587ACFC83D}"/>
              </a:ext>
            </a:extLst>
          </p:cNvPr>
          <p:cNvSpPr/>
          <p:nvPr/>
        </p:nvSpPr>
        <p:spPr>
          <a:xfrm>
            <a:off x="10938907" y="3658393"/>
            <a:ext cx="509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5461F6F-C193-46B0-BC71-7B30F4D940A2}"/>
              </a:ext>
            </a:extLst>
          </p:cNvPr>
          <p:cNvSpPr/>
          <p:nvPr/>
        </p:nvSpPr>
        <p:spPr>
          <a:xfrm>
            <a:off x="504650" y="1695619"/>
            <a:ext cx="45753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</p:spTree>
    <p:extLst>
      <p:ext uri="{BB962C8B-B14F-4D97-AF65-F5344CB8AC3E}">
        <p14:creationId xmlns:p14="http://schemas.microsoft.com/office/powerpoint/2010/main" val="38599052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15"/>
          <p:cNvGraphicFramePr>
            <a:graphicFrameLocks/>
          </p:cNvGraphicFramePr>
          <p:nvPr/>
        </p:nvGraphicFramePr>
        <p:xfrm>
          <a:off x="504650" y="3736636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Content Placeholder 15"/>
          <p:cNvGraphicFramePr>
            <a:graphicFrameLocks/>
          </p:cNvGraphicFramePr>
          <p:nvPr/>
        </p:nvGraphicFramePr>
        <p:xfrm>
          <a:off x="6258583" y="4851647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42" y="566036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90649" y="6002578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graphicFrame>
        <p:nvGraphicFramePr>
          <p:cNvPr id="18" name="Content Placeholder 15"/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8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5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4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938906" y="5518889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257420" y="5550127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+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930417" y="5610255"/>
            <a:ext cx="11166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endParaRPr lang="en-US" sz="4000" dirty="0">
              <a:solidFill>
                <a:schemeClr val="tx2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775182" y="4691932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Bia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068DDB3-C80C-44A3-B347-B943DB516D76}"/>
              </a:ext>
            </a:extLst>
          </p:cNvPr>
          <p:cNvSpPr/>
          <p:nvPr/>
        </p:nvSpPr>
        <p:spPr>
          <a:xfrm>
            <a:off x="5555114" y="2916485"/>
            <a:ext cx="4221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tride = 1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65C874-11A5-4C6E-99C1-10C35FA3388D}"/>
              </a:ext>
            </a:extLst>
          </p:cNvPr>
          <p:cNvSpPr/>
          <p:nvPr/>
        </p:nvSpPr>
        <p:spPr>
          <a:xfrm>
            <a:off x="5404069" y="3839815"/>
            <a:ext cx="45240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8043245-CDEF-4165-A91D-E08345364FEB}"/>
              </a:ext>
            </a:extLst>
          </p:cNvPr>
          <p:cNvSpPr/>
          <p:nvPr/>
        </p:nvSpPr>
        <p:spPr>
          <a:xfrm>
            <a:off x="10938907" y="3658393"/>
            <a:ext cx="509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0B93923-166B-4F67-856C-F56F6B9235C9}"/>
              </a:ext>
            </a:extLst>
          </p:cNvPr>
          <p:cNvSpPr/>
          <p:nvPr/>
        </p:nvSpPr>
        <p:spPr>
          <a:xfrm>
            <a:off x="504650" y="1695619"/>
            <a:ext cx="45753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</p:spTree>
    <p:extLst>
      <p:ext uri="{BB962C8B-B14F-4D97-AF65-F5344CB8AC3E}">
        <p14:creationId xmlns:p14="http://schemas.microsoft.com/office/powerpoint/2010/main" val="11477640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15"/>
          <p:cNvGraphicFramePr>
            <a:graphicFrameLocks/>
          </p:cNvGraphicFramePr>
          <p:nvPr/>
        </p:nvGraphicFramePr>
        <p:xfrm>
          <a:off x="504650" y="3736636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Content Placeholder 15"/>
          <p:cNvGraphicFramePr>
            <a:graphicFrameLocks/>
          </p:cNvGraphicFramePr>
          <p:nvPr/>
        </p:nvGraphicFramePr>
        <p:xfrm>
          <a:off x="6262203" y="4851667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42" y="566036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90649" y="6002578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graphicFrame>
        <p:nvGraphicFramePr>
          <p:cNvPr id="15" name="Content Placeholder 15"/>
          <p:cNvGraphicFramePr>
            <a:graphicFrameLocks/>
          </p:cNvGraphicFramePr>
          <p:nvPr/>
        </p:nvGraphicFramePr>
        <p:xfrm>
          <a:off x="11982604" y="4475042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8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5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4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938906" y="5518889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257420" y="5550127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+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75182" y="4691932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Bia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099974" y="5700846"/>
          <a:ext cx="556028" cy="74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9974" y="5700846"/>
                        <a:ext cx="556028" cy="74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F42D80DE-5780-48E0-8AE5-BA0071F22215}"/>
              </a:ext>
            </a:extLst>
          </p:cNvPr>
          <p:cNvSpPr/>
          <p:nvPr/>
        </p:nvSpPr>
        <p:spPr>
          <a:xfrm>
            <a:off x="5555114" y="2916485"/>
            <a:ext cx="4221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tride = 1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C9DC782-3BC9-41E0-AD0F-C9F11DA4BE56}"/>
              </a:ext>
            </a:extLst>
          </p:cNvPr>
          <p:cNvSpPr/>
          <p:nvPr/>
        </p:nvSpPr>
        <p:spPr>
          <a:xfrm>
            <a:off x="5404069" y="3839815"/>
            <a:ext cx="45240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894CD26-82AB-41BF-890B-CA04CEBF6D9A}"/>
              </a:ext>
            </a:extLst>
          </p:cNvPr>
          <p:cNvSpPr/>
          <p:nvPr/>
        </p:nvSpPr>
        <p:spPr>
          <a:xfrm>
            <a:off x="10938907" y="3658393"/>
            <a:ext cx="509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E020EA8-AC9F-4C25-9FFB-ED9EC9BCCDF5}"/>
              </a:ext>
            </a:extLst>
          </p:cNvPr>
          <p:cNvSpPr/>
          <p:nvPr/>
        </p:nvSpPr>
        <p:spPr>
          <a:xfrm>
            <a:off x="504650" y="1695619"/>
            <a:ext cx="45753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</p:spTree>
    <p:extLst>
      <p:ext uri="{BB962C8B-B14F-4D97-AF65-F5344CB8AC3E}">
        <p14:creationId xmlns:p14="http://schemas.microsoft.com/office/powerpoint/2010/main" val="4241442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23967"/>
              </p:ext>
            </p:extLst>
          </p:nvPr>
        </p:nvGraphicFramePr>
        <p:xfrm>
          <a:off x="9916411" y="3868440"/>
          <a:ext cx="8302624" cy="301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6411" y="3868440"/>
                        <a:ext cx="8302624" cy="3019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9295" y="2787584"/>
            <a:ext cx="8493760" cy="52719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09571" y="483218"/>
            <a:ext cx="4026536" cy="246256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45169" y="1599084"/>
            <a:ext cx="25063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eferenc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9273" y="5126478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911525" y="3779479"/>
            <a:ext cx="5880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39882" y="1714500"/>
            <a:ext cx="52234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Three Channel Input</a:t>
            </a:r>
            <a:r>
              <a:rPr lang="en-US" sz="4800" b="1" dirty="0"/>
              <a:t>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45787" y="7915438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32 * 32 * 3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093867" y="5023075"/>
            <a:ext cx="5000712" cy="91078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669565" y="6795347"/>
            <a:ext cx="5880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28 weight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3149635" y="7908610"/>
            <a:ext cx="3136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30 * 30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3319830"/>
              </p:ext>
            </p:extLst>
          </p:nvPr>
        </p:nvGraphicFramePr>
        <p:xfrm>
          <a:off x="12341165" y="3094451"/>
          <a:ext cx="4753440" cy="48783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58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646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7764" y="4569998"/>
            <a:ext cx="4581716" cy="463725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3380778" y="3673950"/>
            <a:ext cx="40417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:</a:t>
            </a:r>
          </a:p>
          <a:p>
            <a:pPr algn="ctr"/>
            <a:r>
              <a:rPr lang="en-US" sz="4000" b="1" dirty="0"/>
              <a:t>4 * 4</a:t>
            </a:r>
          </a:p>
        </p:txBody>
      </p:sp>
      <p:graphicFrame>
        <p:nvGraphicFramePr>
          <p:cNvPr id="33" name="Content Placeholder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2239157"/>
              </p:ext>
            </p:extLst>
          </p:nvPr>
        </p:nvGraphicFramePr>
        <p:xfrm>
          <a:off x="1724132" y="4604232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5" name="Rectangle 34"/>
          <p:cNvSpPr/>
          <p:nvPr/>
        </p:nvSpPr>
        <p:spPr>
          <a:xfrm>
            <a:off x="1720947" y="4607366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graphicFrame>
        <p:nvGraphicFramePr>
          <p:cNvPr id="40" name="Content Placeholder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041461"/>
              </p:ext>
            </p:extLst>
          </p:nvPr>
        </p:nvGraphicFramePr>
        <p:xfrm>
          <a:off x="8823803" y="5748759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703812" y="6557459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2091568" y="6415981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sp>
        <p:nvSpPr>
          <p:cNvPr id="48" name="Rectangle 47"/>
          <p:cNvSpPr/>
          <p:nvPr/>
        </p:nvSpPr>
        <p:spPr>
          <a:xfrm>
            <a:off x="7977910" y="2597897"/>
            <a:ext cx="2716128" cy="1388009"/>
          </a:xfrm>
          <a:prstGeom prst="rect">
            <a:avLst/>
          </a:prstGeom>
          <a:solidFill>
            <a:srgbClr val="FFE084"/>
          </a:solidFill>
        </p:spPr>
        <p:txBody>
          <a:bodyPr wrap="square">
            <a:spAutoFit/>
          </a:bodyPr>
          <a:lstStyle/>
          <a:p>
            <a:pPr algn="ctr">
              <a:lnSpc>
                <a:spcPts val="5200"/>
              </a:lnSpc>
            </a:pPr>
            <a:r>
              <a:rPr lang="en-US" sz="4000" b="1" dirty="0"/>
              <a:t>Without </a:t>
            </a:r>
            <a:br>
              <a:rPr lang="en-US" sz="4000" b="1" dirty="0"/>
            </a:br>
            <a:r>
              <a:rPr lang="en-US" sz="4000" b="1" dirty="0"/>
              <a:t>Padding</a:t>
            </a:r>
          </a:p>
        </p:txBody>
      </p:sp>
      <p:graphicFrame>
        <p:nvGraphicFramePr>
          <p:cNvPr id="43" name="Content Placeholder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438239"/>
              </p:ext>
            </p:extLst>
          </p:nvPr>
        </p:nvGraphicFramePr>
        <p:xfrm>
          <a:off x="13887432" y="5311174"/>
          <a:ext cx="3050232" cy="30450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4" name="Rectangle 43"/>
          <p:cNvSpPr/>
          <p:nvPr/>
        </p:nvSpPr>
        <p:spPr>
          <a:xfrm>
            <a:off x="7259413" y="4807202"/>
            <a:ext cx="58472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46" name="Rectangle 45"/>
          <p:cNvSpPr/>
          <p:nvPr/>
        </p:nvSpPr>
        <p:spPr>
          <a:xfrm>
            <a:off x="6617395" y="8024802"/>
            <a:ext cx="72700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tride = 1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5E9013A-7183-4628-A307-D652FDB807CE}"/>
              </a:ext>
            </a:extLst>
          </p:cNvPr>
          <p:cNvSpPr/>
          <p:nvPr/>
        </p:nvSpPr>
        <p:spPr>
          <a:xfrm>
            <a:off x="914400" y="2324100"/>
            <a:ext cx="618844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  <p:sp>
        <p:nvSpPr>
          <p:cNvPr id="2" name="Title 3">
            <a:extLst>
              <a:ext uri="{FF2B5EF4-FFF2-40B4-BE49-F238E27FC236}">
                <a16:creationId xmlns:a16="http://schemas.microsoft.com/office/drawing/2014/main" id="{D5A86EB4-C30D-41AB-C08D-DEF201C48053}"/>
              </a:ext>
            </a:extLst>
          </p:cNvPr>
          <p:cNvSpPr txBox="1">
            <a:spLocks/>
          </p:cNvSpPr>
          <p:nvPr/>
        </p:nvSpPr>
        <p:spPr>
          <a:xfrm>
            <a:off x="1252432" y="710304"/>
            <a:ext cx="15773400" cy="775596"/>
          </a:xfrm>
          <a:prstGeom prst="rect">
            <a:avLst/>
          </a:prstGeom>
        </p:spPr>
        <p:txBody>
          <a:bodyPr/>
          <a:lstStyle>
            <a:lvl1pPr algn="l" defTabSz="13716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600" b="1" i="0" kern="1200">
                <a:solidFill>
                  <a:schemeClr val="accent5"/>
                </a:solidFill>
                <a:latin typeface="Anova Bold" panose="020B0503020203020204" pitchFamily="34" charset="0"/>
                <a:ea typeface="+mj-ea"/>
                <a:cs typeface="+mj-cs"/>
              </a:defRPr>
            </a:lvl1pPr>
          </a:lstStyle>
          <a:p>
            <a:r>
              <a:rPr lang="en-US" dirty="0"/>
              <a:t>Padding</a:t>
            </a:r>
          </a:p>
        </p:txBody>
      </p:sp>
    </p:spTree>
    <p:extLst>
      <p:ext uri="{BB962C8B-B14F-4D97-AF65-F5344CB8AC3E}">
        <p14:creationId xmlns:p14="http://schemas.microsoft.com/office/powerpoint/2010/main" val="19452095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A202077C-994F-44FB-8633-229EF8EA65DA}"/>
              </a:ext>
            </a:extLst>
          </p:cNvPr>
          <p:cNvSpPr/>
          <p:nvPr/>
        </p:nvSpPr>
        <p:spPr>
          <a:xfrm>
            <a:off x="7977910" y="2382034"/>
            <a:ext cx="2716128" cy="1388009"/>
          </a:xfrm>
          <a:prstGeom prst="rect">
            <a:avLst/>
          </a:prstGeom>
          <a:solidFill>
            <a:srgbClr val="FFE084"/>
          </a:solidFill>
        </p:spPr>
        <p:txBody>
          <a:bodyPr wrap="square">
            <a:spAutoFit/>
          </a:bodyPr>
          <a:lstStyle/>
          <a:p>
            <a:pPr algn="ctr">
              <a:lnSpc>
                <a:spcPts val="5200"/>
              </a:lnSpc>
            </a:pPr>
            <a:r>
              <a:rPr lang="en-US" sz="4000" b="1" dirty="0"/>
              <a:t>With</a:t>
            </a:r>
            <a:br>
              <a:rPr lang="en-US" sz="4000" b="1" dirty="0"/>
            </a:br>
            <a:r>
              <a:rPr lang="en-US" sz="4000" b="1" dirty="0"/>
              <a:t>Padding</a:t>
            </a:r>
          </a:p>
        </p:txBody>
      </p:sp>
      <p:graphicFrame>
        <p:nvGraphicFramePr>
          <p:cNvPr id="39" name="Content Placeholder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8619161"/>
              </p:ext>
            </p:extLst>
          </p:nvPr>
        </p:nvGraphicFramePr>
        <p:xfrm>
          <a:off x="920764" y="3633442"/>
          <a:ext cx="6182080" cy="6105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72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2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2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2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2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27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27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27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632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32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2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32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32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32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632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632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7764" y="4367736"/>
            <a:ext cx="4581716" cy="4637252"/>
          </a:xfrm>
          <a:prstGeom prst="rect">
            <a:avLst/>
          </a:prstGeom>
        </p:spPr>
      </p:pic>
      <p:graphicFrame>
        <p:nvGraphicFramePr>
          <p:cNvPr id="33" name="Content Placeholder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6266344"/>
              </p:ext>
            </p:extLst>
          </p:nvPr>
        </p:nvGraphicFramePr>
        <p:xfrm>
          <a:off x="1724132" y="4401970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5" name="Rectangle 34"/>
          <p:cNvSpPr/>
          <p:nvPr/>
        </p:nvSpPr>
        <p:spPr>
          <a:xfrm>
            <a:off x="914401" y="3667676"/>
            <a:ext cx="2287674" cy="2287300"/>
          </a:xfrm>
          <a:prstGeom prst="rect">
            <a:avLst/>
          </a:prstGeom>
          <a:noFill/>
          <a:ln w="381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 dirty="0"/>
          </a:p>
        </p:txBody>
      </p:sp>
      <p:graphicFrame>
        <p:nvGraphicFramePr>
          <p:cNvPr id="40" name="Content Placeholder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9100557"/>
              </p:ext>
            </p:extLst>
          </p:nvPr>
        </p:nvGraphicFramePr>
        <p:xfrm>
          <a:off x="8823803" y="5546497"/>
          <a:ext cx="2763498" cy="22578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21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1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2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3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4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5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6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6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7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8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9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703812" y="635519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*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2091568" y="6213719"/>
            <a:ext cx="522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=</a:t>
            </a:r>
          </a:p>
        </p:txBody>
      </p:sp>
      <p:graphicFrame>
        <p:nvGraphicFramePr>
          <p:cNvPr id="16" name="Content Placeholder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8114814"/>
              </p:ext>
            </p:extLst>
          </p:nvPr>
        </p:nvGraphicFramePr>
        <p:xfrm>
          <a:off x="13117158" y="4887460"/>
          <a:ext cx="4575348" cy="45675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5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5FFC8F1F-3648-432B-9627-C5F940E09FF6}"/>
              </a:ext>
            </a:extLst>
          </p:cNvPr>
          <p:cNvSpPr/>
          <p:nvPr/>
        </p:nvSpPr>
        <p:spPr>
          <a:xfrm>
            <a:off x="13106682" y="3471688"/>
            <a:ext cx="458582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eature Map:</a:t>
            </a:r>
          </a:p>
          <a:p>
            <a:pPr algn="ctr"/>
            <a:r>
              <a:rPr lang="en-US" sz="4000" b="1" dirty="0"/>
              <a:t>6 * 6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94E6CA5-D704-460D-A296-E495DE4B3F7A}"/>
              </a:ext>
            </a:extLst>
          </p:cNvPr>
          <p:cNvSpPr/>
          <p:nvPr/>
        </p:nvSpPr>
        <p:spPr>
          <a:xfrm>
            <a:off x="0" y="2148048"/>
            <a:ext cx="71092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ingle Input </a:t>
            </a:r>
            <a:br>
              <a:rPr lang="en-US" sz="4000" b="1" dirty="0"/>
            </a:br>
            <a:r>
              <a:rPr lang="en-US" sz="4000" b="1" dirty="0"/>
              <a:t>Channel: 6 * 6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BA3EB92-835D-4937-878B-A05D87F0B216}"/>
              </a:ext>
            </a:extLst>
          </p:cNvPr>
          <p:cNvSpPr/>
          <p:nvPr/>
        </p:nvSpPr>
        <p:spPr>
          <a:xfrm>
            <a:off x="7259413" y="4604940"/>
            <a:ext cx="58472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Filter: 3 * 3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54DB1D0-DC83-4935-88B8-64171B6A0CDC}"/>
              </a:ext>
            </a:extLst>
          </p:cNvPr>
          <p:cNvSpPr/>
          <p:nvPr/>
        </p:nvSpPr>
        <p:spPr>
          <a:xfrm>
            <a:off x="6617395" y="7822540"/>
            <a:ext cx="72700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Stride = 1</a:t>
            </a:r>
          </a:p>
        </p:txBody>
      </p:sp>
      <p:sp>
        <p:nvSpPr>
          <p:cNvPr id="2" name="Title 3">
            <a:extLst>
              <a:ext uri="{FF2B5EF4-FFF2-40B4-BE49-F238E27FC236}">
                <a16:creationId xmlns:a16="http://schemas.microsoft.com/office/drawing/2014/main" id="{D9C4AD13-8B88-EB93-4A39-0624A1017AB9}"/>
              </a:ext>
            </a:extLst>
          </p:cNvPr>
          <p:cNvSpPr txBox="1">
            <a:spLocks/>
          </p:cNvSpPr>
          <p:nvPr/>
        </p:nvSpPr>
        <p:spPr>
          <a:xfrm>
            <a:off x="1252432" y="710304"/>
            <a:ext cx="15773400" cy="775596"/>
          </a:xfrm>
          <a:prstGeom prst="rect">
            <a:avLst/>
          </a:prstGeom>
        </p:spPr>
        <p:txBody>
          <a:bodyPr/>
          <a:lstStyle>
            <a:lvl1pPr algn="l" defTabSz="13716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600" b="1" i="0" kern="1200">
                <a:solidFill>
                  <a:schemeClr val="accent5"/>
                </a:solidFill>
                <a:latin typeface="Anova Bold" panose="020B0503020203020204" pitchFamily="34" charset="0"/>
                <a:ea typeface="+mj-ea"/>
                <a:cs typeface="+mj-cs"/>
              </a:defRPr>
            </a:lvl1pPr>
          </a:lstStyle>
          <a:p>
            <a:r>
              <a:rPr lang="en-US" dirty="0"/>
              <a:t>Padding</a:t>
            </a:r>
          </a:p>
        </p:txBody>
      </p:sp>
    </p:spTree>
    <p:extLst>
      <p:ext uri="{BB962C8B-B14F-4D97-AF65-F5344CB8AC3E}">
        <p14:creationId xmlns:p14="http://schemas.microsoft.com/office/powerpoint/2010/main" val="35559039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27CFAB86-0830-204E-7153-815CD9A20C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124" y="3352800"/>
            <a:ext cx="6361933" cy="3581399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EA4FE500-B6AB-0EC8-C3E4-C5A54C1CE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E7DBC395-FD5D-FC7A-8996-A4FB641ECC6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57300" y="1562100"/>
            <a:ext cx="15773400" cy="549382"/>
          </a:xfrm>
        </p:spPr>
        <p:txBody>
          <a:bodyPr/>
          <a:lstStyle/>
          <a:p>
            <a:r>
              <a:rPr lang="en-US" dirty="0"/>
              <a:t>Pooling Layers</a:t>
            </a:r>
          </a:p>
        </p:txBody>
      </p:sp>
      <p:graphicFrame>
        <p:nvGraphicFramePr>
          <p:cNvPr id="10" name="Content Placeholder 15">
            <a:extLst>
              <a:ext uri="{FF2B5EF4-FFF2-40B4-BE49-F238E27FC236}">
                <a16:creationId xmlns:a16="http://schemas.microsoft.com/office/drawing/2014/main" id="{2438612E-729E-5BA8-799F-FF2476E853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2458660"/>
              </p:ext>
            </p:extLst>
          </p:nvPr>
        </p:nvGraphicFramePr>
        <p:xfrm>
          <a:off x="9461769" y="4444437"/>
          <a:ext cx="2240280" cy="2240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0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0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007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007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007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007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9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1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8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0285188-D917-C66E-41A2-0EF5F46F13EF}"/>
              </a:ext>
            </a:extLst>
          </p:cNvPr>
          <p:cNvSpPr/>
          <p:nvPr/>
        </p:nvSpPr>
        <p:spPr>
          <a:xfrm>
            <a:off x="9461769" y="4444436"/>
            <a:ext cx="1130031" cy="1156263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aphicFrame>
        <p:nvGraphicFramePr>
          <p:cNvPr id="13" name="Content Placeholder 15">
            <a:extLst>
              <a:ext uri="{FF2B5EF4-FFF2-40B4-BE49-F238E27FC236}">
                <a16:creationId xmlns:a16="http://schemas.microsoft.com/office/drawing/2014/main" id="{4065DB28-512E-09A0-2E2C-93D0BAD39CE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3905267"/>
              </p:ext>
            </p:extLst>
          </p:nvPr>
        </p:nvGraphicFramePr>
        <p:xfrm>
          <a:off x="13318806" y="3077377"/>
          <a:ext cx="1490472" cy="14904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4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5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523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8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5236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BD590B59-48DD-3918-30D8-DC64D213C0AB}"/>
              </a:ext>
            </a:extLst>
          </p:cNvPr>
          <p:cNvSpPr/>
          <p:nvPr/>
        </p:nvSpPr>
        <p:spPr>
          <a:xfrm>
            <a:off x="12697803" y="2599692"/>
            <a:ext cx="2710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Maximum Pooling</a:t>
            </a:r>
          </a:p>
        </p:txBody>
      </p:sp>
      <p:graphicFrame>
        <p:nvGraphicFramePr>
          <p:cNvPr id="16" name="Content Placeholder 15">
            <a:extLst>
              <a:ext uri="{FF2B5EF4-FFF2-40B4-BE49-F238E27FC236}">
                <a16:creationId xmlns:a16="http://schemas.microsoft.com/office/drawing/2014/main" id="{A08D0339-F382-01DF-FEE8-89807AB84CE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9905161"/>
              </p:ext>
            </p:extLst>
          </p:nvPr>
        </p:nvGraphicFramePr>
        <p:xfrm>
          <a:off x="13307979" y="5077663"/>
          <a:ext cx="1490472" cy="14904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4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5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523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6.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5236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387F1B55-FF6B-E22A-4C27-A27351F8732E}"/>
              </a:ext>
            </a:extLst>
          </p:cNvPr>
          <p:cNvSpPr/>
          <p:nvPr/>
        </p:nvSpPr>
        <p:spPr>
          <a:xfrm>
            <a:off x="12844817" y="4603507"/>
            <a:ext cx="24384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Average Pooling</a:t>
            </a:r>
          </a:p>
        </p:txBody>
      </p:sp>
      <p:graphicFrame>
        <p:nvGraphicFramePr>
          <p:cNvPr id="18" name="Content Placeholder 15">
            <a:extLst>
              <a:ext uri="{FF2B5EF4-FFF2-40B4-BE49-F238E27FC236}">
                <a16:creationId xmlns:a16="http://schemas.microsoft.com/office/drawing/2014/main" id="{886F3601-7097-3C5D-6450-01FCF5158D2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7902129"/>
              </p:ext>
            </p:extLst>
          </p:nvPr>
        </p:nvGraphicFramePr>
        <p:xfrm>
          <a:off x="13318806" y="7046619"/>
          <a:ext cx="1490472" cy="149092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4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5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546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5461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130D71-5EA9-73D5-FD3E-B3C875D61C65}"/>
              </a:ext>
            </a:extLst>
          </p:cNvPr>
          <p:cNvCxnSpPr>
            <a:cxnSpLocks/>
            <a:stCxn id="12" idx="3"/>
          </p:cNvCxnSpPr>
          <p:nvPr/>
        </p:nvCxnSpPr>
        <p:spPr>
          <a:xfrm flipV="1">
            <a:off x="10591800" y="4030497"/>
            <a:ext cx="2157883" cy="992071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5E15EBA-CC2F-B6AD-6C7F-70E19CE281F0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0591800" y="5022568"/>
            <a:ext cx="2106003" cy="356831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7DBD4F6-92CC-DB2C-BCD7-386837798FCF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0591800" y="5022568"/>
            <a:ext cx="2157883" cy="175400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3F5E9668-37C1-C7D8-EDC3-E8BD6351F3A8}"/>
              </a:ext>
            </a:extLst>
          </p:cNvPr>
          <p:cNvSpPr/>
          <p:nvPr/>
        </p:nvSpPr>
        <p:spPr>
          <a:xfrm>
            <a:off x="12517318" y="6607322"/>
            <a:ext cx="30934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Minimum Pooling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B95655E-FC70-E1E3-D59B-284D36C4D4B1}"/>
              </a:ext>
            </a:extLst>
          </p:cNvPr>
          <p:cNvSpPr/>
          <p:nvPr/>
        </p:nvSpPr>
        <p:spPr>
          <a:xfrm>
            <a:off x="9501791" y="3982773"/>
            <a:ext cx="28611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Feature Map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45288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66802" y="3881454"/>
          <a:ext cx="4753440" cy="487830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58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158448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6261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574" marR="6574" marT="6574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7593" y="3700848"/>
            <a:ext cx="4651206" cy="43523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8CE85A2-EE47-4DC9-BC8A-F7D4B9BE08D8}"/>
              </a:ext>
            </a:extLst>
          </p:cNvPr>
          <p:cNvSpPr/>
          <p:nvPr/>
        </p:nvSpPr>
        <p:spPr>
          <a:xfrm>
            <a:off x="7924801" y="2669149"/>
            <a:ext cx="9628094" cy="24204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77800" tIns="177800" rIns="177800" bIns="177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200"/>
          </a:p>
        </p:txBody>
      </p:sp>
      <p:graphicFrame>
        <p:nvGraphicFramePr>
          <p:cNvPr id="8" name="Content Placeholder 15"/>
          <p:cNvGraphicFramePr>
            <a:graphicFrameLocks/>
          </p:cNvGraphicFramePr>
          <p:nvPr/>
        </p:nvGraphicFramePr>
        <p:xfrm>
          <a:off x="1945304" y="3524745"/>
          <a:ext cx="4575344" cy="4521006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5719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9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9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9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9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19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19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9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4585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585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585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585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585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585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585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9781" y="3097482"/>
            <a:ext cx="3898538" cy="3548604"/>
          </a:xfrm>
          <a:prstGeom prst="rect">
            <a:avLst/>
          </a:prstGeom>
        </p:spPr>
      </p:pic>
      <p:graphicFrame>
        <p:nvGraphicFramePr>
          <p:cNvPr id="6" name="Content Placeholder 15"/>
          <p:cNvGraphicFramePr>
            <a:graphicFrameLocks/>
          </p:cNvGraphicFramePr>
          <p:nvPr/>
        </p:nvGraphicFramePr>
        <p:xfrm>
          <a:off x="3209352" y="3126154"/>
          <a:ext cx="3679212" cy="352363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9078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78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78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090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090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090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0908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3396" y="2900389"/>
            <a:ext cx="2252836" cy="2096822"/>
          </a:xfrm>
          <a:prstGeom prst="rect">
            <a:avLst/>
          </a:prstGeom>
        </p:spPr>
      </p:pic>
      <p:graphicFrame>
        <p:nvGraphicFramePr>
          <p:cNvPr id="11" name="Content Placeholder 15"/>
          <p:cNvGraphicFramePr>
            <a:graphicFrameLocks/>
          </p:cNvGraphicFramePr>
          <p:nvPr/>
        </p:nvGraphicFramePr>
        <p:xfrm>
          <a:off x="4705192" y="2853846"/>
          <a:ext cx="2421960" cy="21433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0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0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71682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1682"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5240" marR="15240" marT="15240" marB="0" anchor="b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8920939" y="2618165"/>
            <a:ext cx="93670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/>
              <a:t>Output  			  Output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023664" y="3366117"/>
          <a:ext cx="36322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23664" y="3366117"/>
                        <a:ext cx="3632200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2277604" y="3536409"/>
            <a:ext cx="9102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3849790" y="3366117"/>
          <a:ext cx="36322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49790" y="3366117"/>
                        <a:ext cx="3632200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019821" y="5788537"/>
            <a:ext cx="18022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wher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681015" y="5909585"/>
          <a:ext cx="323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81015" y="5909585"/>
                        <a:ext cx="3238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0075348" y="5785247"/>
            <a:ext cx="78289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is the input dimension.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9568771" y="6655881"/>
          <a:ext cx="555626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68771" y="6655881"/>
                        <a:ext cx="555626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0075349" y="6460463"/>
            <a:ext cx="73864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is the padding dimension.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568771" y="7211507"/>
          <a:ext cx="55562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68771" y="7211507"/>
                        <a:ext cx="555626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0075348" y="7098393"/>
            <a:ext cx="78289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is the filter dimension.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9635446" y="7967157"/>
          <a:ext cx="419100" cy="51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35446" y="7967157"/>
                        <a:ext cx="419100" cy="511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0075350" y="7773608"/>
            <a:ext cx="73864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is the stride. </a:t>
            </a:r>
          </a:p>
        </p:txBody>
      </p:sp>
      <p:sp>
        <p:nvSpPr>
          <p:cNvPr id="2" name="Title 3">
            <a:extLst>
              <a:ext uri="{FF2B5EF4-FFF2-40B4-BE49-F238E27FC236}">
                <a16:creationId xmlns:a16="http://schemas.microsoft.com/office/drawing/2014/main" id="{7496B334-70D6-8D90-69D7-ECD786D15329}"/>
              </a:ext>
            </a:extLst>
          </p:cNvPr>
          <p:cNvSpPr txBox="1">
            <a:spLocks/>
          </p:cNvSpPr>
          <p:nvPr/>
        </p:nvSpPr>
        <p:spPr>
          <a:xfrm>
            <a:off x="1090614" y="594530"/>
            <a:ext cx="15773400" cy="775596"/>
          </a:xfrm>
          <a:prstGeom prst="rect">
            <a:avLst/>
          </a:prstGeom>
        </p:spPr>
        <p:txBody>
          <a:bodyPr/>
          <a:lstStyle>
            <a:lvl1pPr algn="l" defTabSz="13716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600" b="1" i="0" kern="1200">
                <a:solidFill>
                  <a:schemeClr val="accent5"/>
                </a:solidFill>
                <a:latin typeface="Anova Bold" panose="020B0503020203020204" pitchFamily="34" charset="0"/>
                <a:ea typeface="+mj-ea"/>
                <a:cs typeface="+mj-cs"/>
              </a:defRPr>
            </a:lvl1pPr>
          </a:lstStyle>
          <a:p>
            <a:r>
              <a:rPr lang="en-US" dirty="0"/>
              <a:t>Convolutional Neural Networks</a:t>
            </a:r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99FC121-41BF-AC08-8C96-C6B3D41549E9}"/>
              </a:ext>
            </a:extLst>
          </p:cNvPr>
          <p:cNvSpPr txBox="1">
            <a:spLocks/>
          </p:cNvSpPr>
          <p:nvPr/>
        </p:nvSpPr>
        <p:spPr>
          <a:xfrm>
            <a:off x="1095482" y="1446326"/>
            <a:ext cx="15773400" cy="549382"/>
          </a:xfrm>
          <a:prstGeom prst="rect">
            <a:avLst/>
          </a:prstGeom>
        </p:spPr>
        <p:txBody>
          <a:bodyPr/>
          <a:lstStyle>
            <a:lvl1pPr marL="36576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•"/>
              <a:defRPr sz="3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–"/>
              <a:defRPr sz="28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728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•"/>
              <a:defRPr sz="24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003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bg2"/>
                </a:solidFill>
                <a:latin typeface="+mj-lt"/>
                <a:ea typeface="+mn-ea"/>
                <a:cs typeface="+mn-cs"/>
              </a:defRPr>
            </a:lvl4pPr>
            <a:lvl5pPr marL="30861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bg2"/>
                </a:solidFill>
                <a:latin typeface="+mj-lt"/>
                <a:ea typeface="+mn-ea"/>
                <a:cs typeface="+mn-cs"/>
              </a:defRPr>
            </a:lvl5pPr>
            <a:lvl6pPr marL="37719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4577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1435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293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2"/>
                </a:solidFill>
              </a:rPr>
              <a:t>Feature Map Dimensions</a:t>
            </a:r>
          </a:p>
        </p:txBody>
      </p:sp>
    </p:spTree>
    <p:extLst>
      <p:ext uri="{BB962C8B-B14F-4D97-AF65-F5344CB8AC3E}">
        <p14:creationId xmlns:p14="http://schemas.microsoft.com/office/powerpoint/2010/main" val="14093603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A4FE500-B6AB-0EC8-C3E4-C5A54C1CE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E7DBC395-FD5D-FC7A-8996-A4FB641ECC6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57300" y="1562100"/>
            <a:ext cx="15773400" cy="549382"/>
          </a:xfrm>
        </p:spPr>
        <p:txBody>
          <a:bodyPr/>
          <a:lstStyle/>
          <a:p>
            <a:r>
              <a:rPr lang="en-US" dirty="0"/>
              <a:t>Fully Connected Laye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3CC7DC-A122-D2C6-5794-27333D021B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7432" y="3162300"/>
            <a:ext cx="4343400" cy="53824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423667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80530-267B-7EB1-E369-5D3046347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work Architectures</a:t>
            </a:r>
          </a:p>
        </p:txBody>
      </p:sp>
      <p:sp>
        <p:nvSpPr>
          <p:cNvPr id="16" name="Rounded Rectangle 11">
            <a:extLst>
              <a:ext uri="{FF2B5EF4-FFF2-40B4-BE49-F238E27FC236}">
                <a16:creationId xmlns:a16="http://schemas.microsoft.com/office/drawing/2014/main" id="{A225BBCB-CC99-7E6F-E9D2-02EB7279E0DE}"/>
              </a:ext>
            </a:extLst>
          </p:cNvPr>
          <p:cNvSpPr/>
          <p:nvPr/>
        </p:nvSpPr>
        <p:spPr>
          <a:xfrm>
            <a:off x="12573000" y="3543300"/>
            <a:ext cx="3611609" cy="5317074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12700" cap="rnd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365760" tIns="1280160" rIns="365760" bIns="9144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tx2"/>
                </a:solidFill>
                <a:latin typeface="Anova Light" panose="020B0403020203020204" pitchFamily="34" charset="0"/>
              </a:rPr>
              <a:t>Segmentation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endParaRPr lang="pt-BR" altLang="en-US" sz="2400" kern="0" dirty="0">
              <a:latin typeface="Anova Light" panose="020B0403020203020204" pitchFamily="34" charset="0"/>
              <a:cs typeface="Calibri" charset="0"/>
            </a:endParaRP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endParaRPr lang="pt-BR" altLang="en-US" sz="2400" kern="0" dirty="0">
              <a:latin typeface="Anova Light" panose="020B0403020203020204" pitchFamily="34" charset="0"/>
              <a:cs typeface="Calibri" charset="0"/>
            </a:endParaRP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pt-BR" altLang="en-US" sz="2400" kern="0" dirty="0">
                <a:latin typeface="Anova Light" panose="020B0403020203020204" pitchFamily="34" charset="0"/>
                <a:cs typeface="Calibri" charset="0"/>
              </a:rPr>
              <a:t>UNet</a:t>
            </a: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pt-BR" altLang="en-US" sz="2400" kern="0" dirty="0">
                <a:latin typeface="Anova Light" panose="020B0403020203020204" pitchFamily="34" charset="0"/>
                <a:cs typeface="Calibri" charset="0"/>
              </a:rPr>
              <a:t>ENet </a:t>
            </a:r>
          </a:p>
        </p:txBody>
      </p:sp>
      <p:sp>
        <p:nvSpPr>
          <p:cNvPr id="17" name="Rounded Rectangle 10">
            <a:extLst>
              <a:ext uri="{FF2B5EF4-FFF2-40B4-BE49-F238E27FC236}">
                <a16:creationId xmlns:a16="http://schemas.microsoft.com/office/drawing/2014/main" id="{92E6E121-3F30-2A31-7BA3-F0FCC8AA69A2}"/>
              </a:ext>
            </a:extLst>
          </p:cNvPr>
          <p:cNvSpPr/>
          <p:nvPr/>
        </p:nvSpPr>
        <p:spPr>
          <a:xfrm>
            <a:off x="7335057" y="3543300"/>
            <a:ext cx="3611609" cy="5317074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12700" cap="rnd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365760" tIns="1280160" rIns="365760" bIns="9144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tx2"/>
                </a:solidFill>
                <a:latin typeface="Anova Light" panose="020B0403020203020204" pitchFamily="34" charset="0"/>
              </a:rPr>
              <a:t>Detection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endParaRPr lang="pt-BR" altLang="en-US" sz="2400" kern="0" dirty="0">
              <a:latin typeface="Anova Light" panose="020B0403020203020204" pitchFamily="34" charset="0"/>
              <a:cs typeface="Calibri" charset="0"/>
            </a:endParaRP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endParaRPr lang="pt-BR" altLang="en-US" sz="2400" kern="0" dirty="0">
              <a:latin typeface="Anova Light" panose="020B0403020203020204" pitchFamily="34" charset="0"/>
              <a:cs typeface="Calibri" charset="0"/>
            </a:endParaRP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pt-BR" altLang="en-US" sz="2400" kern="0" dirty="0">
                <a:latin typeface="Anova Light" panose="020B0403020203020204" pitchFamily="34" charset="0"/>
                <a:cs typeface="Calibri" charset="0"/>
              </a:rPr>
              <a:t>YOLOvX</a:t>
            </a: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pt-BR" altLang="en-US" sz="2400" kern="0" dirty="0">
                <a:latin typeface="Anova Light" panose="020B0403020203020204" pitchFamily="34" charset="0"/>
                <a:cs typeface="Calibri" charset="0"/>
              </a:rPr>
              <a:t>Tiny_YolovX</a:t>
            </a: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endParaRPr lang="pt-BR" altLang="en-US" sz="2400" kern="0" dirty="0">
              <a:latin typeface="Anova Light" panose="020B0403020203020204" pitchFamily="34" charset="0"/>
              <a:cs typeface="Calibri" charset="0"/>
            </a:endParaRPr>
          </a:p>
        </p:txBody>
      </p:sp>
      <p:sp>
        <p:nvSpPr>
          <p:cNvPr id="18" name="Rounded Rectangle 7">
            <a:extLst>
              <a:ext uri="{FF2B5EF4-FFF2-40B4-BE49-F238E27FC236}">
                <a16:creationId xmlns:a16="http://schemas.microsoft.com/office/drawing/2014/main" id="{57587AAE-E6F9-C14E-FD04-F064944EBD00}"/>
              </a:ext>
            </a:extLst>
          </p:cNvPr>
          <p:cNvSpPr/>
          <p:nvPr/>
        </p:nvSpPr>
        <p:spPr>
          <a:xfrm>
            <a:off x="1828800" y="3423110"/>
            <a:ext cx="3611609" cy="5317074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12700" cap="rnd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365760" tIns="1280160" rIns="365760" bIns="9144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tx2"/>
                </a:solidFill>
                <a:latin typeface="Anova Light" panose="020B0403020203020204" pitchFamily="34" charset="0"/>
              </a:rPr>
              <a:t>Classification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endParaRPr lang="pt-BR" altLang="en-US" sz="2400" kern="0" dirty="0">
              <a:latin typeface="Anova Light" panose="020B0403020203020204" pitchFamily="34" charset="0"/>
              <a:cs typeface="Calibri" charset="0"/>
            </a:endParaRP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pt-BR" altLang="en-US" sz="2400" kern="0" dirty="0">
                <a:latin typeface="Anova Light" panose="020B0403020203020204" pitchFamily="34" charset="0"/>
                <a:cs typeface="Calibri" charset="0"/>
              </a:rPr>
              <a:t>ResNetX</a:t>
            </a: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pt-BR" altLang="en-US" sz="2400" kern="0" dirty="0">
                <a:latin typeface="Anova Light" panose="020B0403020203020204" pitchFamily="34" charset="0"/>
                <a:cs typeface="Calibri" charset="0"/>
              </a:rPr>
              <a:t>DenseNetX</a:t>
            </a: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pt-BR" altLang="en-US" sz="2400" kern="0" dirty="0">
                <a:latin typeface="Anova Light" panose="020B0403020203020204" pitchFamily="34" charset="0"/>
                <a:cs typeface="Calibri" charset="0"/>
              </a:rPr>
              <a:t>DarkNet</a:t>
            </a:r>
          </a:p>
          <a:p>
            <a:pPr algn="ctr"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pt-BR" altLang="en-US" sz="2400" kern="0" dirty="0">
                <a:latin typeface="Anova Light" panose="020B0403020203020204" pitchFamily="34" charset="0"/>
                <a:cs typeface="Calibri" charset="0"/>
              </a:rPr>
              <a:t>ShuffleNetvX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2521D62-2C4B-0367-C6CF-675867C13A62}"/>
              </a:ext>
            </a:extLst>
          </p:cNvPr>
          <p:cNvSpPr/>
          <p:nvPr/>
        </p:nvSpPr>
        <p:spPr>
          <a:xfrm>
            <a:off x="2831378" y="2465505"/>
            <a:ext cx="2139696" cy="2139696"/>
          </a:xfrm>
          <a:prstGeom prst="ellipse">
            <a:avLst/>
          </a:prstGeom>
          <a:solidFill>
            <a:srgbClr val="0766D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defRPr/>
            </a:pPr>
            <a:endParaRPr lang="en-US" sz="4800" kern="0" dirty="0">
              <a:solidFill>
                <a:srgbClr val="0766D1"/>
              </a:solidFill>
              <a:latin typeface="Anova Light" panose="020B0403020203020204" pitchFamily="34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AF12959-CF44-83CA-95FD-116509E3945A}"/>
              </a:ext>
            </a:extLst>
          </p:cNvPr>
          <p:cNvSpPr/>
          <p:nvPr/>
        </p:nvSpPr>
        <p:spPr>
          <a:xfrm>
            <a:off x="8065446" y="2465505"/>
            <a:ext cx="2139696" cy="2139696"/>
          </a:xfrm>
          <a:prstGeom prst="ellipse">
            <a:avLst/>
          </a:prstGeom>
          <a:solidFill>
            <a:srgbClr val="0766D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defRPr/>
            </a:pPr>
            <a:endParaRPr lang="en-US" sz="4800" kern="0" dirty="0">
              <a:solidFill>
                <a:srgbClr val="0766D1"/>
              </a:solidFill>
              <a:latin typeface="Anova Light" panose="020B0403020203020204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C96E8D3-0DE1-0C94-1800-EB7B7B205653}"/>
              </a:ext>
            </a:extLst>
          </p:cNvPr>
          <p:cNvSpPr/>
          <p:nvPr/>
        </p:nvSpPr>
        <p:spPr>
          <a:xfrm>
            <a:off x="13337289" y="2465505"/>
            <a:ext cx="2139696" cy="2139696"/>
          </a:xfrm>
          <a:prstGeom prst="ellipse">
            <a:avLst/>
          </a:prstGeom>
          <a:solidFill>
            <a:srgbClr val="0766D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defRPr/>
            </a:pPr>
            <a:endParaRPr lang="en-US" sz="4800" kern="0" dirty="0">
              <a:solidFill>
                <a:srgbClr val="0766D1"/>
              </a:solidFill>
              <a:latin typeface="Anova Light" panose="020B0403020203020204" pitchFamily="34" charset="0"/>
            </a:endParaRPr>
          </a:p>
        </p:txBody>
      </p:sp>
      <p:sp>
        <p:nvSpPr>
          <p:cNvPr id="8" name="Freeform 9">
            <a:extLst>
              <a:ext uri="{FF2B5EF4-FFF2-40B4-BE49-F238E27FC236}">
                <a16:creationId xmlns:a16="http://schemas.microsoft.com/office/drawing/2014/main" id="{41221C31-37B0-91A7-9EEC-8153CF21EEAA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3276600" y="3006229"/>
            <a:ext cx="1251717" cy="1074142"/>
          </a:xfrm>
          <a:custGeom>
            <a:avLst/>
            <a:gdLst>
              <a:gd name="T0" fmla="*/ 2039 w 4799"/>
              <a:gd name="T1" fmla="*/ 1239 h 4113"/>
              <a:gd name="T2" fmla="*/ 1045 w 4799"/>
              <a:gd name="T3" fmla="*/ 1567 h 4113"/>
              <a:gd name="T4" fmla="*/ 1205 w 4799"/>
              <a:gd name="T5" fmla="*/ 1989 h 4113"/>
              <a:gd name="T6" fmla="*/ 2127 w 4799"/>
              <a:gd name="T7" fmla="*/ 1362 h 4113"/>
              <a:gd name="T8" fmla="*/ 1541 w 4799"/>
              <a:gd name="T9" fmla="*/ 2678 h 4113"/>
              <a:gd name="T10" fmla="*/ 848 w 4799"/>
              <a:gd name="T11" fmla="*/ 2633 h 4113"/>
              <a:gd name="T12" fmla="*/ 848 w 4799"/>
              <a:gd name="T13" fmla="*/ 3258 h 4113"/>
              <a:gd name="T14" fmla="*/ 1541 w 4799"/>
              <a:gd name="T15" fmla="*/ 2678 h 4113"/>
              <a:gd name="T16" fmla="*/ 1693 w 4799"/>
              <a:gd name="T17" fmla="*/ 2678 h 4113"/>
              <a:gd name="T18" fmla="*/ 848 w 4799"/>
              <a:gd name="T19" fmla="*/ 3410 h 4113"/>
              <a:gd name="T20" fmla="*/ 848 w 4799"/>
              <a:gd name="T21" fmla="*/ 2481 h 4113"/>
              <a:gd name="T22" fmla="*/ 1693 w 4799"/>
              <a:gd name="T23" fmla="*/ 2678 h 4113"/>
              <a:gd name="T24" fmla="*/ 1541 w 4799"/>
              <a:gd name="T25" fmla="*/ 1998 h 4113"/>
              <a:gd name="T26" fmla="*/ 802 w 4799"/>
              <a:gd name="T27" fmla="*/ 1998 h 4113"/>
              <a:gd name="T28" fmla="*/ 1496 w 4799"/>
              <a:gd name="T29" fmla="*/ 1418 h 4113"/>
              <a:gd name="T30" fmla="*/ 848 w 4799"/>
              <a:gd name="T31" fmla="*/ 1266 h 4113"/>
              <a:gd name="T32" fmla="*/ 848 w 4799"/>
              <a:gd name="T33" fmla="*/ 2195 h 4113"/>
              <a:gd name="T34" fmla="*/ 1617 w 4799"/>
              <a:gd name="T35" fmla="*/ 1922 h 4113"/>
              <a:gd name="T36" fmla="*/ 1291 w 4799"/>
              <a:gd name="T37" fmla="*/ 383 h 4113"/>
              <a:gd name="T38" fmla="*/ 1411 w 4799"/>
              <a:gd name="T39" fmla="*/ 600 h 4113"/>
              <a:gd name="T40" fmla="*/ 1278 w 4799"/>
              <a:gd name="T41" fmla="*/ 848 h 4113"/>
              <a:gd name="T42" fmla="*/ 3459 w 4799"/>
              <a:gd name="T43" fmla="*/ 726 h 4113"/>
              <a:gd name="T44" fmla="*/ 3681 w 4799"/>
              <a:gd name="T45" fmla="*/ 469 h 4113"/>
              <a:gd name="T46" fmla="*/ 3521 w 4799"/>
              <a:gd name="T47" fmla="*/ 252 h 4113"/>
              <a:gd name="T48" fmla="*/ 1278 w 4799"/>
              <a:gd name="T49" fmla="*/ 151 h 4113"/>
              <a:gd name="T50" fmla="*/ 1291 w 4799"/>
              <a:gd name="T51" fmla="*/ 383 h 4113"/>
              <a:gd name="T52" fmla="*/ 1017 w 4799"/>
              <a:gd name="T53" fmla="*/ 508 h 4113"/>
              <a:gd name="T54" fmla="*/ 1091 w 4799"/>
              <a:gd name="T55" fmla="*/ 234 h 4113"/>
              <a:gd name="T56" fmla="*/ 3611 w 4799"/>
              <a:gd name="T57" fmla="*/ 0 h 4113"/>
              <a:gd name="T58" fmla="*/ 3705 w 4799"/>
              <a:gd name="T59" fmla="*/ 308 h 4113"/>
              <a:gd name="T60" fmla="*/ 3871 w 4799"/>
              <a:gd name="T61" fmla="*/ 536 h 4113"/>
              <a:gd name="T62" fmla="*/ 3808 w 4799"/>
              <a:gd name="T63" fmla="*/ 803 h 4113"/>
              <a:gd name="T64" fmla="*/ 1081 w 4799"/>
              <a:gd name="T65" fmla="*/ 803 h 4113"/>
              <a:gd name="T66" fmla="*/ 1058 w 4799"/>
              <a:gd name="T67" fmla="*/ 562 h 4113"/>
              <a:gd name="T68" fmla="*/ 4799 w 4799"/>
              <a:gd name="T69" fmla="*/ 761 h 4113"/>
              <a:gd name="T70" fmla="*/ 4451 w 4799"/>
              <a:gd name="T71" fmla="*/ 4113 h 4113"/>
              <a:gd name="T72" fmla="*/ 0 w 4799"/>
              <a:gd name="T73" fmla="*/ 761 h 4113"/>
              <a:gd name="T74" fmla="*/ 970 w 4799"/>
              <a:gd name="T75" fmla="*/ 488 h 4113"/>
              <a:gd name="T76" fmla="*/ 151 w 4799"/>
              <a:gd name="T77" fmla="*/ 761 h 4113"/>
              <a:gd name="T78" fmla="*/ 4451 w 4799"/>
              <a:gd name="T79" fmla="*/ 3961 h 4113"/>
              <a:gd name="T80" fmla="*/ 4451 w 4799"/>
              <a:gd name="T81" fmla="*/ 563 h 4113"/>
              <a:gd name="T82" fmla="*/ 4072 w 4799"/>
              <a:gd name="T83" fmla="*/ 412 h 4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799" h="4113">
                <a:moveTo>
                  <a:pt x="2144" y="1256"/>
                </a:moveTo>
                <a:lnTo>
                  <a:pt x="2144" y="1256"/>
                </a:lnTo>
                <a:cubicBezTo>
                  <a:pt x="2120" y="1222"/>
                  <a:pt x="2073" y="1214"/>
                  <a:pt x="2039" y="1239"/>
                </a:cubicBezTo>
                <a:lnTo>
                  <a:pt x="1250" y="1803"/>
                </a:lnTo>
                <a:lnTo>
                  <a:pt x="1147" y="1600"/>
                </a:lnTo>
                <a:cubicBezTo>
                  <a:pt x="1128" y="1563"/>
                  <a:pt x="1082" y="1548"/>
                  <a:pt x="1045" y="1567"/>
                </a:cubicBezTo>
                <a:cubicBezTo>
                  <a:pt x="1007" y="1586"/>
                  <a:pt x="993" y="1632"/>
                  <a:pt x="1012" y="1669"/>
                </a:cubicBezTo>
                <a:lnTo>
                  <a:pt x="1155" y="1950"/>
                </a:lnTo>
                <a:cubicBezTo>
                  <a:pt x="1165" y="1970"/>
                  <a:pt x="1183" y="1984"/>
                  <a:pt x="1205" y="1989"/>
                </a:cubicBezTo>
                <a:cubicBezTo>
                  <a:pt x="1210" y="1991"/>
                  <a:pt x="1216" y="1991"/>
                  <a:pt x="1222" y="1991"/>
                </a:cubicBezTo>
                <a:cubicBezTo>
                  <a:pt x="1238" y="1991"/>
                  <a:pt x="1254" y="1987"/>
                  <a:pt x="1267" y="1977"/>
                </a:cubicBezTo>
                <a:lnTo>
                  <a:pt x="2127" y="1362"/>
                </a:lnTo>
                <a:cubicBezTo>
                  <a:pt x="2161" y="1338"/>
                  <a:pt x="2169" y="1290"/>
                  <a:pt x="2144" y="1256"/>
                </a:cubicBezTo>
                <a:lnTo>
                  <a:pt x="2144" y="1256"/>
                </a:lnTo>
                <a:close/>
                <a:moveTo>
                  <a:pt x="1541" y="2678"/>
                </a:moveTo>
                <a:lnTo>
                  <a:pt x="1541" y="2678"/>
                </a:lnTo>
                <a:cubicBezTo>
                  <a:pt x="1541" y="2654"/>
                  <a:pt x="1520" y="2633"/>
                  <a:pt x="1496" y="2633"/>
                </a:cubicBezTo>
                <a:lnTo>
                  <a:pt x="848" y="2633"/>
                </a:lnTo>
                <a:cubicBezTo>
                  <a:pt x="823" y="2633"/>
                  <a:pt x="802" y="2654"/>
                  <a:pt x="802" y="2678"/>
                </a:cubicBezTo>
                <a:lnTo>
                  <a:pt x="802" y="3213"/>
                </a:lnTo>
                <a:cubicBezTo>
                  <a:pt x="802" y="3237"/>
                  <a:pt x="823" y="3258"/>
                  <a:pt x="848" y="3258"/>
                </a:cubicBezTo>
                <a:lnTo>
                  <a:pt x="1496" y="3258"/>
                </a:lnTo>
                <a:cubicBezTo>
                  <a:pt x="1520" y="3258"/>
                  <a:pt x="1541" y="3237"/>
                  <a:pt x="1541" y="3213"/>
                </a:cubicBezTo>
                <a:lnTo>
                  <a:pt x="1541" y="2678"/>
                </a:lnTo>
                <a:lnTo>
                  <a:pt x="1541" y="2678"/>
                </a:lnTo>
                <a:close/>
                <a:moveTo>
                  <a:pt x="1693" y="2678"/>
                </a:moveTo>
                <a:lnTo>
                  <a:pt x="1693" y="2678"/>
                </a:lnTo>
                <a:lnTo>
                  <a:pt x="1693" y="3213"/>
                </a:lnTo>
                <a:cubicBezTo>
                  <a:pt x="1693" y="3321"/>
                  <a:pt x="1604" y="3410"/>
                  <a:pt x="1496" y="3410"/>
                </a:cubicBezTo>
                <a:lnTo>
                  <a:pt x="848" y="3410"/>
                </a:lnTo>
                <a:cubicBezTo>
                  <a:pt x="739" y="3410"/>
                  <a:pt x="651" y="3321"/>
                  <a:pt x="651" y="3213"/>
                </a:cubicBezTo>
                <a:lnTo>
                  <a:pt x="651" y="2678"/>
                </a:lnTo>
                <a:cubicBezTo>
                  <a:pt x="651" y="2570"/>
                  <a:pt x="739" y="2481"/>
                  <a:pt x="848" y="2481"/>
                </a:cubicBezTo>
                <a:lnTo>
                  <a:pt x="1496" y="2481"/>
                </a:lnTo>
                <a:cubicBezTo>
                  <a:pt x="1604" y="2481"/>
                  <a:pt x="1693" y="2570"/>
                  <a:pt x="1693" y="2678"/>
                </a:cubicBezTo>
                <a:lnTo>
                  <a:pt x="1693" y="2678"/>
                </a:lnTo>
                <a:close/>
                <a:moveTo>
                  <a:pt x="1617" y="1922"/>
                </a:moveTo>
                <a:lnTo>
                  <a:pt x="1617" y="1922"/>
                </a:lnTo>
                <a:cubicBezTo>
                  <a:pt x="1575" y="1922"/>
                  <a:pt x="1541" y="1956"/>
                  <a:pt x="1541" y="1998"/>
                </a:cubicBezTo>
                <a:cubicBezTo>
                  <a:pt x="1541" y="2022"/>
                  <a:pt x="1520" y="2043"/>
                  <a:pt x="1496" y="2043"/>
                </a:cubicBezTo>
                <a:lnTo>
                  <a:pt x="848" y="2043"/>
                </a:lnTo>
                <a:cubicBezTo>
                  <a:pt x="823" y="2043"/>
                  <a:pt x="802" y="2022"/>
                  <a:pt x="802" y="1998"/>
                </a:cubicBezTo>
                <a:lnTo>
                  <a:pt x="802" y="1463"/>
                </a:lnTo>
                <a:cubicBezTo>
                  <a:pt x="802" y="1439"/>
                  <a:pt x="823" y="1418"/>
                  <a:pt x="848" y="1418"/>
                </a:cubicBezTo>
                <a:lnTo>
                  <a:pt x="1496" y="1418"/>
                </a:lnTo>
                <a:cubicBezTo>
                  <a:pt x="1537" y="1418"/>
                  <a:pt x="1571" y="1384"/>
                  <a:pt x="1571" y="1342"/>
                </a:cubicBezTo>
                <a:cubicBezTo>
                  <a:pt x="1571" y="1300"/>
                  <a:pt x="1537" y="1266"/>
                  <a:pt x="1496" y="1266"/>
                </a:cubicBezTo>
                <a:lnTo>
                  <a:pt x="848" y="1266"/>
                </a:lnTo>
                <a:cubicBezTo>
                  <a:pt x="739" y="1266"/>
                  <a:pt x="651" y="1355"/>
                  <a:pt x="651" y="1463"/>
                </a:cubicBezTo>
                <a:lnTo>
                  <a:pt x="651" y="1998"/>
                </a:lnTo>
                <a:cubicBezTo>
                  <a:pt x="651" y="2106"/>
                  <a:pt x="739" y="2195"/>
                  <a:pt x="848" y="2195"/>
                </a:cubicBezTo>
                <a:lnTo>
                  <a:pt x="1496" y="2195"/>
                </a:lnTo>
                <a:cubicBezTo>
                  <a:pt x="1604" y="2195"/>
                  <a:pt x="1693" y="2106"/>
                  <a:pt x="1693" y="1998"/>
                </a:cubicBezTo>
                <a:cubicBezTo>
                  <a:pt x="1693" y="1956"/>
                  <a:pt x="1659" y="1922"/>
                  <a:pt x="1617" y="1922"/>
                </a:cubicBezTo>
                <a:lnTo>
                  <a:pt x="1617" y="1922"/>
                </a:lnTo>
                <a:close/>
                <a:moveTo>
                  <a:pt x="1291" y="383"/>
                </a:moveTo>
                <a:lnTo>
                  <a:pt x="1291" y="383"/>
                </a:lnTo>
                <a:lnTo>
                  <a:pt x="1214" y="469"/>
                </a:lnTo>
                <a:lnTo>
                  <a:pt x="1369" y="545"/>
                </a:lnTo>
                <a:cubicBezTo>
                  <a:pt x="1391" y="556"/>
                  <a:pt x="1406" y="576"/>
                  <a:pt x="1411" y="600"/>
                </a:cubicBezTo>
                <a:cubicBezTo>
                  <a:pt x="1415" y="623"/>
                  <a:pt x="1408" y="648"/>
                  <a:pt x="1391" y="665"/>
                </a:cubicBezTo>
                <a:lnTo>
                  <a:pt x="1239" y="826"/>
                </a:lnTo>
                <a:cubicBezTo>
                  <a:pt x="1247" y="839"/>
                  <a:pt x="1262" y="848"/>
                  <a:pt x="1278" y="848"/>
                </a:cubicBezTo>
                <a:lnTo>
                  <a:pt x="3611" y="848"/>
                </a:lnTo>
                <a:cubicBezTo>
                  <a:pt x="3622" y="848"/>
                  <a:pt x="3633" y="843"/>
                  <a:pt x="3641" y="836"/>
                </a:cubicBezTo>
                <a:lnTo>
                  <a:pt x="3459" y="726"/>
                </a:lnTo>
                <a:cubicBezTo>
                  <a:pt x="3437" y="712"/>
                  <a:pt x="3423" y="687"/>
                  <a:pt x="3423" y="660"/>
                </a:cubicBezTo>
                <a:cubicBezTo>
                  <a:pt x="3423" y="633"/>
                  <a:pt x="3438" y="608"/>
                  <a:pt x="3461" y="595"/>
                </a:cubicBezTo>
                <a:lnTo>
                  <a:pt x="3681" y="469"/>
                </a:lnTo>
                <a:lnTo>
                  <a:pt x="3527" y="380"/>
                </a:lnTo>
                <a:cubicBezTo>
                  <a:pt x="3504" y="367"/>
                  <a:pt x="3490" y="344"/>
                  <a:pt x="3489" y="318"/>
                </a:cubicBezTo>
                <a:cubicBezTo>
                  <a:pt x="3488" y="292"/>
                  <a:pt x="3500" y="267"/>
                  <a:pt x="3521" y="252"/>
                </a:cubicBezTo>
                <a:lnTo>
                  <a:pt x="3644" y="166"/>
                </a:lnTo>
                <a:cubicBezTo>
                  <a:pt x="3635" y="157"/>
                  <a:pt x="3624" y="151"/>
                  <a:pt x="3611" y="151"/>
                </a:cubicBezTo>
                <a:lnTo>
                  <a:pt x="1278" y="151"/>
                </a:lnTo>
                <a:cubicBezTo>
                  <a:pt x="1259" y="151"/>
                  <a:pt x="1242" y="164"/>
                  <a:pt x="1235" y="181"/>
                </a:cubicBezTo>
                <a:lnTo>
                  <a:pt x="1300" y="295"/>
                </a:lnTo>
                <a:cubicBezTo>
                  <a:pt x="1316" y="323"/>
                  <a:pt x="1313" y="358"/>
                  <a:pt x="1291" y="383"/>
                </a:cubicBezTo>
                <a:lnTo>
                  <a:pt x="1291" y="383"/>
                </a:lnTo>
                <a:close/>
                <a:moveTo>
                  <a:pt x="1017" y="508"/>
                </a:moveTo>
                <a:lnTo>
                  <a:pt x="1017" y="508"/>
                </a:lnTo>
                <a:cubicBezTo>
                  <a:pt x="1012" y="485"/>
                  <a:pt x="1019" y="461"/>
                  <a:pt x="1034" y="443"/>
                </a:cubicBezTo>
                <a:lnTo>
                  <a:pt x="1142" y="323"/>
                </a:lnTo>
                <a:lnTo>
                  <a:pt x="1091" y="234"/>
                </a:lnTo>
                <a:cubicBezTo>
                  <a:pt x="1084" y="223"/>
                  <a:pt x="1081" y="210"/>
                  <a:pt x="1081" y="197"/>
                </a:cubicBezTo>
                <a:cubicBezTo>
                  <a:pt x="1081" y="88"/>
                  <a:pt x="1169" y="0"/>
                  <a:pt x="1278" y="0"/>
                </a:cubicBezTo>
                <a:lnTo>
                  <a:pt x="3611" y="0"/>
                </a:lnTo>
                <a:cubicBezTo>
                  <a:pt x="3719" y="0"/>
                  <a:pt x="3808" y="88"/>
                  <a:pt x="3808" y="197"/>
                </a:cubicBezTo>
                <a:cubicBezTo>
                  <a:pt x="3808" y="221"/>
                  <a:pt x="3796" y="244"/>
                  <a:pt x="3776" y="259"/>
                </a:cubicBezTo>
                <a:lnTo>
                  <a:pt x="3705" y="308"/>
                </a:lnTo>
                <a:lnTo>
                  <a:pt x="3871" y="404"/>
                </a:lnTo>
                <a:cubicBezTo>
                  <a:pt x="3895" y="418"/>
                  <a:pt x="3909" y="443"/>
                  <a:pt x="3909" y="470"/>
                </a:cubicBezTo>
                <a:cubicBezTo>
                  <a:pt x="3909" y="497"/>
                  <a:pt x="3895" y="522"/>
                  <a:pt x="3871" y="536"/>
                </a:cubicBezTo>
                <a:lnTo>
                  <a:pt x="3648" y="663"/>
                </a:lnTo>
                <a:lnTo>
                  <a:pt x="3771" y="738"/>
                </a:lnTo>
                <a:cubicBezTo>
                  <a:pt x="3794" y="752"/>
                  <a:pt x="3808" y="776"/>
                  <a:pt x="3808" y="803"/>
                </a:cubicBezTo>
                <a:cubicBezTo>
                  <a:pt x="3808" y="911"/>
                  <a:pt x="3719" y="1000"/>
                  <a:pt x="3611" y="1000"/>
                </a:cubicBezTo>
                <a:lnTo>
                  <a:pt x="1278" y="1000"/>
                </a:lnTo>
                <a:cubicBezTo>
                  <a:pt x="1169" y="1000"/>
                  <a:pt x="1081" y="911"/>
                  <a:pt x="1081" y="803"/>
                </a:cubicBezTo>
                <a:cubicBezTo>
                  <a:pt x="1081" y="783"/>
                  <a:pt x="1088" y="765"/>
                  <a:pt x="1102" y="750"/>
                </a:cubicBezTo>
                <a:lnTo>
                  <a:pt x="1210" y="636"/>
                </a:lnTo>
                <a:lnTo>
                  <a:pt x="1058" y="562"/>
                </a:lnTo>
                <a:cubicBezTo>
                  <a:pt x="1036" y="551"/>
                  <a:pt x="1021" y="532"/>
                  <a:pt x="1017" y="508"/>
                </a:cubicBezTo>
                <a:lnTo>
                  <a:pt x="1017" y="508"/>
                </a:lnTo>
                <a:close/>
                <a:moveTo>
                  <a:pt x="4799" y="761"/>
                </a:moveTo>
                <a:lnTo>
                  <a:pt x="4799" y="761"/>
                </a:lnTo>
                <a:lnTo>
                  <a:pt x="4799" y="3764"/>
                </a:lnTo>
                <a:cubicBezTo>
                  <a:pt x="4799" y="3956"/>
                  <a:pt x="4643" y="4113"/>
                  <a:pt x="4451" y="4113"/>
                </a:cubicBezTo>
                <a:lnTo>
                  <a:pt x="348" y="4113"/>
                </a:lnTo>
                <a:cubicBezTo>
                  <a:pt x="156" y="4113"/>
                  <a:pt x="0" y="3956"/>
                  <a:pt x="0" y="3764"/>
                </a:cubicBezTo>
                <a:lnTo>
                  <a:pt x="0" y="761"/>
                </a:lnTo>
                <a:cubicBezTo>
                  <a:pt x="0" y="568"/>
                  <a:pt x="156" y="412"/>
                  <a:pt x="348" y="412"/>
                </a:cubicBezTo>
                <a:lnTo>
                  <a:pt x="894" y="412"/>
                </a:lnTo>
                <a:cubicBezTo>
                  <a:pt x="936" y="412"/>
                  <a:pt x="970" y="446"/>
                  <a:pt x="970" y="488"/>
                </a:cubicBezTo>
                <a:cubicBezTo>
                  <a:pt x="970" y="529"/>
                  <a:pt x="936" y="563"/>
                  <a:pt x="894" y="563"/>
                </a:cubicBezTo>
                <a:lnTo>
                  <a:pt x="348" y="563"/>
                </a:lnTo>
                <a:cubicBezTo>
                  <a:pt x="239" y="563"/>
                  <a:pt x="151" y="652"/>
                  <a:pt x="151" y="761"/>
                </a:cubicBezTo>
                <a:lnTo>
                  <a:pt x="151" y="3764"/>
                </a:lnTo>
                <a:cubicBezTo>
                  <a:pt x="151" y="3873"/>
                  <a:pt x="239" y="3961"/>
                  <a:pt x="348" y="3961"/>
                </a:cubicBezTo>
                <a:lnTo>
                  <a:pt x="4451" y="3961"/>
                </a:lnTo>
                <a:cubicBezTo>
                  <a:pt x="4560" y="3961"/>
                  <a:pt x="4648" y="3873"/>
                  <a:pt x="4648" y="3764"/>
                </a:cubicBezTo>
                <a:lnTo>
                  <a:pt x="4648" y="761"/>
                </a:lnTo>
                <a:cubicBezTo>
                  <a:pt x="4648" y="652"/>
                  <a:pt x="4560" y="563"/>
                  <a:pt x="4451" y="563"/>
                </a:cubicBezTo>
                <a:lnTo>
                  <a:pt x="4072" y="563"/>
                </a:lnTo>
                <a:cubicBezTo>
                  <a:pt x="4031" y="563"/>
                  <a:pt x="3997" y="529"/>
                  <a:pt x="3997" y="488"/>
                </a:cubicBezTo>
                <a:cubicBezTo>
                  <a:pt x="3997" y="446"/>
                  <a:pt x="4031" y="412"/>
                  <a:pt x="4072" y="412"/>
                </a:cubicBezTo>
                <a:lnTo>
                  <a:pt x="4451" y="412"/>
                </a:lnTo>
                <a:cubicBezTo>
                  <a:pt x="4643" y="412"/>
                  <a:pt x="4799" y="568"/>
                  <a:pt x="4799" y="761"/>
                </a:cubicBezTo>
                <a:close/>
              </a:path>
            </a:pathLst>
          </a:custGeom>
          <a:solidFill>
            <a:schemeClr val="accent3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9" name="Freeform 13">
            <a:extLst>
              <a:ext uri="{FF2B5EF4-FFF2-40B4-BE49-F238E27FC236}">
                <a16:creationId xmlns:a16="http://schemas.microsoft.com/office/drawing/2014/main" id="{4922980B-A7D0-C17F-08B9-19FC00734A19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8497029" y="2893764"/>
            <a:ext cx="1293942" cy="1299071"/>
          </a:xfrm>
          <a:custGeom>
            <a:avLst/>
            <a:gdLst>
              <a:gd name="T0" fmla="*/ 3161 w 4774"/>
              <a:gd name="T1" fmla="*/ 1721 h 4799"/>
              <a:gd name="T2" fmla="*/ 3161 w 4774"/>
              <a:gd name="T3" fmla="*/ 1502 h 4799"/>
              <a:gd name="T4" fmla="*/ 3161 w 4774"/>
              <a:gd name="T5" fmla="*/ 1721 h 4799"/>
              <a:gd name="T6" fmla="*/ 3161 w 4774"/>
              <a:gd name="T7" fmla="*/ 1376 h 4799"/>
              <a:gd name="T8" fmla="*/ 2925 w 4774"/>
              <a:gd name="T9" fmla="*/ 1611 h 4799"/>
              <a:gd name="T10" fmla="*/ 3396 w 4774"/>
              <a:gd name="T11" fmla="*/ 1611 h 4799"/>
              <a:gd name="T12" fmla="*/ 3161 w 4774"/>
              <a:gd name="T13" fmla="*/ 1376 h 4799"/>
              <a:gd name="T14" fmla="*/ 3224 w 4774"/>
              <a:gd name="T15" fmla="*/ 2429 h 4799"/>
              <a:gd name="T16" fmla="*/ 3161 w 4774"/>
              <a:gd name="T17" fmla="*/ 2194 h 4799"/>
              <a:gd name="T18" fmla="*/ 3098 w 4774"/>
              <a:gd name="T19" fmla="*/ 2429 h 4799"/>
              <a:gd name="T20" fmla="*/ 2515 w 4774"/>
              <a:gd name="T21" fmla="*/ 1674 h 4799"/>
              <a:gd name="T22" fmla="*/ 2515 w 4774"/>
              <a:gd name="T23" fmla="*/ 1549 h 4799"/>
              <a:gd name="T24" fmla="*/ 3098 w 4774"/>
              <a:gd name="T25" fmla="*/ 794 h 4799"/>
              <a:gd name="T26" fmla="*/ 3161 w 4774"/>
              <a:gd name="T27" fmla="*/ 1028 h 4799"/>
              <a:gd name="T28" fmla="*/ 3224 w 4774"/>
              <a:gd name="T29" fmla="*/ 794 h 4799"/>
              <a:gd name="T30" fmla="*/ 3807 w 4774"/>
              <a:gd name="T31" fmla="*/ 1549 h 4799"/>
              <a:gd name="T32" fmla="*/ 3807 w 4774"/>
              <a:gd name="T33" fmla="*/ 1674 h 4799"/>
              <a:gd name="T34" fmla="*/ 3224 w 4774"/>
              <a:gd name="T35" fmla="*/ 2429 h 4799"/>
              <a:gd name="T36" fmla="*/ 4283 w 4774"/>
              <a:gd name="T37" fmla="*/ 1549 h 4799"/>
              <a:gd name="T38" fmla="*/ 4104 w 4774"/>
              <a:gd name="T39" fmla="*/ 1549 h 4799"/>
              <a:gd name="T40" fmla="*/ 3224 w 4774"/>
              <a:gd name="T41" fmla="*/ 490 h 4799"/>
              <a:gd name="T42" fmla="*/ 3098 w 4774"/>
              <a:gd name="T43" fmla="*/ 490 h 4799"/>
              <a:gd name="T44" fmla="*/ 2217 w 4774"/>
              <a:gd name="T45" fmla="*/ 1549 h 4799"/>
              <a:gd name="T46" fmla="*/ 1976 w 4774"/>
              <a:gd name="T47" fmla="*/ 1611 h 4799"/>
              <a:gd name="T48" fmla="*/ 2217 w 4774"/>
              <a:gd name="T49" fmla="*/ 1674 h 4799"/>
              <a:gd name="T50" fmla="*/ 3098 w 4774"/>
              <a:gd name="T51" fmla="*/ 2733 h 4799"/>
              <a:gd name="T52" fmla="*/ 3224 w 4774"/>
              <a:gd name="T53" fmla="*/ 2733 h 4799"/>
              <a:gd name="T54" fmla="*/ 4104 w 4774"/>
              <a:gd name="T55" fmla="*/ 1674 h 4799"/>
              <a:gd name="T56" fmla="*/ 4346 w 4774"/>
              <a:gd name="T57" fmla="*/ 1611 h 4799"/>
              <a:gd name="T58" fmla="*/ 4283 w 4774"/>
              <a:gd name="T59" fmla="*/ 1549 h 4799"/>
              <a:gd name="T60" fmla="*/ 3161 w 4774"/>
              <a:gd name="T61" fmla="*/ 3099 h 4799"/>
              <a:gd name="T62" fmla="*/ 3161 w 4774"/>
              <a:gd name="T63" fmla="*/ 124 h 4799"/>
              <a:gd name="T64" fmla="*/ 3161 w 4774"/>
              <a:gd name="T65" fmla="*/ 3099 h 4799"/>
              <a:gd name="T66" fmla="*/ 1743 w 4774"/>
              <a:gd name="T67" fmla="*/ 3362 h 4799"/>
              <a:gd name="T68" fmla="*/ 478 w 4774"/>
              <a:gd name="T69" fmla="*/ 4627 h 4799"/>
              <a:gd name="T70" fmla="*/ 171 w 4774"/>
              <a:gd name="T71" fmla="*/ 4541 h 4799"/>
              <a:gd name="T72" fmla="*/ 1436 w 4774"/>
              <a:gd name="T73" fmla="*/ 3055 h 4799"/>
              <a:gd name="T74" fmla="*/ 1743 w 4774"/>
              <a:gd name="T75" fmla="*/ 3141 h 4799"/>
              <a:gd name="T76" fmla="*/ 1743 w 4774"/>
              <a:gd name="T77" fmla="*/ 3362 h 4799"/>
              <a:gd name="T78" fmla="*/ 3161 w 4774"/>
              <a:gd name="T79" fmla="*/ 0 h 4799"/>
              <a:gd name="T80" fmla="*/ 1983 w 4774"/>
              <a:gd name="T81" fmla="*/ 2712 h 4799"/>
              <a:gd name="T82" fmla="*/ 1547 w 4774"/>
              <a:gd name="T83" fmla="*/ 2883 h 4799"/>
              <a:gd name="T84" fmla="*/ 82 w 4774"/>
              <a:gd name="T85" fmla="*/ 4231 h 4799"/>
              <a:gd name="T86" fmla="*/ 82 w 4774"/>
              <a:gd name="T87" fmla="*/ 4630 h 4799"/>
              <a:gd name="T88" fmla="*/ 367 w 4774"/>
              <a:gd name="T89" fmla="*/ 4799 h 4799"/>
              <a:gd name="T90" fmla="*/ 1832 w 4774"/>
              <a:gd name="T91" fmla="*/ 3451 h 4799"/>
              <a:gd name="T92" fmla="*/ 1826 w 4774"/>
              <a:gd name="T93" fmla="*/ 3046 h 4799"/>
              <a:gd name="T94" fmla="*/ 3161 w 4774"/>
              <a:gd name="T95" fmla="*/ 3224 h 4799"/>
              <a:gd name="T96" fmla="*/ 3161 w 4774"/>
              <a:gd name="T97" fmla="*/ 0 h 4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74" h="4799">
                <a:moveTo>
                  <a:pt x="3161" y="1721"/>
                </a:moveTo>
                <a:lnTo>
                  <a:pt x="3161" y="1721"/>
                </a:lnTo>
                <a:cubicBezTo>
                  <a:pt x="3100" y="1721"/>
                  <a:pt x="3051" y="1672"/>
                  <a:pt x="3051" y="1611"/>
                </a:cubicBezTo>
                <a:cubicBezTo>
                  <a:pt x="3051" y="1551"/>
                  <a:pt x="3100" y="1502"/>
                  <a:pt x="3161" y="1502"/>
                </a:cubicBezTo>
                <a:cubicBezTo>
                  <a:pt x="3221" y="1502"/>
                  <a:pt x="3270" y="1551"/>
                  <a:pt x="3270" y="1611"/>
                </a:cubicBezTo>
                <a:cubicBezTo>
                  <a:pt x="3270" y="1672"/>
                  <a:pt x="3221" y="1721"/>
                  <a:pt x="3161" y="1721"/>
                </a:cubicBezTo>
                <a:lnTo>
                  <a:pt x="3161" y="1721"/>
                </a:lnTo>
                <a:close/>
                <a:moveTo>
                  <a:pt x="3161" y="1376"/>
                </a:moveTo>
                <a:lnTo>
                  <a:pt x="3161" y="1376"/>
                </a:lnTo>
                <a:cubicBezTo>
                  <a:pt x="3031" y="1376"/>
                  <a:pt x="2925" y="1482"/>
                  <a:pt x="2925" y="1611"/>
                </a:cubicBezTo>
                <a:cubicBezTo>
                  <a:pt x="2925" y="1741"/>
                  <a:pt x="3031" y="1847"/>
                  <a:pt x="3161" y="1847"/>
                </a:cubicBezTo>
                <a:cubicBezTo>
                  <a:pt x="3290" y="1847"/>
                  <a:pt x="3396" y="1741"/>
                  <a:pt x="3396" y="1611"/>
                </a:cubicBezTo>
                <a:cubicBezTo>
                  <a:pt x="3396" y="1482"/>
                  <a:pt x="3290" y="1376"/>
                  <a:pt x="3161" y="1376"/>
                </a:cubicBezTo>
                <a:lnTo>
                  <a:pt x="3161" y="1376"/>
                </a:lnTo>
                <a:close/>
                <a:moveTo>
                  <a:pt x="3224" y="2429"/>
                </a:moveTo>
                <a:lnTo>
                  <a:pt x="3224" y="2429"/>
                </a:lnTo>
                <a:lnTo>
                  <a:pt x="3224" y="2257"/>
                </a:lnTo>
                <a:cubicBezTo>
                  <a:pt x="3224" y="2223"/>
                  <a:pt x="3195" y="2194"/>
                  <a:pt x="3161" y="2194"/>
                </a:cubicBezTo>
                <a:cubicBezTo>
                  <a:pt x="3126" y="2194"/>
                  <a:pt x="3098" y="2223"/>
                  <a:pt x="3098" y="2257"/>
                </a:cubicBezTo>
                <a:lnTo>
                  <a:pt x="3098" y="2429"/>
                </a:lnTo>
                <a:cubicBezTo>
                  <a:pt x="2695" y="2399"/>
                  <a:pt x="2374" y="2077"/>
                  <a:pt x="2343" y="1674"/>
                </a:cubicBezTo>
                <a:lnTo>
                  <a:pt x="2515" y="1674"/>
                </a:lnTo>
                <a:cubicBezTo>
                  <a:pt x="2550" y="1674"/>
                  <a:pt x="2578" y="1646"/>
                  <a:pt x="2578" y="1611"/>
                </a:cubicBezTo>
                <a:cubicBezTo>
                  <a:pt x="2578" y="1577"/>
                  <a:pt x="2550" y="1549"/>
                  <a:pt x="2515" y="1549"/>
                </a:cubicBezTo>
                <a:lnTo>
                  <a:pt x="2343" y="1549"/>
                </a:lnTo>
                <a:cubicBezTo>
                  <a:pt x="2374" y="1146"/>
                  <a:pt x="2695" y="824"/>
                  <a:pt x="3098" y="794"/>
                </a:cubicBezTo>
                <a:lnTo>
                  <a:pt x="3098" y="966"/>
                </a:lnTo>
                <a:cubicBezTo>
                  <a:pt x="3098" y="1000"/>
                  <a:pt x="3126" y="1028"/>
                  <a:pt x="3161" y="1028"/>
                </a:cubicBezTo>
                <a:cubicBezTo>
                  <a:pt x="3195" y="1028"/>
                  <a:pt x="3224" y="1000"/>
                  <a:pt x="3224" y="966"/>
                </a:cubicBezTo>
                <a:lnTo>
                  <a:pt x="3224" y="794"/>
                </a:lnTo>
                <a:cubicBezTo>
                  <a:pt x="3626" y="824"/>
                  <a:pt x="3948" y="1146"/>
                  <a:pt x="3979" y="1549"/>
                </a:cubicBezTo>
                <a:lnTo>
                  <a:pt x="3807" y="1549"/>
                </a:lnTo>
                <a:cubicBezTo>
                  <a:pt x="3772" y="1549"/>
                  <a:pt x="3744" y="1577"/>
                  <a:pt x="3744" y="1611"/>
                </a:cubicBezTo>
                <a:cubicBezTo>
                  <a:pt x="3744" y="1646"/>
                  <a:pt x="3772" y="1674"/>
                  <a:pt x="3807" y="1674"/>
                </a:cubicBezTo>
                <a:lnTo>
                  <a:pt x="3979" y="1674"/>
                </a:lnTo>
                <a:cubicBezTo>
                  <a:pt x="3948" y="2077"/>
                  <a:pt x="3626" y="2399"/>
                  <a:pt x="3224" y="2429"/>
                </a:cubicBezTo>
                <a:lnTo>
                  <a:pt x="3224" y="2429"/>
                </a:lnTo>
                <a:close/>
                <a:moveTo>
                  <a:pt x="4283" y="1549"/>
                </a:moveTo>
                <a:lnTo>
                  <a:pt x="4283" y="1549"/>
                </a:lnTo>
                <a:lnTo>
                  <a:pt x="4104" y="1549"/>
                </a:lnTo>
                <a:cubicBezTo>
                  <a:pt x="4073" y="1077"/>
                  <a:pt x="3695" y="699"/>
                  <a:pt x="3224" y="668"/>
                </a:cubicBezTo>
                <a:lnTo>
                  <a:pt x="3224" y="490"/>
                </a:lnTo>
                <a:cubicBezTo>
                  <a:pt x="3224" y="455"/>
                  <a:pt x="3195" y="427"/>
                  <a:pt x="3161" y="427"/>
                </a:cubicBezTo>
                <a:cubicBezTo>
                  <a:pt x="3126" y="427"/>
                  <a:pt x="3098" y="455"/>
                  <a:pt x="3098" y="490"/>
                </a:cubicBezTo>
                <a:lnTo>
                  <a:pt x="3098" y="668"/>
                </a:lnTo>
                <a:cubicBezTo>
                  <a:pt x="2626" y="699"/>
                  <a:pt x="2248" y="1077"/>
                  <a:pt x="2217" y="1549"/>
                </a:cubicBezTo>
                <a:lnTo>
                  <a:pt x="2039" y="1549"/>
                </a:lnTo>
                <a:cubicBezTo>
                  <a:pt x="2004" y="1549"/>
                  <a:pt x="1976" y="1577"/>
                  <a:pt x="1976" y="1611"/>
                </a:cubicBezTo>
                <a:cubicBezTo>
                  <a:pt x="1976" y="1646"/>
                  <a:pt x="2004" y="1674"/>
                  <a:pt x="2039" y="1674"/>
                </a:cubicBezTo>
                <a:lnTo>
                  <a:pt x="2217" y="1674"/>
                </a:lnTo>
                <a:cubicBezTo>
                  <a:pt x="2248" y="2146"/>
                  <a:pt x="2626" y="2524"/>
                  <a:pt x="3098" y="2555"/>
                </a:cubicBezTo>
                <a:lnTo>
                  <a:pt x="3098" y="2733"/>
                </a:lnTo>
                <a:cubicBezTo>
                  <a:pt x="3098" y="2768"/>
                  <a:pt x="3126" y="2796"/>
                  <a:pt x="3161" y="2796"/>
                </a:cubicBezTo>
                <a:cubicBezTo>
                  <a:pt x="3195" y="2796"/>
                  <a:pt x="3224" y="2768"/>
                  <a:pt x="3224" y="2733"/>
                </a:cubicBezTo>
                <a:lnTo>
                  <a:pt x="3224" y="2555"/>
                </a:lnTo>
                <a:cubicBezTo>
                  <a:pt x="3695" y="2524"/>
                  <a:pt x="4073" y="2146"/>
                  <a:pt x="4104" y="1674"/>
                </a:cubicBezTo>
                <a:lnTo>
                  <a:pt x="4283" y="1674"/>
                </a:lnTo>
                <a:cubicBezTo>
                  <a:pt x="4317" y="1674"/>
                  <a:pt x="4346" y="1646"/>
                  <a:pt x="4346" y="1611"/>
                </a:cubicBezTo>
                <a:cubicBezTo>
                  <a:pt x="4346" y="1577"/>
                  <a:pt x="4317" y="1549"/>
                  <a:pt x="4283" y="1549"/>
                </a:cubicBezTo>
                <a:lnTo>
                  <a:pt x="4283" y="1549"/>
                </a:lnTo>
                <a:close/>
                <a:moveTo>
                  <a:pt x="3161" y="3099"/>
                </a:moveTo>
                <a:lnTo>
                  <a:pt x="3161" y="3099"/>
                </a:lnTo>
                <a:cubicBezTo>
                  <a:pt x="2341" y="3099"/>
                  <a:pt x="1673" y="2432"/>
                  <a:pt x="1673" y="1611"/>
                </a:cubicBezTo>
                <a:cubicBezTo>
                  <a:pt x="1673" y="791"/>
                  <a:pt x="2341" y="124"/>
                  <a:pt x="3161" y="124"/>
                </a:cubicBezTo>
                <a:cubicBezTo>
                  <a:pt x="3981" y="124"/>
                  <a:pt x="4648" y="791"/>
                  <a:pt x="4648" y="1611"/>
                </a:cubicBezTo>
                <a:cubicBezTo>
                  <a:pt x="4648" y="2432"/>
                  <a:pt x="3981" y="3099"/>
                  <a:pt x="3161" y="3099"/>
                </a:cubicBezTo>
                <a:lnTo>
                  <a:pt x="3161" y="3099"/>
                </a:lnTo>
                <a:close/>
                <a:moveTo>
                  <a:pt x="1743" y="3362"/>
                </a:moveTo>
                <a:lnTo>
                  <a:pt x="1743" y="3362"/>
                </a:lnTo>
                <a:lnTo>
                  <a:pt x="478" y="4627"/>
                </a:lnTo>
                <a:cubicBezTo>
                  <a:pt x="417" y="4688"/>
                  <a:pt x="318" y="4688"/>
                  <a:pt x="257" y="4627"/>
                </a:cubicBezTo>
                <a:lnTo>
                  <a:pt x="171" y="4541"/>
                </a:lnTo>
                <a:cubicBezTo>
                  <a:pt x="110" y="4480"/>
                  <a:pt x="110" y="4381"/>
                  <a:pt x="171" y="4320"/>
                </a:cubicBezTo>
                <a:lnTo>
                  <a:pt x="1436" y="3055"/>
                </a:lnTo>
                <a:cubicBezTo>
                  <a:pt x="1495" y="2996"/>
                  <a:pt x="1599" y="2996"/>
                  <a:pt x="1657" y="3055"/>
                </a:cubicBezTo>
                <a:lnTo>
                  <a:pt x="1743" y="3141"/>
                </a:lnTo>
                <a:cubicBezTo>
                  <a:pt x="1804" y="3202"/>
                  <a:pt x="1804" y="3301"/>
                  <a:pt x="1743" y="3362"/>
                </a:cubicBezTo>
                <a:lnTo>
                  <a:pt x="1743" y="3362"/>
                </a:lnTo>
                <a:close/>
                <a:moveTo>
                  <a:pt x="3161" y="0"/>
                </a:moveTo>
                <a:lnTo>
                  <a:pt x="3161" y="0"/>
                </a:lnTo>
                <a:cubicBezTo>
                  <a:pt x="2271" y="0"/>
                  <a:pt x="1548" y="722"/>
                  <a:pt x="1548" y="1611"/>
                </a:cubicBezTo>
                <a:cubicBezTo>
                  <a:pt x="1548" y="2036"/>
                  <a:pt x="1713" y="2423"/>
                  <a:pt x="1983" y="2712"/>
                </a:cubicBezTo>
                <a:lnTo>
                  <a:pt x="1737" y="2958"/>
                </a:lnTo>
                <a:cubicBezTo>
                  <a:pt x="1685" y="2910"/>
                  <a:pt x="1618" y="2883"/>
                  <a:pt x="1547" y="2883"/>
                </a:cubicBezTo>
                <a:cubicBezTo>
                  <a:pt x="1471" y="2883"/>
                  <a:pt x="1400" y="2913"/>
                  <a:pt x="1347" y="2966"/>
                </a:cubicBezTo>
                <a:lnTo>
                  <a:pt x="82" y="4231"/>
                </a:lnTo>
                <a:cubicBezTo>
                  <a:pt x="29" y="4284"/>
                  <a:pt x="0" y="4355"/>
                  <a:pt x="0" y="4431"/>
                </a:cubicBezTo>
                <a:cubicBezTo>
                  <a:pt x="0" y="4506"/>
                  <a:pt x="29" y="4577"/>
                  <a:pt x="82" y="4630"/>
                </a:cubicBezTo>
                <a:lnTo>
                  <a:pt x="168" y="4716"/>
                </a:lnTo>
                <a:cubicBezTo>
                  <a:pt x="223" y="4771"/>
                  <a:pt x="295" y="4799"/>
                  <a:pt x="367" y="4799"/>
                </a:cubicBezTo>
                <a:cubicBezTo>
                  <a:pt x="439" y="4799"/>
                  <a:pt x="512" y="4771"/>
                  <a:pt x="567" y="4716"/>
                </a:cubicBezTo>
                <a:lnTo>
                  <a:pt x="1832" y="3451"/>
                </a:lnTo>
                <a:cubicBezTo>
                  <a:pt x="1942" y="3341"/>
                  <a:pt x="1942" y="3162"/>
                  <a:pt x="1832" y="3052"/>
                </a:cubicBezTo>
                <a:lnTo>
                  <a:pt x="1826" y="3046"/>
                </a:lnTo>
                <a:lnTo>
                  <a:pt x="2072" y="2800"/>
                </a:lnTo>
                <a:cubicBezTo>
                  <a:pt x="2359" y="3064"/>
                  <a:pt x="2741" y="3224"/>
                  <a:pt x="3161" y="3224"/>
                </a:cubicBezTo>
                <a:cubicBezTo>
                  <a:pt x="4050" y="3224"/>
                  <a:pt x="4774" y="2501"/>
                  <a:pt x="4774" y="1611"/>
                </a:cubicBezTo>
                <a:cubicBezTo>
                  <a:pt x="4774" y="722"/>
                  <a:pt x="4050" y="0"/>
                  <a:pt x="3161" y="0"/>
                </a:cubicBezTo>
                <a:close/>
              </a:path>
            </a:pathLst>
          </a:custGeom>
          <a:solidFill>
            <a:schemeClr val="accent3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5">
            <a:extLst>
              <a:ext uri="{FF2B5EF4-FFF2-40B4-BE49-F238E27FC236}">
                <a16:creationId xmlns:a16="http://schemas.microsoft.com/office/drawing/2014/main" id="{7D6CD726-196F-A053-A7B8-3F5DEB1042B8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3855685" y="2815933"/>
            <a:ext cx="1102903" cy="1228426"/>
          </a:xfrm>
          <a:custGeom>
            <a:avLst/>
            <a:gdLst>
              <a:gd name="T0" fmla="*/ 4123 w 4325"/>
              <a:gd name="T1" fmla="*/ 764 h 4827"/>
              <a:gd name="T2" fmla="*/ 3744 w 4325"/>
              <a:gd name="T3" fmla="*/ 928 h 4827"/>
              <a:gd name="T4" fmla="*/ 3395 w 4325"/>
              <a:gd name="T5" fmla="*/ 365 h 4827"/>
              <a:gd name="T6" fmla="*/ 3667 w 4325"/>
              <a:gd name="T7" fmla="*/ 156 h 4827"/>
              <a:gd name="T8" fmla="*/ 4123 w 4325"/>
              <a:gd name="T9" fmla="*/ 549 h 4827"/>
              <a:gd name="T10" fmla="*/ 4123 w 4325"/>
              <a:gd name="T11" fmla="*/ 764 h 4827"/>
              <a:gd name="T12" fmla="*/ 3595 w 4325"/>
              <a:gd name="T13" fmla="*/ 1292 h 4827"/>
              <a:gd name="T14" fmla="*/ 1885 w 4325"/>
              <a:gd name="T15" fmla="*/ 2674 h 4827"/>
              <a:gd name="T16" fmla="*/ 1807 w 4325"/>
              <a:gd name="T17" fmla="*/ 2596 h 4827"/>
              <a:gd name="T18" fmla="*/ 1650 w 4325"/>
              <a:gd name="T19" fmla="*/ 2439 h 4827"/>
              <a:gd name="T20" fmla="*/ 3032 w 4325"/>
              <a:gd name="T21" fmla="*/ 728 h 4827"/>
              <a:gd name="T22" fmla="*/ 3360 w 4325"/>
              <a:gd name="T23" fmla="*/ 728 h 4827"/>
              <a:gd name="T24" fmla="*/ 3595 w 4325"/>
              <a:gd name="T25" fmla="*/ 1292 h 4827"/>
              <a:gd name="T26" fmla="*/ 1716 w 4325"/>
              <a:gd name="T27" fmla="*/ 2823 h 4827"/>
              <a:gd name="T28" fmla="*/ 1540 w 4325"/>
              <a:gd name="T29" fmla="*/ 2999 h 4827"/>
              <a:gd name="T30" fmla="*/ 1310 w 4325"/>
              <a:gd name="T31" fmla="*/ 2904 h 4827"/>
              <a:gd name="T32" fmla="*/ 1485 w 4325"/>
              <a:gd name="T33" fmla="*/ 2593 h 4827"/>
              <a:gd name="T34" fmla="*/ 1620 w 4325"/>
              <a:gd name="T35" fmla="*/ 2593 h 4827"/>
              <a:gd name="T36" fmla="*/ 1716 w 4325"/>
              <a:gd name="T37" fmla="*/ 2823 h 4827"/>
              <a:gd name="T38" fmla="*/ 4215 w 4325"/>
              <a:gd name="T39" fmla="*/ 457 h 4827"/>
              <a:gd name="T40" fmla="*/ 3866 w 4325"/>
              <a:gd name="T41" fmla="*/ 109 h 4827"/>
              <a:gd name="T42" fmla="*/ 3303 w 4325"/>
              <a:gd name="T43" fmla="*/ 273 h 4827"/>
              <a:gd name="T44" fmla="*/ 2940 w 4325"/>
              <a:gd name="T45" fmla="*/ 636 h 4827"/>
              <a:gd name="T46" fmla="*/ 1496 w 4325"/>
              <a:gd name="T47" fmla="*/ 2444 h 4827"/>
              <a:gd name="T48" fmla="*/ 1218 w 4325"/>
              <a:gd name="T49" fmla="*/ 2677 h 4827"/>
              <a:gd name="T50" fmla="*/ 1313 w 4325"/>
              <a:gd name="T51" fmla="*/ 3091 h 4827"/>
              <a:gd name="T52" fmla="*/ 1632 w 4325"/>
              <a:gd name="T53" fmla="*/ 3091 h 4827"/>
              <a:gd name="T54" fmla="*/ 1863 w 4325"/>
              <a:gd name="T55" fmla="*/ 2819 h 4827"/>
              <a:gd name="T56" fmla="*/ 2305 w 4325"/>
              <a:gd name="T57" fmla="*/ 2766 h 4827"/>
              <a:gd name="T58" fmla="*/ 2951 w 4325"/>
              <a:gd name="T59" fmla="*/ 2136 h 4827"/>
              <a:gd name="T60" fmla="*/ 1722 w 4325"/>
              <a:gd name="T61" fmla="*/ 3899 h 4827"/>
              <a:gd name="T62" fmla="*/ 1479 w 4325"/>
              <a:gd name="T63" fmla="*/ 3591 h 4827"/>
              <a:gd name="T64" fmla="*/ 1479 w 4325"/>
              <a:gd name="T65" fmla="*/ 3461 h 4827"/>
              <a:gd name="T66" fmla="*/ 0 w 4325"/>
              <a:gd name="T67" fmla="*/ 3526 h 4827"/>
              <a:gd name="T68" fmla="*/ 696 w 4325"/>
              <a:gd name="T69" fmla="*/ 3591 h 4827"/>
              <a:gd name="T70" fmla="*/ 1146 w 4325"/>
              <a:gd name="T71" fmla="*/ 3908 h 4827"/>
              <a:gd name="T72" fmla="*/ 269 w 4325"/>
              <a:gd name="T73" fmla="*/ 4567 h 4827"/>
              <a:gd name="T74" fmla="*/ 334 w 4325"/>
              <a:gd name="T75" fmla="*/ 4827 h 4827"/>
              <a:gd name="T76" fmla="*/ 399 w 4325"/>
              <a:gd name="T77" fmla="*/ 4567 h 4827"/>
              <a:gd name="T78" fmla="*/ 2510 w 4325"/>
              <a:gd name="T79" fmla="*/ 4038 h 4827"/>
              <a:gd name="T80" fmla="*/ 3039 w 4325"/>
              <a:gd name="T81" fmla="*/ 4762 h 4827"/>
              <a:gd name="T82" fmla="*/ 3169 w 4325"/>
              <a:gd name="T83" fmla="*/ 4762 h 4827"/>
              <a:gd name="T84" fmla="*/ 2510 w 4325"/>
              <a:gd name="T85" fmla="*/ 3908 h 4827"/>
              <a:gd name="T86" fmla="*/ 3162 w 4325"/>
              <a:gd name="T87" fmla="*/ 2589 h 4827"/>
              <a:gd name="T88" fmla="*/ 3021 w 4325"/>
              <a:gd name="T89" fmla="*/ 2050 h 4827"/>
              <a:gd name="T90" fmla="*/ 3790 w 4325"/>
              <a:gd name="T91" fmla="*/ 1095 h 4827"/>
              <a:gd name="T92" fmla="*/ 4051 w 4325"/>
              <a:gd name="T93" fmla="*/ 1020 h 4827"/>
              <a:gd name="T94" fmla="*/ 4215 w 4325"/>
              <a:gd name="T95" fmla="*/ 457 h 4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4325" h="4827">
                <a:moveTo>
                  <a:pt x="4123" y="764"/>
                </a:moveTo>
                <a:lnTo>
                  <a:pt x="4123" y="764"/>
                </a:lnTo>
                <a:lnTo>
                  <a:pt x="3959" y="928"/>
                </a:lnTo>
                <a:cubicBezTo>
                  <a:pt x="3900" y="988"/>
                  <a:pt x="3803" y="988"/>
                  <a:pt x="3744" y="928"/>
                </a:cubicBezTo>
                <a:lnTo>
                  <a:pt x="3395" y="580"/>
                </a:lnTo>
                <a:cubicBezTo>
                  <a:pt x="3336" y="521"/>
                  <a:pt x="3336" y="424"/>
                  <a:pt x="3395" y="365"/>
                </a:cubicBezTo>
                <a:lnTo>
                  <a:pt x="3560" y="201"/>
                </a:lnTo>
                <a:cubicBezTo>
                  <a:pt x="3589" y="171"/>
                  <a:pt x="3628" y="156"/>
                  <a:pt x="3667" y="156"/>
                </a:cubicBezTo>
                <a:cubicBezTo>
                  <a:pt x="3706" y="156"/>
                  <a:pt x="3745" y="171"/>
                  <a:pt x="3774" y="201"/>
                </a:cubicBezTo>
                <a:lnTo>
                  <a:pt x="4123" y="549"/>
                </a:lnTo>
                <a:cubicBezTo>
                  <a:pt x="4182" y="609"/>
                  <a:pt x="4182" y="705"/>
                  <a:pt x="4123" y="764"/>
                </a:cubicBezTo>
                <a:lnTo>
                  <a:pt x="4123" y="764"/>
                </a:lnTo>
                <a:close/>
                <a:moveTo>
                  <a:pt x="3595" y="1292"/>
                </a:moveTo>
                <a:lnTo>
                  <a:pt x="3595" y="1292"/>
                </a:lnTo>
                <a:lnTo>
                  <a:pt x="2213" y="2674"/>
                </a:lnTo>
                <a:cubicBezTo>
                  <a:pt x="2123" y="2765"/>
                  <a:pt x="1976" y="2765"/>
                  <a:pt x="1885" y="2674"/>
                </a:cubicBezTo>
                <a:lnTo>
                  <a:pt x="1808" y="2597"/>
                </a:lnTo>
                <a:lnTo>
                  <a:pt x="1807" y="2596"/>
                </a:lnTo>
                <a:lnTo>
                  <a:pt x="1712" y="2501"/>
                </a:lnTo>
                <a:lnTo>
                  <a:pt x="1650" y="2439"/>
                </a:lnTo>
                <a:cubicBezTo>
                  <a:pt x="1559" y="2348"/>
                  <a:pt x="1559" y="2201"/>
                  <a:pt x="1650" y="2111"/>
                </a:cubicBezTo>
                <a:lnTo>
                  <a:pt x="3032" y="728"/>
                </a:lnTo>
                <a:cubicBezTo>
                  <a:pt x="3077" y="683"/>
                  <a:pt x="3137" y="660"/>
                  <a:pt x="3196" y="660"/>
                </a:cubicBezTo>
                <a:cubicBezTo>
                  <a:pt x="3255" y="660"/>
                  <a:pt x="3315" y="683"/>
                  <a:pt x="3360" y="728"/>
                </a:cubicBezTo>
                <a:lnTo>
                  <a:pt x="3595" y="964"/>
                </a:lnTo>
                <a:cubicBezTo>
                  <a:pt x="3686" y="1054"/>
                  <a:pt x="3686" y="1201"/>
                  <a:pt x="3595" y="1292"/>
                </a:cubicBezTo>
                <a:lnTo>
                  <a:pt x="3595" y="1292"/>
                </a:lnTo>
                <a:close/>
                <a:moveTo>
                  <a:pt x="1716" y="2823"/>
                </a:moveTo>
                <a:lnTo>
                  <a:pt x="1716" y="2823"/>
                </a:lnTo>
                <a:lnTo>
                  <a:pt x="1540" y="2999"/>
                </a:lnTo>
                <a:cubicBezTo>
                  <a:pt x="1504" y="3035"/>
                  <a:pt x="1441" y="3034"/>
                  <a:pt x="1405" y="2999"/>
                </a:cubicBezTo>
                <a:lnTo>
                  <a:pt x="1310" y="2904"/>
                </a:lnTo>
                <a:cubicBezTo>
                  <a:pt x="1273" y="2866"/>
                  <a:pt x="1273" y="2806"/>
                  <a:pt x="1310" y="2769"/>
                </a:cubicBezTo>
                <a:lnTo>
                  <a:pt x="1485" y="2593"/>
                </a:lnTo>
                <a:cubicBezTo>
                  <a:pt x="1504" y="2575"/>
                  <a:pt x="1528" y="2565"/>
                  <a:pt x="1553" y="2565"/>
                </a:cubicBezTo>
                <a:cubicBezTo>
                  <a:pt x="1577" y="2565"/>
                  <a:pt x="1602" y="2575"/>
                  <a:pt x="1620" y="2593"/>
                </a:cubicBezTo>
                <a:lnTo>
                  <a:pt x="1716" y="2688"/>
                </a:lnTo>
                <a:cubicBezTo>
                  <a:pt x="1753" y="2726"/>
                  <a:pt x="1753" y="2786"/>
                  <a:pt x="1716" y="2823"/>
                </a:cubicBezTo>
                <a:lnTo>
                  <a:pt x="1716" y="2823"/>
                </a:lnTo>
                <a:close/>
                <a:moveTo>
                  <a:pt x="4215" y="457"/>
                </a:moveTo>
                <a:lnTo>
                  <a:pt x="4215" y="457"/>
                </a:lnTo>
                <a:lnTo>
                  <a:pt x="3866" y="109"/>
                </a:lnTo>
                <a:cubicBezTo>
                  <a:pt x="3756" y="0"/>
                  <a:pt x="3578" y="0"/>
                  <a:pt x="3468" y="109"/>
                </a:cubicBezTo>
                <a:lnTo>
                  <a:pt x="3303" y="273"/>
                </a:lnTo>
                <a:cubicBezTo>
                  <a:pt x="3233" y="344"/>
                  <a:pt x="3208" y="443"/>
                  <a:pt x="3228" y="534"/>
                </a:cubicBezTo>
                <a:cubicBezTo>
                  <a:pt x="3125" y="524"/>
                  <a:pt x="3019" y="558"/>
                  <a:pt x="2940" y="636"/>
                </a:cubicBezTo>
                <a:lnTo>
                  <a:pt x="1558" y="2019"/>
                </a:lnTo>
                <a:cubicBezTo>
                  <a:pt x="1443" y="2134"/>
                  <a:pt x="1423" y="2307"/>
                  <a:pt x="1496" y="2444"/>
                </a:cubicBezTo>
                <a:cubicBezTo>
                  <a:pt x="1458" y="2453"/>
                  <a:pt x="1423" y="2472"/>
                  <a:pt x="1393" y="2501"/>
                </a:cubicBezTo>
                <a:lnTo>
                  <a:pt x="1218" y="2677"/>
                </a:lnTo>
                <a:cubicBezTo>
                  <a:pt x="1130" y="2765"/>
                  <a:pt x="1130" y="2908"/>
                  <a:pt x="1218" y="2996"/>
                </a:cubicBezTo>
                <a:lnTo>
                  <a:pt x="1313" y="3091"/>
                </a:lnTo>
                <a:cubicBezTo>
                  <a:pt x="1357" y="3135"/>
                  <a:pt x="1415" y="3157"/>
                  <a:pt x="1473" y="3157"/>
                </a:cubicBezTo>
                <a:cubicBezTo>
                  <a:pt x="1530" y="3157"/>
                  <a:pt x="1588" y="3135"/>
                  <a:pt x="1632" y="3091"/>
                </a:cubicBezTo>
                <a:lnTo>
                  <a:pt x="1807" y="2915"/>
                </a:lnTo>
                <a:cubicBezTo>
                  <a:pt x="1835" y="2888"/>
                  <a:pt x="1853" y="2854"/>
                  <a:pt x="1863" y="2819"/>
                </a:cubicBezTo>
                <a:cubicBezTo>
                  <a:pt x="1920" y="2853"/>
                  <a:pt x="1984" y="2872"/>
                  <a:pt x="2049" y="2872"/>
                </a:cubicBezTo>
                <a:cubicBezTo>
                  <a:pt x="2142" y="2872"/>
                  <a:pt x="2234" y="2836"/>
                  <a:pt x="2305" y="2766"/>
                </a:cubicBezTo>
                <a:lnTo>
                  <a:pt x="2949" y="2122"/>
                </a:lnTo>
                <a:cubicBezTo>
                  <a:pt x="2950" y="2126"/>
                  <a:pt x="2950" y="2131"/>
                  <a:pt x="2951" y="2136"/>
                </a:cubicBezTo>
                <a:cubicBezTo>
                  <a:pt x="3005" y="2281"/>
                  <a:pt x="3032" y="2433"/>
                  <a:pt x="3032" y="2589"/>
                </a:cubicBezTo>
                <a:cubicBezTo>
                  <a:pt x="3032" y="3312"/>
                  <a:pt x="2445" y="3899"/>
                  <a:pt x="1722" y="3899"/>
                </a:cubicBezTo>
                <a:cubicBezTo>
                  <a:pt x="1410" y="3899"/>
                  <a:pt x="1115" y="3790"/>
                  <a:pt x="879" y="3591"/>
                </a:cubicBezTo>
                <a:lnTo>
                  <a:pt x="1479" y="3591"/>
                </a:lnTo>
                <a:cubicBezTo>
                  <a:pt x="1515" y="3591"/>
                  <a:pt x="1544" y="3562"/>
                  <a:pt x="1544" y="3526"/>
                </a:cubicBezTo>
                <a:cubicBezTo>
                  <a:pt x="1544" y="3490"/>
                  <a:pt x="1515" y="3461"/>
                  <a:pt x="1479" y="3461"/>
                </a:cubicBezTo>
                <a:lnTo>
                  <a:pt x="64" y="3461"/>
                </a:lnTo>
                <a:cubicBezTo>
                  <a:pt x="29" y="3461"/>
                  <a:pt x="0" y="3490"/>
                  <a:pt x="0" y="3526"/>
                </a:cubicBezTo>
                <a:cubicBezTo>
                  <a:pt x="0" y="3561"/>
                  <a:pt x="29" y="3590"/>
                  <a:pt x="64" y="3590"/>
                </a:cubicBezTo>
                <a:lnTo>
                  <a:pt x="696" y="3591"/>
                </a:lnTo>
                <a:cubicBezTo>
                  <a:pt x="700" y="3599"/>
                  <a:pt x="704" y="3608"/>
                  <a:pt x="711" y="3615"/>
                </a:cubicBezTo>
                <a:cubicBezTo>
                  <a:pt x="839" y="3740"/>
                  <a:pt x="987" y="3839"/>
                  <a:pt x="1146" y="3908"/>
                </a:cubicBezTo>
                <a:lnTo>
                  <a:pt x="927" y="3908"/>
                </a:lnTo>
                <a:cubicBezTo>
                  <a:pt x="564" y="3908"/>
                  <a:pt x="269" y="4204"/>
                  <a:pt x="269" y="4567"/>
                </a:cubicBezTo>
                <a:lnTo>
                  <a:pt x="269" y="4762"/>
                </a:lnTo>
                <a:cubicBezTo>
                  <a:pt x="269" y="4797"/>
                  <a:pt x="298" y="4827"/>
                  <a:pt x="334" y="4827"/>
                </a:cubicBezTo>
                <a:cubicBezTo>
                  <a:pt x="370" y="4827"/>
                  <a:pt x="399" y="4797"/>
                  <a:pt x="399" y="4762"/>
                </a:cubicBezTo>
                <a:lnTo>
                  <a:pt x="399" y="4567"/>
                </a:lnTo>
                <a:cubicBezTo>
                  <a:pt x="399" y="4275"/>
                  <a:pt x="636" y="4038"/>
                  <a:pt x="927" y="4038"/>
                </a:cubicBezTo>
                <a:lnTo>
                  <a:pt x="2510" y="4038"/>
                </a:lnTo>
                <a:cubicBezTo>
                  <a:pt x="2802" y="4038"/>
                  <a:pt x="3039" y="4275"/>
                  <a:pt x="3039" y="4567"/>
                </a:cubicBezTo>
                <a:lnTo>
                  <a:pt x="3039" y="4762"/>
                </a:lnTo>
                <a:cubicBezTo>
                  <a:pt x="3039" y="4797"/>
                  <a:pt x="3068" y="4827"/>
                  <a:pt x="3104" y="4827"/>
                </a:cubicBezTo>
                <a:cubicBezTo>
                  <a:pt x="3140" y="4827"/>
                  <a:pt x="3169" y="4797"/>
                  <a:pt x="3169" y="4762"/>
                </a:cubicBezTo>
                <a:lnTo>
                  <a:pt x="3169" y="4567"/>
                </a:lnTo>
                <a:cubicBezTo>
                  <a:pt x="3169" y="4204"/>
                  <a:pt x="2874" y="3908"/>
                  <a:pt x="2510" y="3908"/>
                </a:cubicBezTo>
                <a:lnTo>
                  <a:pt x="2299" y="3908"/>
                </a:lnTo>
                <a:cubicBezTo>
                  <a:pt x="2806" y="3686"/>
                  <a:pt x="3162" y="3178"/>
                  <a:pt x="3162" y="2589"/>
                </a:cubicBezTo>
                <a:cubicBezTo>
                  <a:pt x="3162" y="2418"/>
                  <a:pt x="3132" y="2250"/>
                  <a:pt x="3073" y="2091"/>
                </a:cubicBezTo>
                <a:cubicBezTo>
                  <a:pt x="3065" y="2067"/>
                  <a:pt x="3044" y="2053"/>
                  <a:pt x="3021" y="2050"/>
                </a:cubicBezTo>
                <a:lnTo>
                  <a:pt x="3687" y="1384"/>
                </a:lnTo>
                <a:cubicBezTo>
                  <a:pt x="3766" y="1305"/>
                  <a:pt x="3799" y="1198"/>
                  <a:pt x="3790" y="1095"/>
                </a:cubicBezTo>
                <a:cubicBezTo>
                  <a:pt x="3810" y="1100"/>
                  <a:pt x="3831" y="1103"/>
                  <a:pt x="3851" y="1103"/>
                </a:cubicBezTo>
                <a:cubicBezTo>
                  <a:pt x="3923" y="1103"/>
                  <a:pt x="3996" y="1075"/>
                  <a:pt x="4051" y="1020"/>
                </a:cubicBezTo>
                <a:lnTo>
                  <a:pt x="4215" y="856"/>
                </a:lnTo>
                <a:cubicBezTo>
                  <a:pt x="4325" y="746"/>
                  <a:pt x="4325" y="567"/>
                  <a:pt x="4215" y="457"/>
                </a:cubicBezTo>
                <a:close/>
              </a:path>
            </a:pathLst>
          </a:custGeom>
          <a:solidFill>
            <a:schemeClr val="accent3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39DB4426-02A4-CCDF-105A-0746CAB6C10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57300" y="1562100"/>
            <a:ext cx="15773400" cy="549382"/>
          </a:xfrm>
        </p:spPr>
        <p:txBody>
          <a:bodyPr/>
          <a:lstStyle/>
          <a:p>
            <a:r>
              <a:rPr lang="en-US" dirty="0"/>
              <a:t>Choose the Appropriate Architectu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89760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CC908C-A318-7260-56D0-B016D75719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ological Neuron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AC55B84-1041-F812-DE81-F9FB6FFC12FE}"/>
              </a:ext>
            </a:extLst>
          </p:cNvPr>
          <p:cNvGrpSpPr/>
          <p:nvPr/>
        </p:nvGrpSpPr>
        <p:grpSpPr>
          <a:xfrm>
            <a:off x="5181600" y="3086100"/>
            <a:ext cx="6815019" cy="3796267"/>
            <a:chOff x="2069284" y="839550"/>
            <a:chExt cx="3252787" cy="2206625"/>
          </a:xfrm>
        </p:grpSpPr>
        <p:sp>
          <p:nvSpPr>
            <p:cNvPr id="20" name="Freeform 4">
              <a:extLst>
                <a:ext uri="{FF2B5EF4-FFF2-40B4-BE49-F238E27FC236}">
                  <a16:creationId xmlns:a16="http://schemas.microsoft.com/office/drawing/2014/main" id="{8E0940DD-E831-4E5C-96A8-2E60EF22208E}"/>
                </a:ext>
              </a:extLst>
            </p:cNvPr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 rot="18815619">
              <a:off x="3391671" y="945913"/>
              <a:ext cx="1905000" cy="1955800"/>
            </a:xfrm>
            <a:custGeom>
              <a:avLst/>
              <a:gdLst>
                <a:gd name="T0" fmla="*/ 464 w 1428"/>
                <a:gd name="T1" fmla="*/ 518 h 1418"/>
                <a:gd name="T2" fmla="*/ 591 w 1428"/>
                <a:gd name="T3" fmla="*/ 299 h 1418"/>
                <a:gd name="T4" fmla="*/ 395 w 1428"/>
                <a:gd name="T5" fmla="*/ 190 h 1418"/>
                <a:gd name="T6" fmla="*/ 412 w 1428"/>
                <a:gd name="T7" fmla="*/ 161 h 1418"/>
                <a:gd name="T8" fmla="*/ 522 w 1428"/>
                <a:gd name="T9" fmla="*/ 236 h 1418"/>
                <a:gd name="T10" fmla="*/ 539 w 1428"/>
                <a:gd name="T11" fmla="*/ 80 h 1418"/>
                <a:gd name="T12" fmla="*/ 470 w 1428"/>
                <a:gd name="T13" fmla="*/ 17 h 1418"/>
                <a:gd name="T14" fmla="*/ 493 w 1428"/>
                <a:gd name="T15" fmla="*/ 17 h 1418"/>
                <a:gd name="T16" fmla="*/ 585 w 1428"/>
                <a:gd name="T17" fmla="*/ 138 h 1418"/>
                <a:gd name="T18" fmla="*/ 683 w 1428"/>
                <a:gd name="T19" fmla="*/ 334 h 1418"/>
                <a:gd name="T20" fmla="*/ 758 w 1428"/>
                <a:gd name="T21" fmla="*/ 322 h 1418"/>
                <a:gd name="T22" fmla="*/ 683 w 1428"/>
                <a:gd name="T23" fmla="*/ 351 h 1418"/>
                <a:gd name="T24" fmla="*/ 753 w 1428"/>
                <a:gd name="T25" fmla="*/ 472 h 1418"/>
                <a:gd name="T26" fmla="*/ 972 w 1428"/>
                <a:gd name="T27" fmla="*/ 449 h 1418"/>
                <a:gd name="T28" fmla="*/ 874 w 1428"/>
                <a:gd name="T29" fmla="*/ 507 h 1418"/>
                <a:gd name="T30" fmla="*/ 799 w 1428"/>
                <a:gd name="T31" fmla="*/ 640 h 1418"/>
                <a:gd name="T32" fmla="*/ 897 w 1428"/>
                <a:gd name="T33" fmla="*/ 813 h 1418"/>
                <a:gd name="T34" fmla="*/ 1018 w 1428"/>
                <a:gd name="T35" fmla="*/ 905 h 1418"/>
                <a:gd name="T36" fmla="*/ 1151 w 1428"/>
                <a:gd name="T37" fmla="*/ 1043 h 1418"/>
                <a:gd name="T38" fmla="*/ 1249 w 1428"/>
                <a:gd name="T39" fmla="*/ 1147 h 1418"/>
                <a:gd name="T40" fmla="*/ 1353 w 1428"/>
                <a:gd name="T41" fmla="*/ 1309 h 1418"/>
                <a:gd name="T42" fmla="*/ 1393 w 1428"/>
                <a:gd name="T43" fmla="*/ 1366 h 1418"/>
                <a:gd name="T44" fmla="*/ 1387 w 1428"/>
                <a:gd name="T45" fmla="*/ 1366 h 1418"/>
                <a:gd name="T46" fmla="*/ 1214 w 1428"/>
                <a:gd name="T47" fmla="*/ 1153 h 1418"/>
                <a:gd name="T48" fmla="*/ 1104 w 1428"/>
                <a:gd name="T49" fmla="*/ 1055 h 1418"/>
                <a:gd name="T50" fmla="*/ 960 w 1428"/>
                <a:gd name="T51" fmla="*/ 905 h 1418"/>
                <a:gd name="T52" fmla="*/ 787 w 1428"/>
                <a:gd name="T53" fmla="*/ 732 h 1418"/>
                <a:gd name="T54" fmla="*/ 672 w 1428"/>
                <a:gd name="T55" fmla="*/ 743 h 1418"/>
                <a:gd name="T56" fmla="*/ 735 w 1428"/>
                <a:gd name="T57" fmla="*/ 905 h 1418"/>
                <a:gd name="T58" fmla="*/ 822 w 1428"/>
                <a:gd name="T59" fmla="*/ 986 h 1418"/>
                <a:gd name="T60" fmla="*/ 897 w 1428"/>
                <a:gd name="T61" fmla="*/ 1118 h 1418"/>
                <a:gd name="T62" fmla="*/ 874 w 1428"/>
                <a:gd name="T63" fmla="*/ 1090 h 1418"/>
                <a:gd name="T64" fmla="*/ 845 w 1428"/>
                <a:gd name="T65" fmla="*/ 1061 h 1418"/>
                <a:gd name="T66" fmla="*/ 735 w 1428"/>
                <a:gd name="T67" fmla="*/ 934 h 1418"/>
                <a:gd name="T68" fmla="*/ 672 w 1428"/>
                <a:gd name="T69" fmla="*/ 1003 h 1418"/>
                <a:gd name="T70" fmla="*/ 574 w 1428"/>
                <a:gd name="T71" fmla="*/ 1043 h 1418"/>
                <a:gd name="T72" fmla="*/ 516 w 1428"/>
                <a:gd name="T73" fmla="*/ 1141 h 1418"/>
                <a:gd name="T74" fmla="*/ 603 w 1428"/>
                <a:gd name="T75" fmla="*/ 928 h 1418"/>
                <a:gd name="T76" fmla="*/ 643 w 1428"/>
                <a:gd name="T77" fmla="*/ 818 h 1418"/>
                <a:gd name="T78" fmla="*/ 568 w 1428"/>
                <a:gd name="T79" fmla="*/ 703 h 1418"/>
                <a:gd name="T80" fmla="*/ 262 w 1428"/>
                <a:gd name="T81" fmla="*/ 818 h 1418"/>
                <a:gd name="T82" fmla="*/ 187 w 1428"/>
                <a:gd name="T83" fmla="*/ 922 h 1418"/>
                <a:gd name="T84" fmla="*/ 158 w 1428"/>
                <a:gd name="T85" fmla="*/ 997 h 1418"/>
                <a:gd name="T86" fmla="*/ 147 w 1428"/>
                <a:gd name="T87" fmla="*/ 1101 h 1418"/>
                <a:gd name="T88" fmla="*/ 66 w 1428"/>
                <a:gd name="T89" fmla="*/ 957 h 1418"/>
                <a:gd name="T90" fmla="*/ 8 w 1428"/>
                <a:gd name="T91" fmla="*/ 940 h 1418"/>
                <a:gd name="T92" fmla="*/ 193 w 1428"/>
                <a:gd name="T93" fmla="*/ 888 h 1418"/>
                <a:gd name="T94" fmla="*/ 135 w 1428"/>
                <a:gd name="T95" fmla="*/ 755 h 1418"/>
                <a:gd name="T96" fmla="*/ 89 w 1428"/>
                <a:gd name="T97" fmla="*/ 703 h 1418"/>
                <a:gd name="T98" fmla="*/ 210 w 1428"/>
                <a:gd name="T99" fmla="*/ 790 h 1418"/>
                <a:gd name="T100" fmla="*/ 274 w 1428"/>
                <a:gd name="T101" fmla="*/ 767 h 1418"/>
                <a:gd name="T102" fmla="*/ 170 w 1428"/>
                <a:gd name="T103" fmla="*/ 617 h 1418"/>
                <a:gd name="T104" fmla="*/ 222 w 1428"/>
                <a:gd name="T105" fmla="*/ 634 h 1418"/>
                <a:gd name="T106" fmla="*/ 326 w 1428"/>
                <a:gd name="T107" fmla="*/ 611 h 1418"/>
                <a:gd name="T108" fmla="*/ 314 w 1428"/>
                <a:gd name="T109" fmla="*/ 605 h 1418"/>
                <a:gd name="T110" fmla="*/ 268 w 1428"/>
                <a:gd name="T111" fmla="*/ 680 h 1418"/>
                <a:gd name="T112" fmla="*/ 424 w 1428"/>
                <a:gd name="T113" fmla="*/ 686 h 1418"/>
                <a:gd name="T114" fmla="*/ 458 w 1428"/>
                <a:gd name="T115" fmla="*/ 605 h 1418"/>
                <a:gd name="T116" fmla="*/ 458 w 1428"/>
                <a:gd name="T117" fmla="*/ 617 h 1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428" h="1418">
                  <a:moveTo>
                    <a:pt x="458" y="617"/>
                  </a:moveTo>
                  <a:cubicBezTo>
                    <a:pt x="460" y="584"/>
                    <a:pt x="460" y="551"/>
                    <a:pt x="464" y="518"/>
                  </a:cubicBezTo>
                  <a:cubicBezTo>
                    <a:pt x="474" y="444"/>
                    <a:pt x="565" y="443"/>
                    <a:pt x="620" y="432"/>
                  </a:cubicBezTo>
                  <a:cubicBezTo>
                    <a:pt x="652" y="382"/>
                    <a:pt x="628" y="332"/>
                    <a:pt x="591" y="299"/>
                  </a:cubicBezTo>
                  <a:cubicBezTo>
                    <a:pt x="518" y="234"/>
                    <a:pt x="458" y="216"/>
                    <a:pt x="360" y="207"/>
                  </a:cubicBezTo>
                  <a:cubicBezTo>
                    <a:pt x="314" y="195"/>
                    <a:pt x="280" y="198"/>
                    <a:pt x="395" y="190"/>
                  </a:cubicBezTo>
                  <a:cubicBezTo>
                    <a:pt x="400" y="175"/>
                    <a:pt x="395" y="154"/>
                    <a:pt x="406" y="143"/>
                  </a:cubicBezTo>
                  <a:cubicBezTo>
                    <a:pt x="410" y="139"/>
                    <a:pt x="409" y="155"/>
                    <a:pt x="412" y="161"/>
                  </a:cubicBezTo>
                  <a:cubicBezTo>
                    <a:pt x="421" y="179"/>
                    <a:pt x="425" y="179"/>
                    <a:pt x="441" y="190"/>
                  </a:cubicBezTo>
                  <a:cubicBezTo>
                    <a:pt x="460" y="218"/>
                    <a:pt x="494" y="217"/>
                    <a:pt x="522" y="236"/>
                  </a:cubicBezTo>
                  <a:cubicBezTo>
                    <a:pt x="559" y="228"/>
                    <a:pt x="551" y="227"/>
                    <a:pt x="562" y="195"/>
                  </a:cubicBezTo>
                  <a:cubicBezTo>
                    <a:pt x="559" y="159"/>
                    <a:pt x="566" y="110"/>
                    <a:pt x="539" y="80"/>
                  </a:cubicBezTo>
                  <a:cubicBezTo>
                    <a:pt x="467" y="0"/>
                    <a:pt x="531" y="70"/>
                    <a:pt x="487" y="34"/>
                  </a:cubicBezTo>
                  <a:cubicBezTo>
                    <a:pt x="481" y="29"/>
                    <a:pt x="476" y="22"/>
                    <a:pt x="470" y="17"/>
                  </a:cubicBezTo>
                  <a:cubicBezTo>
                    <a:pt x="465" y="12"/>
                    <a:pt x="448" y="10"/>
                    <a:pt x="453" y="5"/>
                  </a:cubicBezTo>
                  <a:cubicBezTo>
                    <a:pt x="454" y="4"/>
                    <a:pt x="489" y="15"/>
                    <a:pt x="493" y="17"/>
                  </a:cubicBezTo>
                  <a:cubicBezTo>
                    <a:pt x="536" y="38"/>
                    <a:pt x="566" y="51"/>
                    <a:pt x="614" y="57"/>
                  </a:cubicBezTo>
                  <a:cubicBezTo>
                    <a:pt x="589" y="82"/>
                    <a:pt x="590" y="102"/>
                    <a:pt x="585" y="138"/>
                  </a:cubicBezTo>
                  <a:cubicBezTo>
                    <a:pt x="587" y="178"/>
                    <a:pt x="584" y="219"/>
                    <a:pt x="591" y="259"/>
                  </a:cubicBezTo>
                  <a:cubicBezTo>
                    <a:pt x="598" y="297"/>
                    <a:pt x="651" y="323"/>
                    <a:pt x="683" y="334"/>
                  </a:cubicBezTo>
                  <a:cubicBezTo>
                    <a:pt x="702" y="332"/>
                    <a:pt x="722" y="331"/>
                    <a:pt x="741" y="328"/>
                  </a:cubicBezTo>
                  <a:cubicBezTo>
                    <a:pt x="747" y="327"/>
                    <a:pt x="764" y="322"/>
                    <a:pt x="758" y="322"/>
                  </a:cubicBezTo>
                  <a:cubicBezTo>
                    <a:pt x="750" y="322"/>
                    <a:pt x="743" y="326"/>
                    <a:pt x="735" y="328"/>
                  </a:cubicBezTo>
                  <a:cubicBezTo>
                    <a:pt x="717" y="340"/>
                    <a:pt x="703" y="344"/>
                    <a:pt x="683" y="351"/>
                  </a:cubicBezTo>
                  <a:cubicBezTo>
                    <a:pt x="652" y="373"/>
                    <a:pt x="652" y="396"/>
                    <a:pt x="666" y="438"/>
                  </a:cubicBezTo>
                  <a:cubicBezTo>
                    <a:pt x="670" y="449"/>
                    <a:pt x="734" y="467"/>
                    <a:pt x="753" y="472"/>
                  </a:cubicBezTo>
                  <a:cubicBezTo>
                    <a:pt x="757" y="478"/>
                    <a:pt x="757" y="489"/>
                    <a:pt x="764" y="490"/>
                  </a:cubicBezTo>
                  <a:cubicBezTo>
                    <a:pt x="834" y="499"/>
                    <a:pt x="905" y="463"/>
                    <a:pt x="972" y="449"/>
                  </a:cubicBezTo>
                  <a:cubicBezTo>
                    <a:pt x="1104" y="459"/>
                    <a:pt x="1047" y="459"/>
                    <a:pt x="989" y="472"/>
                  </a:cubicBezTo>
                  <a:cubicBezTo>
                    <a:pt x="954" y="496"/>
                    <a:pt x="914" y="494"/>
                    <a:pt x="874" y="507"/>
                  </a:cubicBezTo>
                  <a:cubicBezTo>
                    <a:pt x="855" y="513"/>
                    <a:pt x="822" y="536"/>
                    <a:pt x="822" y="536"/>
                  </a:cubicBezTo>
                  <a:cubicBezTo>
                    <a:pt x="810" y="569"/>
                    <a:pt x="809" y="605"/>
                    <a:pt x="799" y="640"/>
                  </a:cubicBezTo>
                  <a:cubicBezTo>
                    <a:pt x="809" y="674"/>
                    <a:pt x="835" y="697"/>
                    <a:pt x="845" y="726"/>
                  </a:cubicBezTo>
                  <a:cubicBezTo>
                    <a:pt x="856" y="756"/>
                    <a:pt x="873" y="792"/>
                    <a:pt x="897" y="813"/>
                  </a:cubicBezTo>
                  <a:cubicBezTo>
                    <a:pt x="919" y="832"/>
                    <a:pt x="965" y="848"/>
                    <a:pt x="983" y="870"/>
                  </a:cubicBezTo>
                  <a:cubicBezTo>
                    <a:pt x="1005" y="898"/>
                    <a:pt x="993" y="887"/>
                    <a:pt x="1018" y="905"/>
                  </a:cubicBezTo>
                  <a:cubicBezTo>
                    <a:pt x="1034" y="930"/>
                    <a:pt x="1065" y="958"/>
                    <a:pt x="1087" y="980"/>
                  </a:cubicBezTo>
                  <a:cubicBezTo>
                    <a:pt x="1097" y="1007"/>
                    <a:pt x="1128" y="1026"/>
                    <a:pt x="1151" y="1043"/>
                  </a:cubicBezTo>
                  <a:cubicBezTo>
                    <a:pt x="1184" y="1097"/>
                    <a:pt x="1140" y="1033"/>
                    <a:pt x="1179" y="1066"/>
                  </a:cubicBezTo>
                  <a:cubicBezTo>
                    <a:pt x="1206" y="1088"/>
                    <a:pt x="1224" y="1123"/>
                    <a:pt x="1249" y="1147"/>
                  </a:cubicBezTo>
                  <a:cubicBezTo>
                    <a:pt x="1267" y="1184"/>
                    <a:pt x="1285" y="1240"/>
                    <a:pt x="1318" y="1263"/>
                  </a:cubicBezTo>
                  <a:cubicBezTo>
                    <a:pt x="1326" y="1286"/>
                    <a:pt x="1333" y="1295"/>
                    <a:pt x="1353" y="1309"/>
                  </a:cubicBezTo>
                  <a:cubicBezTo>
                    <a:pt x="1359" y="1317"/>
                    <a:pt x="1365" y="1324"/>
                    <a:pt x="1370" y="1332"/>
                  </a:cubicBezTo>
                  <a:cubicBezTo>
                    <a:pt x="1378" y="1343"/>
                    <a:pt x="1393" y="1366"/>
                    <a:pt x="1393" y="1366"/>
                  </a:cubicBezTo>
                  <a:cubicBezTo>
                    <a:pt x="1401" y="1390"/>
                    <a:pt x="1410" y="1401"/>
                    <a:pt x="1428" y="1418"/>
                  </a:cubicBezTo>
                  <a:cubicBezTo>
                    <a:pt x="1421" y="1390"/>
                    <a:pt x="1411" y="1382"/>
                    <a:pt x="1387" y="1366"/>
                  </a:cubicBezTo>
                  <a:cubicBezTo>
                    <a:pt x="1363" y="1330"/>
                    <a:pt x="1316" y="1320"/>
                    <a:pt x="1289" y="1286"/>
                  </a:cubicBezTo>
                  <a:cubicBezTo>
                    <a:pt x="1258" y="1247"/>
                    <a:pt x="1253" y="1181"/>
                    <a:pt x="1214" y="1153"/>
                  </a:cubicBezTo>
                  <a:cubicBezTo>
                    <a:pt x="1206" y="1141"/>
                    <a:pt x="1199" y="1130"/>
                    <a:pt x="1191" y="1118"/>
                  </a:cubicBezTo>
                  <a:cubicBezTo>
                    <a:pt x="1177" y="1096"/>
                    <a:pt x="1124" y="1081"/>
                    <a:pt x="1104" y="1055"/>
                  </a:cubicBezTo>
                  <a:cubicBezTo>
                    <a:pt x="1084" y="1030"/>
                    <a:pt x="1070" y="991"/>
                    <a:pt x="1047" y="968"/>
                  </a:cubicBezTo>
                  <a:cubicBezTo>
                    <a:pt x="1034" y="955"/>
                    <a:pt x="980" y="918"/>
                    <a:pt x="960" y="905"/>
                  </a:cubicBezTo>
                  <a:cubicBezTo>
                    <a:pt x="948" y="886"/>
                    <a:pt x="869" y="829"/>
                    <a:pt x="845" y="813"/>
                  </a:cubicBezTo>
                  <a:cubicBezTo>
                    <a:pt x="835" y="784"/>
                    <a:pt x="816" y="747"/>
                    <a:pt x="787" y="732"/>
                  </a:cubicBezTo>
                  <a:cubicBezTo>
                    <a:pt x="769" y="723"/>
                    <a:pt x="735" y="703"/>
                    <a:pt x="735" y="703"/>
                  </a:cubicBezTo>
                  <a:cubicBezTo>
                    <a:pt x="688" y="709"/>
                    <a:pt x="686" y="704"/>
                    <a:pt x="672" y="743"/>
                  </a:cubicBezTo>
                  <a:cubicBezTo>
                    <a:pt x="674" y="784"/>
                    <a:pt x="661" y="831"/>
                    <a:pt x="683" y="865"/>
                  </a:cubicBezTo>
                  <a:cubicBezTo>
                    <a:pt x="692" y="878"/>
                    <a:pt x="726" y="899"/>
                    <a:pt x="735" y="905"/>
                  </a:cubicBezTo>
                  <a:cubicBezTo>
                    <a:pt x="741" y="909"/>
                    <a:pt x="753" y="917"/>
                    <a:pt x="753" y="917"/>
                  </a:cubicBezTo>
                  <a:cubicBezTo>
                    <a:pt x="772" y="942"/>
                    <a:pt x="796" y="969"/>
                    <a:pt x="822" y="986"/>
                  </a:cubicBezTo>
                  <a:cubicBezTo>
                    <a:pt x="847" y="1020"/>
                    <a:pt x="866" y="1043"/>
                    <a:pt x="879" y="1084"/>
                  </a:cubicBezTo>
                  <a:cubicBezTo>
                    <a:pt x="880" y="1089"/>
                    <a:pt x="889" y="1118"/>
                    <a:pt x="897" y="1118"/>
                  </a:cubicBezTo>
                  <a:cubicBezTo>
                    <a:pt x="903" y="1118"/>
                    <a:pt x="895" y="1106"/>
                    <a:pt x="891" y="1101"/>
                  </a:cubicBezTo>
                  <a:cubicBezTo>
                    <a:pt x="887" y="1096"/>
                    <a:pt x="880" y="1094"/>
                    <a:pt x="874" y="1090"/>
                  </a:cubicBezTo>
                  <a:cubicBezTo>
                    <a:pt x="870" y="1084"/>
                    <a:pt x="867" y="1077"/>
                    <a:pt x="862" y="1072"/>
                  </a:cubicBezTo>
                  <a:cubicBezTo>
                    <a:pt x="857" y="1067"/>
                    <a:pt x="849" y="1066"/>
                    <a:pt x="845" y="1061"/>
                  </a:cubicBezTo>
                  <a:cubicBezTo>
                    <a:pt x="821" y="1033"/>
                    <a:pt x="808" y="1000"/>
                    <a:pt x="776" y="980"/>
                  </a:cubicBezTo>
                  <a:cubicBezTo>
                    <a:pt x="770" y="972"/>
                    <a:pt x="743" y="939"/>
                    <a:pt x="735" y="934"/>
                  </a:cubicBezTo>
                  <a:cubicBezTo>
                    <a:pt x="725" y="928"/>
                    <a:pt x="701" y="922"/>
                    <a:pt x="701" y="922"/>
                  </a:cubicBezTo>
                  <a:cubicBezTo>
                    <a:pt x="666" y="934"/>
                    <a:pt x="676" y="966"/>
                    <a:pt x="672" y="1003"/>
                  </a:cubicBezTo>
                  <a:cubicBezTo>
                    <a:pt x="664" y="980"/>
                    <a:pt x="655" y="970"/>
                    <a:pt x="631" y="963"/>
                  </a:cubicBezTo>
                  <a:cubicBezTo>
                    <a:pt x="599" y="972"/>
                    <a:pt x="586" y="1014"/>
                    <a:pt x="574" y="1043"/>
                  </a:cubicBezTo>
                  <a:cubicBezTo>
                    <a:pt x="549" y="1106"/>
                    <a:pt x="534" y="1182"/>
                    <a:pt x="499" y="1240"/>
                  </a:cubicBezTo>
                  <a:cubicBezTo>
                    <a:pt x="488" y="1207"/>
                    <a:pt x="505" y="1173"/>
                    <a:pt x="516" y="1141"/>
                  </a:cubicBezTo>
                  <a:cubicBezTo>
                    <a:pt x="526" y="1112"/>
                    <a:pt x="542" y="1086"/>
                    <a:pt x="551" y="1055"/>
                  </a:cubicBezTo>
                  <a:cubicBezTo>
                    <a:pt x="564" y="1011"/>
                    <a:pt x="576" y="966"/>
                    <a:pt x="603" y="928"/>
                  </a:cubicBezTo>
                  <a:cubicBezTo>
                    <a:pt x="611" y="901"/>
                    <a:pt x="620" y="878"/>
                    <a:pt x="631" y="853"/>
                  </a:cubicBezTo>
                  <a:cubicBezTo>
                    <a:pt x="636" y="842"/>
                    <a:pt x="643" y="818"/>
                    <a:pt x="643" y="818"/>
                  </a:cubicBezTo>
                  <a:cubicBezTo>
                    <a:pt x="641" y="797"/>
                    <a:pt x="643" y="775"/>
                    <a:pt x="637" y="755"/>
                  </a:cubicBezTo>
                  <a:cubicBezTo>
                    <a:pt x="631" y="734"/>
                    <a:pt x="584" y="715"/>
                    <a:pt x="568" y="703"/>
                  </a:cubicBezTo>
                  <a:cubicBezTo>
                    <a:pt x="464" y="708"/>
                    <a:pt x="466" y="701"/>
                    <a:pt x="401" y="720"/>
                  </a:cubicBezTo>
                  <a:cubicBezTo>
                    <a:pt x="362" y="759"/>
                    <a:pt x="297" y="774"/>
                    <a:pt x="262" y="818"/>
                  </a:cubicBezTo>
                  <a:cubicBezTo>
                    <a:pt x="244" y="840"/>
                    <a:pt x="228" y="865"/>
                    <a:pt x="210" y="888"/>
                  </a:cubicBezTo>
                  <a:cubicBezTo>
                    <a:pt x="202" y="899"/>
                    <a:pt x="187" y="922"/>
                    <a:pt x="187" y="922"/>
                  </a:cubicBezTo>
                  <a:cubicBezTo>
                    <a:pt x="171" y="971"/>
                    <a:pt x="194" y="904"/>
                    <a:pt x="170" y="963"/>
                  </a:cubicBezTo>
                  <a:cubicBezTo>
                    <a:pt x="166" y="974"/>
                    <a:pt x="158" y="997"/>
                    <a:pt x="158" y="997"/>
                  </a:cubicBezTo>
                  <a:cubicBezTo>
                    <a:pt x="156" y="1007"/>
                    <a:pt x="154" y="1016"/>
                    <a:pt x="153" y="1026"/>
                  </a:cubicBezTo>
                  <a:cubicBezTo>
                    <a:pt x="150" y="1051"/>
                    <a:pt x="169" y="1112"/>
                    <a:pt x="147" y="1101"/>
                  </a:cubicBezTo>
                  <a:cubicBezTo>
                    <a:pt x="111" y="1083"/>
                    <a:pt x="157" y="1030"/>
                    <a:pt x="135" y="1003"/>
                  </a:cubicBezTo>
                  <a:cubicBezTo>
                    <a:pt x="119" y="983"/>
                    <a:pt x="89" y="967"/>
                    <a:pt x="66" y="957"/>
                  </a:cubicBezTo>
                  <a:cubicBezTo>
                    <a:pt x="55" y="952"/>
                    <a:pt x="43" y="948"/>
                    <a:pt x="31" y="945"/>
                  </a:cubicBezTo>
                  <a:cubicBezTo>
                    <a:pt x="23" y="943"/>
                    <a:pt x="0" y="940"/>
                    <a:pt x="8" y="940"/>
                  </a:cubicBezTo>
                  <a:cubicBezTo>
                    <a:pt x="37" y="940"/>
                    <a:pt x="66" y="943"/>
                    <a:pt x="95" y="945"/>
                  </a:cubicBezTo>
                  <a:cubicBezTo>
                    <a:pt x="170" y="940"/>
                    <a:pt x="171" y="951"/>
                    <a:pt x="193" y="888"/>
                  </a:cubicBezTo>
                  <a:cubicBezTo>
                    <a:pt x="191" y="867"/>
                    <a:pt x="193" y="845"/>
                    <a:pt x="187" y="824"/>
                  </a:cubicBezTo>
                  <a:cubicBezTo>
                    <a:pt x="180" y="801"/>
                    <a:pt x="150" y="773"/>
                    <a:pt x="135" y="755"/>
                  </a:cubicBezTo>
                  <a:cubicBezTo>
                    <a:pt x="131" y="750"/>
                    <a:pt x="128" y="743"/>
                    <a:pt x="124" y="738"/>
                  </a:cubicBezTo>
                  <a:cubicBezTo>
                    <a:pt x="113" y="726"/>
                    <a:pt x="76" y="693"/>
                    <a:pt x="89" y="703"/>
                  </a:cubicBezTo>
                  <a:cubicBezTo>
                    <a:pt x="119" y="724"/>
                    <a:pt x="146" y="747"/>
                    <a:pt x="176" y="767"/>
                  </a:cubicBezTo>
                  <a:cubicBezTo>
                    <a:pt x="187" y="775"/>
                    <a:pt x="210" y="790"/>
                    <a:pt x="210" y="790"/>
                  </a:cubicBezTo>
                  <a:cubicBezTo>
                    <a:pt x="229" y="788"/>
                    <a:pt x="250" y="791"/>
                    <a:pt x="268" y="784"/>
                  </a:cubicBezTo>
                  <a:cubicBezTo>
                    <a:pt x="274" y="782"/>
                    <a:pt x="274" y="773"/>
                    <a:pt x="274" y="767"/>
                  </a:cubicBezTo>
                  <a:cubicBezTo>
                    <a:pt x="274" y="731"/>
                    <a:pt x="273" y="710"/>
                    <a:pt x="245" y="692"/>
                  </a:cubicBezTo>
                  <a:cubicBezTo>
                    <a:pt x="232" y="653"/>
                    <a:pt x="204" y="639"/>
                    <a:pt x="170" y="617"/>
                  </a:cubicBezTo>
                  <a:cubicBezTo>
                    <a:pt x="165" y="614"/>
                    <a:pt x="181" y="620"/>
                    <a:pt x="187" y="622"/>
                  </a:cubicBezTo>
                  <a:cubicBezTo>
                    <a:pt x="199" y="626"/>
                    <a:pt x="210" y="630"/>
                    <a:pt x="222" y="634"/>
                  </a:cubicBezTo>
                  <a:cubicBezTo>
                    <a:pt x="228" y="636"/>
                    <a:pt x="239" y="640"/>
                    <a:pt x="239" y="640"/>
                  </a:cubicBezTo>
                  <a:cubicBezTo>
                    <a:pt x="285" y="635"/>
                    <a:pt x="296" y="639"/>
                    <a:pt x="326" y="611"/>
                  </a:cubicBezTo>
                  <a:cubicBezTo>
                    <a:pt x="328" y="605"/>
                    <a:pt x="337" y="596"/>
                    <a:pt x="331" y="593"/>
                  </a:cubicBezTo>
                  <a:cubicBezTo>
                    <a:pt x="325" y="590"/>
                    <a:pt x="319" y="600"/>
                    <a:pt x="314" y="605"/>
                  </a:cubicBezTo>
                  <a:cubicBezTo>
                    <a:pt x="300" y="620"/>
                    <a:pt x="285" y="640"/>
                    <a:pt x="274" y="657"/>
                  </a:cubicBezTo>
                  <a:cubicBezTo>
                    <a:pt x="272" y="665"/>
                    <a:pt x="268" y="672"/>
                    <a:pt x="268" y="680"/>
                  </a:cubicBezTo>
                  <a:cubicBezTo>
                    <a:pt x="268" y="728"/>
                    <a:pt x="295" y="719"/>
                    <a:pt x="331" y="732"/>
                  </a:cubicBezTo>
                  <a:cubicBezTo>
                    <a:pt x="367" y="723"/>
                    <a:pt x="393" y="705"/>
                    <a:pt x="424" y="686"/>
                  </a:cubicBezTo>
                  <a:cubicBezTo>
                    <a:pt x="439" y="662"/>
                    <a:pt x="446" y="650"/>
                    <a:pt x="453" y="622"/>
                  </a:cubicBezTo>
                  <a:cubicBezTo>
                    <a:pt x="454" y="616"/>
                    <a:pt x="456" y="611"/>
                    <a:pt x="458" y="605"/>
                  </a:cubicBezTo>
                  <a:cubicBezTo>
                    <a:pt x="460" y="599"/>
                    <a:pt x="464" y="582"/>
                    <a:pt x="464" y="588"/>
                  </a:cubicBezTo>
                  <a:cubicBezTo>
                    <a:pt x="464" y="598"/>
                    <a:pt x="460" y="607"/>
                    <a:pt x="458" y="617"/>
                  </a:cubicBez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100000">
                  <a:srgbClr val="CC0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" name="Freeform 5">
              <a:extLst>
                <a:ext uri="{FF2B5EF4-FFF2-40B4-BE49-F238E27FC236}">
                  <a16:creationId xmlns:a16="http://schemas.microsoft.com/office/drawing/2014/main" id="{719E43E6-8BED-8B11-2D3B-3B0F399CB6EC}"/>
                </a:ext>
              </a:extLst>
            </p:cNvPr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2101034" y="844313"/>
              <a:ext cx="1462087" cy="630237"/>
            </a:xfrm>
            <a:custGeom>
              <a:avLst/>
              <a:gdLst>
                <a:gd name="T0" fmla="*/ 0 w 923"/>
                <a:gd name="T1" fmla="*/ 0 h 398"/>
                <a:gd name="T2" fmla="*/ 116 w 923"/>
                <a:gd name="T3" fmla="*/ 18 h 398"/>
                <a:gd name="T4" fmla="*/ 173 w 923"/>
                <a:gd name="T5" fmla="*/ 98 h 398"/>
                <a:gd name="T6" fmla="*/ 196 w 923"/>
                <a:gd name="T7" fmla="*/ 145 h 398"/>
                <a:gd name="T8" fmla="*/ 618 w 923"/>
                <a:gd name="T9" fmla="*/ 243 h 398"/>
                <a:gd name="T10" fmla="*/ 727 w 923"/>
                <a:gd name="T11" fmla="*/ 272 h 398"/>
                <a:gd name="T12" fmla="*/ 785 w 923"/>
                <a:gd name="T13" fmla="*/ 300 h 398"/>
                <a:gd name="T14" fmla="*/ 854 w 923"/>
                <a:gd name="T15" fmla="*/ 341 h 398"/>
                <a:gd name="T16" fmla="*/ 889 w 923"/>
                <a:gd name="T17" fmla="*/ 375 h 398"/>
                <a:gd name="T18" fmla="*/ 923 w 923"/>
                <a:gd name="T19" fmla="*/ 398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23" h="398">
                  <a:moveTo>
                    <a:pt x="0" y="0"/>
                  </a:moveTo>
                  <a:cubicBezTo>
                    <a:pt x="42" y="4"/>
                    <a:pt x="77" y="5"/>
                    <a:pt x="116" y="18"/>
                  </a:cubicBezTo>
                  <a:cubicBezTo>
                    <a:pt x="162" y="64"/>
                    <a:pt x="143" y="38"/>
                    <a:pt x="173" y="98"/>
                  </a:cubicBezTo>
                  <a:cubicBezTo>
                    <a:pt x="181" y="114"/>
                    <a:pt x="183" y="133"/>
                    <a:pt x="196" y="145"/>
                  </a:cubicBezTo>
                  <a:cubicBezTo>
                    <a:pt x="306" y="249"/>
                    <a:pt x="478" y="236"/>
                    <a:pt x="618" y="243"/>
                  </a:cubicBezTo>
                  <a:cubicBezTo>
                    <a:pt x="651" y="250"/>
                    <a:pt x="696" y="257"/>
                    <a:pt x="727" y="272"/>
                  </a:cubicBezTo>
                  <a:cubicBezTo>
                    <a:pt x="747" y="282"/>
                    <a:pt x="763" y="294"/>
                    <a:pt x="785" y="300"/>
                  </a:cubicBezTo>
                  <a:cubicBezTo>
                    <a:pt x="842" y="338"/>
                    <a:pt x="817" y="328"/>
                    <a:pt x="854" y="341"/>
                  </a:cubicBezTo>
                  <a:cubicBezTo>
                    <a:pt x="866" y="352"/>
                    <a:pt x="876" y="366"/>
                    <a:pt x="889" y="375"/>
                  </a:cubicBezTo>
                  <a:cubicBezTo>
                    <a:pt x="900" y="383"/>
                    <a:pt x="923" y="398"/>
                    <a:pt x="923" y="398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2E6C28D4-F94F-4D02-1BBE-2E0841466F36}"/>
                </a:ext>
              </a:extLst>
            </p:cNvPr>
            <p:cNvSpPr>
              <a:spLocks/>
            </p:cNvSpPr>
            <p:nvPr>
              <p:custDataLst>
                <p:tags r:id="rId6"/>
              </p:custDataLst>
            </p:nvPr>
          </p:nvSpPr>
          <p:spPr bwMode="auto">
            <a:xfrm>
              <a:off x="2280421" y="1003063"/>
              <a:ext cx="1795463" cy="830262"/>
            </a:xfrm>
            <a:custGeom>
              <a:avLst/>
              <a:gdLst>
                <a:gd name="T0" fmla="*/ 0 w 1131"/>
                <a:gd name="T1" fmla="*/ 0 h 523"/>
                <a:gd name="T2" fmla="*/ 132 w 1131"/>
                <a:gd name="T3" fmla="*/ 127 h 523"/>
                <a:gd name="T4" fmla="*/ 288 w 1131"/>
                <a:gd name="T5" fmla="*/ 202 h 523"/>
                <a:gd name="T6" fmla="*/ 531 w 1131"/>
                <a:gd name="T7" fmla="*/ 225 h 523"/>
                <a:gd name="T8" fmla="*/ 640 w 1131"/>
                <a:gd name="T9" fmla="*/ 260 h 523"/>
                <a:gd name="T10" fmla="*/ 819 w 1131"/>
                <a:gd name="T11" fmla="*/ 329 h 523"/>
                <a:gd name="T12" fmla="*/ 894 w 1131"/>
                <a:gd name="T13" fmla="*/ 375 h 523"/>
                <a:gd name="T14" fmla="*/ 998 w 1131"/>
                <a:gd name="T15" fmla="*/ 450 h 523"/>
                <a:gd name="T16" fmla="*/ 1044 w 1131"/>
                <a:gd name="T17" fmla="*/ 474 h 523"/>
                <a:gd name="T18" fmla="*/ 1102 w 1131"/>
                <a:gd name="T19" fmla="*/ 502 h 523"/>
                <a:gd name="T20" fmla="*/ 1131 w 1131"/>
                <a:gd name="T21" fmla="*/ 520 h 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31" h="523">
                  <a:moveTo>
                    <a:pt x="0" y="0"/>
                  </a:moveTo>
                  <a:cubicBezTo>
                    <a:pt x="23" y="49"/>
                    <a:pt x="78" y="111"/>
                    <a:pt x="132" y="127"/>
                  </a:cubicBezTo>
                  <a:cubicBezTo>
                    <a:pt x="180" y="163"/>
                    <a:pt x="228" y="193"/>
                    <a:pt x="288" y="202"/>
                  </a:cubicBezTo>
                  <a:cubicBezTo>
                    <a:pt x="367" y="228"/>
                    <a:pt x="448" y="222"/>
                    <a:pt x="531" y="225"/>
                  </a:cubicBezTo>
                  <a:cubicBezTo>
                    <a:pt x="566" y="243"/>
                    <a:pt x="603" y="249"/>
                    <a:pt x="640" y="260"/>
                  </a:cubicBezTo>
                  <a:cubicBezTo>
                    <a:pt x="699" y="278"/>
                    <a:pt x="765" y="299"/>
                    <a:pt x="819" y="329"/>
                  </a:cubicBezTo>
                  <a:cubicBezTo>
                    <a:pt x="844" y="343"/>
                    <a:pt x="873" y="356"/>
                    <a:pt x="894" y="375"/>
                  </a:cubicBezTo>
                  <a:cubicBezTo>
                    <a:pt x="933" y="409"/>
                    <a:pt x="949" y="436"/>
                    <a:pt x="998" y="450"/>
                  </a:cubicBezTo>
                  <a:cubicBezTo>
                    <a:pt x="1061" y="499"/>
                    <a:pt x="984" y="444"/>
                    <a:pt x="1044" y="474"/>
                  </a:cubicBezTo>
                  <a:cubicBezTo>
                    <a:pt x="1109" y="506"/>
                    <a:pt x="1052" y="491"/>
                    <a:pt x="1102" y="502"/>
                  </a:cubicBezTo>
                  <a:cubicBezTo>
                    <a:pt x="1122" y="523"/>
                    <a:pt x="1111" y="520"/>
                    <a:pt x="1131" y="520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" name="Freeform 7">
              <a:extLst>
                <a:ext uri="{FF2B5EF4-FFF2-40B4-BE49-F238E27FC236}">
                  <a16:creationId xmlns:a16="http://schemas.microsoft.com/office/drawing/2014/main" id="{5D28CB55-F3D9-830C-9F7E-08AAB735754F}"/>
                </a:ext>
              </a:extLst>
            </p:cNvPr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2647134" y="1488838"/>
              <a:ext cx="1382712" cy="1008062"/>
            </a:xfrm>
            <a:custGeom>
              <a:avLst/>
              <a:gdLst>
                <a:gd name="T0" fmla="*/ 0 w 871"/>
                <a:gd name="T1" fmla="*/ 0 h 635"/>
                <a:gd name="T2" fmla="*/ 69 w 871"/>
                <a:gd name="T3" fmla="*/ 23 h 635"/>
                <a:gd name="T4" fmla="*/ 115 w 871"/>
                <a:gd name="T5" fmla="*/ 81 h 635"/>
                <a:gd name="T6" fmla="*/ 173 w 871"/>
                <a:gd name="T7" fmla="*/ 162 h 635"/>
                <a:gd name="T8" fmla="*/ 617 w 871"/>
                <a:gd name="T9" fmla="*/ 560 h 635"/>
                <a:gd name="T10" fmla="*/ 652 w 871"/>
                <a:gd name="T11" fmla="*/ 577 h 635"/>
                <a:gd name="T12" fmla="*/ 871 w 871"/>
                <a:gd name="T13" fmla="*/ 635 h 6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1" h="635">
                  <a:moveTo>
                    <a:pt x="0" y="0"/>
                  </a:moveTo>
                  <a:cubicBezTo>
                    <a:pt x="10" y="3"/>
                    <a:pt x="55" y="11"/>
                    <a:pt x="69" y="23"/>
                  </a:cubicBezTo>
                  <a:cubicBezTo>
                    <a:pt x="87" y="38"/>
                    <a:pt x="98" y="64"/>
                    <a:pt x="115" y="81"/>
                  </a:cubicBezTo>
                  <a:cubicBezTo>
                    <a:pt x="126" y="112"/>
                    <a:pt x="155" y="134"/>
                    <a:pt x="173" y="162"/>
                  </a:cubicBezTo>
                  <a:cubicBezTo>
                    <a:pt x="276" y="320"/>
                    <a:pt x="417" y="526"/>
                    <a:pt x="617" y="560"/>
                  </a:cubicBezTo>
                  <a:cubicBezTo>
                    <a:pt x="629" y="566"/>
                    <a:pt x="639" y="575"/>
                    <a:pt x="652" y="577"/>
                  </a:cubicBezTo>
                  <a:cubicBezTo>
                    <a:pt x="700" y="584"/>
                    <a:pt x="837" y="567"/>
                    <a:pt x="871" y="635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4" name="Freeform 8">
              <a:extLst>
                <a:ext uri="{FF2B5EF4-FFF2-40B4-BE49-F238E27FC236}">
                  <a16:creationId xmlns:a16="http://schemas.microsoft.com/office/drawing/2014/main" id="{619B6B3F-C76F-5ACB-9013-523589BF0966}"/>
                </a:ext>
              </a:extLst>
            </p:cNvPr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2297884" y="1388825"/>
              <a:ext cx="1914525" cy="320675"/>
            </a:xfrm>
            <a:custGeom>
              <a:avLst/>
              <a:gdLst>
                <a:gd name="T0" fmla="*/ 0 w 1206"/>
                <a:gd name="T1" fmla="*/ 0 h 202"/>
                <a:gd name="T2" fmla="*/ 450 w 1206"/>
                <a:gd name="T3" fmla="*/ 34 h 202"/>
                <a:gd name="T4" fmla="*/ 543 w 1206"/>
                <a:gd name="T5" fmla="*/ 57 h 202"/>
                <a:gd name="T6" fmla="*/ 745 w 1206"/>
                <a:gd name="T7" fmla="*/ 127 h 202"/>
                <a:gd name="T8" fmla="*/ 820 w 1206"/>
                <a:gd name="T9" fmla="*/ 167 h 202"/>
                <a:gd name="T10" fmla="*/ 895 w 1206"/>
                <a:gd name="T11" fmla="*/ 190 h 202"/>
                <a:gd name="T12" fmla="*/ 929 w 1206"/>
                <a:gd name="T13" fmla="*/ 202 h 202"/>
                <a:gd name="T14" fmla="*/ 1206 w 1206"/>
                <a:gd name="T15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6" h="202">
                  <a:moveTo>
                    <a:pt x="0" y="0"/>
                  </a:moveTo>
                  <a:cubicBezTo>
                    <a:pt x="206" y="5"/>
                    <a:pt x="277" y="12"/>
                    <a:pt x="450" y="34"/>
                  </a:cubicBezTo>
                  <a:cubicBezTo>
                    <a:pt x="481" y="42"/>
                    <a:pt x="511" y="52"/>
                    <a:pt x="543" y="57"/>
                  </a:cubicBezTo>
                  <a:cubicBezTo>
                    <a:pt x="610" y="81"/>
                    <a:pt x="678" y="104"/>
                    <a:pt x="745" y="127"/>
                  </a:cubicBezTo>
                  <a:cubicBezTo>
                    <a:pt x="770" y="136"/>
                    <a:pt x="796" y="155"/>
                    <a:pt x="820" y="167"/>
                  </a:cubicBezTo>
                  <a:cubicBezTo>
                    <a:pt x="845" y="179"/>
                    <a:pt x="869" y="182"/>
                    <a:pt x="895" y="190"/>
                  </a:cubicBezTo>
                  <a:cubicBezTo>
                    <a:pt x="906" y="194"/>
                    <a:pt x="917" y="202"/>
                    <a:pt x="929" y="202"/>
                  </a:cubicBezTo>
                  <a:cubicBezTo>
                    <a:pt x="1021" y="202"/>
                    <a:pt x="1114" y="202"/>
                    <a:pt x="1206" y="202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5" name="Freeform 9">
              <a:extLst>
                <a:ext uri="{FF2B5EF4-FFF2-40B4-BE49-F238E27FC236}">
                  <a16:creationId xmlns:a16="http://schemas.microsoft.com/office/drawing/2014/main" id="{66BCD9DD-1DFF-3782-29A6-6E0779DD995C}"/>
                </a:ext>
              </a:extLst>
            </p:cNvPr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3488509" y="2066688"/>
              <a:ext cx="623887" cy="979487"/>
            </a:xfrm>
            <a:custGeom>
              <a:avLst/>
              <a:gdLst>
                <a:gd name="T0" fmla="*/ 0 w 393"/>
                <a:gd name="T1" fmla="*/ 617 h 617"/>
                <a:gd name="T2" fmla="*/ 162 w 393"/>
                <a:gd name="T3" fmla="*/ 519 h 617"/>
                <a:gd name="T4" fmla="*/ 260 w 393"/>
                <a:gd name="T5" fmla="*/ 427 h 617"/>
                <a:gd name="T6" fmla="*/ 306 w 393"/>
                <a:gd name="T7" fmla="*/ 380 h 617"/>
                <a:gd name="T8" fmla="*/ 329 w 393"/>
                <a:gd name="T9" fmla="*/ 357 h 617"/>
                <a:gd name="T10" fmla="*/ 364 w 393"/>
                <a:gd name="T11" fmla="*/ 277 h 617"/>
                <a:gd name="T12" fmla="*/ 381 w 393"/>
                <a:gd name="T13" fmla="*/ 219 h 617"/>
                <a:gd name="T14" fmla="*/ 387 w 393"/>
                <a:gd name="T15" fmla="*/ 0 h 6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3" h="617">
                  <a:moveTo>
                    <a:pt x="0" y="617"/>
                  </a:moveTo>
                  <a:cubicBezTo>
                    <a:pt x="60" y="592"/>
                    <a:pt x="101" y="541"/>
                    <a:pt x="162" y="519"/>
                  </a:cubicBezTo>
                  <a:cubicBezTo>
                    <a:pt x="198" y="490"/>
                    <a:pt x="229" y="461"/>
                    <a:pt x="260" y="427"/>
                  </a:cubicBezTo>
                  <a:cubicBezTo>
                    <a:pt x="275" y="411"/>
                    <a:pt x="291" y="396"/>
                    <a:pt x="306" y="380"/>
                  </a:cubicBezTo>
                  <a:cubicBezTo>
                    <a:pt x="314" y="372"/>
                    <a:pt x="329" y="357"/>
                    <a:pt x="329" y="357"/>
                  </a:cubicBezTo>
                  <a:cubicBezTo>
                    <a:pt x="339" y="330"/>
                    <a:pt x="355" y="305"/>
                    <a:pt x="364" y="277"/>
                  </a:cubicBezTo>
                  <a:cubicBezTo>
                    <a:pt x="370" y="258"/>
                    <a:pt x="374" y="238"/>
                    <a:pt x="381" y="219"/>
                  </a:cubicBezTo>
                  <a:cubicBezTo>
                    <a:pt x="393" y="108"/>
                    <a:pt x="387" y="180"/>
                    <a:pt x="387" y="0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" name="Freeform 10">
              <a:extLst>
                <a:ext uri="{FF2B5EF4-FFF2-40B4-BE49-F238E27FC236}">
                  <a16:creationId xmlns:a16="http://schemas.microsoft.com/office/drawing/2014/main" id="{4790A683-DAF6-D40E-4ABB-32D232291850}"/>
                </a:ext>
              </a:extLst>
            </p:cNvPr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2994796" y="1980963"/>
              <a:ext cx="1063625" cy="360362"/>
            </a:xfrm>
            <a:custGeom>
              <a:avLst/>
              <a:gdLst>
                <a:gd name="T0" fmla="*/ 0 w 670"/>
                <a:gd name="T1" fmla="*/ 94 h 227"/>
                <a:gd name="T2" fmla="*/ 161 w 670"/>
                <a:gd name="T3" fmla="*/ 181 h 227"/>
                <a:gd name="T4" fmla="*/ 208 w 670"/>
                <a:gd name="T5" fmla="*/ 204 h 227"/>
                <a:gd name="T6" fmla="*/ 288 w 670"/>
                <a:gd name="T7" fmla="*/ 221 h 227"/>
                <a:gd name="T8" fmla="*/ 317 w 670"/>
                <a:gd name="T9" fmla="*/ 227 h 227"/>
                <a:gd name="T10" fmla="*/ 456 w 670"/>
                <a:gd name="T11" fmla="*/ 204 h 227"/>
                <a:gd name="T12" fmla="*/ 565 w 670"/>
                <a:gd name="T13" fmla="*/ 152 h 227"/>
                <a:gd name="T14" fmla="*/ 617 w 670"/>
                <a:gd name="T15" fmla="*/ 83 h 227"/>
                <a:gd name="T16" fmla="*/ 640 w 670"/>
                <a:gd name="T17" fmla="*/ 48 h 227"/>
                <a:gd name="T18" fmla="*/ 652 w 670"/>
                <a:gd name="T19" fmla="*/ 25 h 227"/>
                <a:gd name="T20" fmla="*/ 669 w 670"/>
                <a:gd name="T21" fmla="*/ 2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70" h="227">
                  <a:moveTo>
                    <a:pt x="0" y="94"/>
                  </a:moveTo>
                  <a:cubicBezTo>
                    <a:pt x="54" y="126"/>
                    <a:pt x="104" y="157"/>
                    <a:pt x="161" y="181"/>
                  </a:cubicBezTo>
                  <a:cubicBezTo>
                    <a:pt x="177" y="188"/>
                    <a:pt x="191" y="200"/>
                    <a:pt x="208" y="204"/>
                  </a:cubicBezTo>
                  <a:cubicBezTo>
                    <a:pt x="235" y="210"/>
                    <a:pt x="261" y="215"/>
                    <a:pt x="288" y="221"/>
                  </a:cubicBezTo>
                  <a:cubicBezTo>
                    <a:pt x="298" y="223"/>
                    <a:pt x="317" y="227"/>
                    <a:pt x="317" y="227"/>
                  </a:cubicBezTo>
                  <a:cubicBezTo>
                    <a:pt x="367" y="223"/>
                    <a:pt x="409" y="217"/>
                    <a:pt x="456" y="204"/>
                  </a:cubicBezTo>
                  <a:cubicBezTo>
                    <a:pt x="489" y="181"/>
                    <a:pt x="528" y="169"/>
                    <a:pt x="565" y="152"/>
                  </a:cubicBezTo>
                  <a:cubicBezTo>
                    <a:pt x="582" y="126"/>
                    <a:pt x="599" y="107"/>
                    <a:pt x="617" y="83"/>
                  </a:cubicBezTo>
                  <a:cubicBezTo>
                    <a:pt x="626" y="72"/>
                    <a:pt x="634" y="60"/>
                    <a:pt x="640" y="48"/>
                  </a:cubicBezTo>
                  <a:cubicBezTo>
                    <a:pt x="644" y="40"/>
                    <a:pt x="647" y="32"/>
                    <a:pt x="652" y="25"/>
                  </a:cubicBezTo>
                  <a:cubicBezTo>
                    <a:pt x="670" y="0"/>
                    <a:pt x="669" y="18"/>
                    <a:pt x="669" y="2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7" name="Freeform 11">
              <a:extLst>
                <a:ext uri="{FF2B5EF4-FFF2-40B4-BE49-F238E27FC236}">
                  <a16:creationId xmlns:a16="http://schemas.microsoft.com/office/drawing/2014/main" id="{AF377F0D-52DF-E479-4E96-A59323DCA6DD}"/>
                </a:ext>
              </a:extLst>
            </p:cNvPr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2399484" y="1911113"/>
              <a:ext cx="1557337" cy="466725"/>
            </a:xfrm>
            <a:custGeom>
              <a:avLst/>
              <a:gdLst>
                <a:gd name="T0" fmla="*/ 0 w 981"/>
                <a:gd name="T1" fmla="*/ 253 h 294"/>
                <a:gd name="T2" fmla="*/ 288 w 981"/>
                <a:gd name="T3" fmla="*/ 294 h 294"/>
                <a:gd name="T4" fmla="*/ 496 w 981"/>
                <a:gd name="T5" fmla="*/ 259 h 294"/>
                <a:gd name="T6" fmla="*/ 571 w 981"/>
                <a:gd name="T7" fmla="*/ 236 h 294"/>
                <a:gd name="T8" fmla="*/ 623 w 981"/>
                <a:gd name="T9" fmla="*/ 225 h 294"/>
                <a:gd name="T10" fmla="*/ 727 w 981"/>
                <a:gd name="T11" fmla="*/ 190 h 294"/>
                <a:gd name="T12" fmla="*/ 750 w 981"/>
                <a:gd name="T13" fmla="*/ 178 h 294"/>
                <a:gd name="T14" fmla="*/ 802 w 981"/>
                <a:gd name="T15" fmla="*/ 167 h 294"/>
                <a:gd name="T16" fmla="*/ 917 w 981"/>
                <a:gd name="T17" fmla="*/ 98 h 294"/>
                <a:gd name="T18" fmla="*/ 958 w 981"/>
                <a:gd name="T19" fmla="*/ 46 h 294"/>
                <a:gd name="T20" fmla="*/ 981 w 981"/>
                <a:gd name="T21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81" h="294">
                  <a:moveTo>
                    <a:pt x="0" y="253"/>
                  </a:moveTo>
                  <a:cubicBezTo>
                    <a:pt x="97" y="267"/>
                    <a:pt x="190" y="285"/>
                    <a:pt x="288" y="294"/>
                  </a:cubicBezTo>
                  <a:cubicBezTo>
                    <a:pt x="360" y="286"/>
                    <a:pt x="422" y="265"/>
                    <a:pt x="496" y="259"/>
                  </a:cubicBezTo>
                  <a:cubicBezTo>
                    <a:pt x="522" y="252"/>
                    <a:pt x="546" y="245"/>
                    <a:pt x="571" y="236"/>
                  </a:cubicBezTo>
                  <a:cubicBezTo>
                    <a:pt x="588" y="230"/>
                    <a:pt x="623" y="225"/>
                    <a:pt x="623" y="225"/>
                  </a:cubicBezTo>
                  <a:cubicBezTo>
                    <a:pt x="654" y="203"/>
                    <a:pt x="692" y="204"/>
                    <a:pt x="727" y="190"/>
                  </a:cubicBezTo>
                  <a:cubicBezTo>
                    <a:pt x="735" y="187"/>
                    <a:pt x="742" y="181"/>
                    <a:pt x="750" y="178"/>
                  </a:cubicBezTo>
                  <a:cubicBezTo>
                    <a:pt x="767" y="173"/>
                    <a:pt x="802" y="167"/>
                    <a:pt x="802" y="167"/>
                  </a:cubicBezTo>
                  <a:cubicBezTo>
                    <a:pt x="842" y="146"/>
                    <a:pt x="883" y="128"/>
                    <a:pt x="917" y="98"/>
                  </a:cubicBezTo>
                  <a:cubicBezTo>
                    <a:pt x="934" y="83"/>
                    <a:pt x="958" y="46"/>
                    <a:pt x="958" y="46"/>
                  </a:cubicBezTo>
                  <a:cubicBezTo>
                    <a:pt x="964" y="26"/>
                    <a:pt x="966" y="14"/>
                    <a:pt x="981" y="0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" name="Freeform 12">
              <a:extLst>
                <a:ext uri="{FF2B5EF4-FFF2-40B4-BE49-F238E27FC236}">
                  <a16:creationId xmlns:a16="http://schemas.microsoft.com/office/drawing/2014/main" id="{8F7CB57F-240D-B2CA-ADCB-43099139EB85}"/>
                </a:ext>
              </a:extLst>
            </p:cNvPr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2069284" y="1177688"/>
              <a:ext cx="2254250" cy="501650"/>
            </a:xfrm>
            <a:custGeom>
              <a:avLst/>
              <a:gdLst>
                <a:gd name="T0" fmla="*/ 0 w 1420"/>
                <a:gd name="T1" fmla="*/ 0 h 316"/>
                <a:gd name="T2" fmla="*/ 485 w 1420"/>
                <a:gd name="T3" fmla="*/ 92 h 316"/>
                <a:gd name="T4" fmla="*/ 733 w 1420"/>
                <a:gd name="T5" fmla="*/ 139 h 316"/>
                <a:gd name="T6" fmla="*/ 819 w 1420"/>
                <a:gd name="T7" fmla="*/ 173 h 316"/>
                <a:gd name="T8" fmla="*/ 1004 w 1420"/>
                <a:gd name="T9" fmla="*/ 248 h 316"/>
                <a:gd name="T10" fmla="*/ 1119 w 1420"/>
                <a:gd name="T11" fmla="*/ 289 h 316"/>
                <a:gd name="T12" fmla="*/ 1316 w 1420"/>
                <a:gd name="T13" fmla="*/ 271 h 316"/>
                <a:gd name="T14" fmla="*/ 1373 w 1420"/>
                <a:gd name="T15" fmla="*/ 231 h 316"/>
                <a:gd name="T16" fmla="*/ 1402 w 1420"/>
                <a:gd name="T17" fmla="*/ 219 h 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20" h="316">
                  <a:moveTo>
                    <a:pt x="0" y="0"/>
                  </a:moveTo>
                  <a:cubicBezTo>
                    <a:pt x="160" y="33"/>
                    <a:pt x="322" y="79"/>
                    <a:pt x="485" y="92"/>
                  </a:cubicBezTo>
                  <a:cubicBezTo>
                    <a:pt x="567" y="107"/>
                    <a:pt x="652" y="117"/>
                    <a:pt x="733" y="139"/>
                  </a:cubicBezTo>
                  <a:cubicBezTo>
                    <a:pt x="763" y="147"/>
                    <a:pt x="788" y="165"/>
                    <a:pt x="819" y="173"/>
                  </a:cubicBezTo>
                  <a:cubicBezTo>
                    <a:pt x="879" y="208"/>
                    <a:pt x="940" y="224"/>
                    <a:pt x="1004" y="248"/>
                  </a:cubicBezTo>
                  <a:cubicBezTo>
                    <a:pt x="1045" y="263"/>
                    <a:pt x="1075" y="282"/>
                    <a:pt x="1119" y="289"/>
                  </a:cubicBezTo>
                  <a:cubicBezTo>
                    <a:pt x="1272" y="284"/>
                    <a:pt x="1252" y="316"/>
                    <a:pt x="1316" y="271"/>
                  </a:cubicBezTo>
                  <a:cubicBezTo>
                    <a:pt x="1335" y="258"/>
                    <a:pt x="1351" y="239"/>
                    <a:pt x="1373" y="231"/>
                  </a:cubicBezTo>
                  <a:cubicBezTo>
                    <a:pt x="1410" y="218"/>
                    <a:pt x="1420" y="219"/>
                    <a:pt x="1402" y="219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" name="Freeform 13">
              <a:extLst>
                <a:ext uri="{FF2B5EF4-FFF2-40B4-BE49-F238E27FC236}">
                  <a16:creationId xmlns:a16="http://schemas.microsoft.com/office/drawing/2014/main" id="{D6683D2B-8948-AE85-0AEC-49CC1653C0F1}"/>
                </a:ext>
              </a:extLst>
            </p:cNvPr>
            <p:cNvSpPr>
              <a:spLocks/>
            </p:cNvSpPr>
            <p:nvPr>
              <p:custDataLst>
                <p:tags r:id="rId13"/>
              </p:custDataLst>
            </p:nvPr>
          </p:nvSpPr>
          <p:spPr bwMode="auto">
            <a:xfrm>
              <a:off x="3845696" y="839550"/>
              <a:ext cx="450850" cy="969963"/>
            </a:xfrm>
            <a:custGeom>
              <a:avLst/>
              <a:gdLst>
                <a:gd name="T0" fmla="*/ 0 w 284"/>
                <a:gd name="T1" fmla="*/ 0 h 611"/>
                <a:gd name="T2" fmla="*/ 243 w 284"/>
                <a:gd name="T3" fmla="*/ 230 h 611"/>
                <a:gd name="T4" fmla="*/ 266 w 284"/>
                <a:gd name="T5" fmla="*/ 611 h 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4" h="611">
                  <a:moveTo>
                    <a:pt x="0" y="0"/>
                  </a:moveTo>
                  <a:cubicBezTo>
                    <a:pt x="101" y="17"/>
                    <a:pt x="182" y="156"/>
                    <a:pt x="243" y="230"/>
                  </a:cubicBezTo>
                  <a:cubicBezTo>
                    <a:pt x="284" y="383"/>
                    <a:pt x="266" y="345"/>
                    <a:pt x="266" y="611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" name="Freeform 14">
              <a:extLst>
                <a:ext uri="{FF2B5EF4-FFF2-40B4-BE49-F238E27FC236}">
                  <a16:creationId xmlns:a16="http://schemas.microsoft.com/office/drawing/2014/main" id="{825527B6-C770-D977-83DB-B80CEED41C97}"/>
                </a:ext>
              </a:extLst>
            </p:cNvPr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2674121" y="1773000"/>
              <a:ext cx="1611313" cy="1219200"/>
            </a:xfrm>
            <a:custGeom>
              <a:avLst/>
              <a:gdLst>
                <a:gd name="T0" fmla="*/ 0 w 1015"/>
                <a:gd name="T1" fmla="*/ 767 h 768"/>
                <a:gd name="T2" fmla="*/ 98 w 1015"/>
                <a:gd name="T3" fmla="*/ 762 h 768"/>
                <a:gd name="T4" fmla="*/ 127 w 1015"/>
                <a:gd name="T5" fmla="*/ 721 h 768"/>
                <a:gd name="T6" fmla="*/ 196 w 1015"/>
                <a:gd name="T7" fmla="*/ 640 h 768"/>
                <a:gd name="T8" fmla="*/ 260 w 1015"/>
                <a:gd name="T9" fmla="*/ 594 h 768"/>
                <a:gd name="T10" fmla="*/ 277 w 1015"/>
                <a:gd name="T11" fmla="*/ 583 h 768"/>
                <a:gd name="T12" fmla="*/ 386 w 1015"/>
                <a:gd name="T13" fmla="*/ 462 h 768"/>
                <a:gd name="T14" fmla="*/ 508 w 1015"/>
                <a:gd name="T15" fmla="*/ 369 h 768"/>
                <a:gd name="T16" fmla="*/ 606 w 1015"/>
                <a:gd name="T17" fmla="*/ 219 h 768"/>
                <a:gd name="T18" fmla="*/ 681 w 1015"/>
                <a:gd name="T19" fmla="*/ 156 h 768"/>
                <a:gd name="T20" fmla="*/ 831 w 1015"/>
                <a:gd name="T21" fmla="*/ 75 h 768"/>
                <a:gd name="T22" fmla="*/ 923 w 1015"/>
                <a:gd name="T23" fmla="*/ 69 h 768"/>
                <a:gd name="T24" fmla="*/ 975 w 1015"/>
                <a:gd name="T25" fmla="*/ 40 h 768"/>
                <a:gd name="T26" fmla="*/ 1015 w 1015"/>
                <a:gd name="T27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15" h="768">
                  <a:moveTo>
                    <a:pt x="0" y="767"/>
                  </a:moveTo>
                  <a:cubicBezTo>
                    <a:pt x="33" y="765"/>
                    <a:pt x="66" y="768"/>
                    <a:pt x="98" y="762"/>
                  </a:cubicBezTo>
                  <a:cubicBezTo>
                    <a:pt x="111" y="759"/>
                    <a:pt x="121" y="729"/>
                    <a:pt x="127" y="721"/>
                  </a:cubicBezTo>
                  <a:cubicBezTo>
                    <a:pt x="147" y="695"/>
                    <a:pt x="173" y="663"/>
                    <a:pt x="196" y="640"/>
                  </a:cubicBezTo>
                  <a:cubicBezTo>
                    <a:pt x="212" y="624"/>
                    <a:pt x="242" y="606"/>
                    <a:pt x="260" y="594"/>
                  </a:cubicBezTo>
                  <a:cubicBezTo>
                    <a:pt x="266" y="590"/>
                    <a:pt x="277" y="583"/>
                    <a:pt x="277" y="583"/>
                  </a:cubicBezTo>
                  <a:cubicBezTo>
                    <a:pt x="307" y="534"/>
                    <a:pt x="338" y="493"/>
                    <a:pt x="386" y="462"/>
                  </a:cubicBezTo>
                  <a:cubicBezTo>
                    <a:pt x="415" y="419"/>
                    <a:pt x="472" y="406"/>
                    <a:pt x="508" y="369"/>
                  </a:cubicBezTo>
                  <a:cubicBezTo>
                    <a:pt x="561" y="314"/>
                    <a:pt x="567" y="278"/>
                    <a:pt x="606" y="219"/>
                  </a:cubicBezTo>
                  <a:cubicBezTo>
                    <a:pt x="616" y="185"/>
                    <a:pt x="653" y="174"/>
                    <a:pt x="681" y="156"/>
                  </a:cubicBezTo>
                  <a:cubicBezTo>
                    <a:pt x="730" y="124"/>
                    <a:pt x="770" y="82"/>
                    <a:pt x="831" y="75"/>
                  </a:cubicBezTo>
                  <a:cubicBezTo>
                    <a:pt x="862" y="72"/>
                    <a:pt x="892" y="71"/>
                    <a:pt x="923" y="69"/>
                  </a:cubicBezTo>
                  <a:cubicBezTo>
                    <a:pt x="942" y="63"/>
                    <a:pt x="975" y="40"/>
                    <a:pt x="975" y="40"/>
                  </a:cubicBezTo>
                  <a:cubicBezTo>
                    <a:pt x="986" y="23"/>
                    <a:pt x="997" y="10"/>
                    <a:pt x="1015" y="0"/>
                  </a:cubicBezTo>
                </a:path>
              </a:pathLst>
            </a:custGeom>
            <a:noFill/>
            <a:ln w="12700" cap="flat" cmpd="sng">
              <a:solidFill>
                <a:srgbClr val="8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32" name="WordArt 29">
            <a:extLst>
              <a:ext uri="{FF2B5EF4-FFF2-40B4-BE49-F238E27FC236}">
                <a16:creationId xmlns:a16="http://schemas.microsoft.com/office/drawing/2014/main" id="{E3A15B9B-9614-2B92-7876-6573C878ED6E}"/>
              </a:ext>
            </a:extLst>
          </p:cNvPr>
          <p:cNvSpPr>
            <a:spLocks noChangeArrowheads="1" noChangeShapeType="1" noTextEdit="1"/>
          </p:cNvSpPr>
          <p:nvPr>
            <p:custDataLst>
              <p:tags r:id="rId2"/>
            </p:custDataLst>
          </p:nvPr>
        </p:nvSpPr>
        <p:spPr bwMode="auto">
          <a:xfrm>
            <a:off x="2116385" y="4219518"/>
            <a:ext cx="2255043" cy="16605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rPr>
              <a:t>Inputs</a:t>
            </a:r>
          </a:p>
        </p:txBody>
      </p:sp>
      <p:sp>
        <p:nvSpPr>
          <p:cNvPr id="33" name="WordArt 30">
            <a:extLst>
              <a:ext uri="{FF2B5EF4-FFF2-40B4-BE49-F238E27FC236}">
                <a16:creationId xmlns:a16="http://schemas.microsoft.com/office/drawing/2014/main" id="{115F0D06-CE88-F01C-6AC1-55883AAD97A2}"/>
              </a:ext>
            </a:extLst>
          </p:cNvPr>
          <p:cNvSpPr>
            <a:spLocks noChangeArrowheads="1" noChangeShapeType="1" noTextEdit="1"/>
          </p:cNvSpPr>
          <p:nvPr>
            <p:custDataLst>
              <p:tags r:id="rId3"/>
            </p:custDataLst>
          </p:nvPr>
        </p:nvSpPr>
        <p:spPr bwMode="auto">
          <a:xfrm>
            <a:off x="13382651" y="4219518"/>
            <a:ext cx="2255043" cy="16605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rPr>
              <a:t>Outpu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824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eeform 22">
            <a:extLst>
              <a:ext uri="{FF2B5EF4-FFF2-40B4-BE49-F238E27FC236}">
                <a16:creationId xmlns:a16="http://schemas.microsoft.com/office/drawing/2014/main" id="{BD7B78B8-43B1-9649-011A-DF63D780FE5B}"/>
              </a:ext>
            </a:extLst>
          </p:cNvPr>
          <p:cNvSpPr/>
          <p:nvPr/>
        </p:nvSpPr>
        <p:spPr>
          <a:xfrm flipH="1">
            <a:off x="6783355" y="2536616"/>
            <a:ext cx="2360648" cy="2766408"/>
          </a:xfrm>
          <a:custGeom>
            <a:avLst/>
            <a:gdLst>
              <a:gd name="connsiteX0" fmla="*/ 590162 w 1180324"/>
              <a:gd name="connsiteY0" fmla="*/ 0 h 1383204"/>
              <a:gd name="connsiteX1" fmla="*/ 16675 w 1180324"/>
              <a:gd name="connsiteY1" fmla="*/ 304921 h 1383204"/>
              <a:gd name="connsiteX2" fmla="*/ 0 w 1180324"/>
              <a:gd name="connsiteY2" fmla="*/ 335641 h 1383204"/>
              <a:gd name="connsiteX3" fmla="*/ 47091 w 1180324"/>
              <a:gd name="connsiteY3" fmla="*/ 422399 h 1383204"/>
              <a:gd name="connsiteX4" fmla="*/ 101441 w 1180324"/>
              <a:gd name="connsiteY4" fmla="*/ 691602 h 1383204"/>
              <a:gd name="connsiteX5" fmla="*/ 47091 w 1180324"/>
              <a:gd name="connsiteY5" fmla="*/ 960805 h 1383204"/>
              <a:gd name="connsiteX6" fmla="*/ 0 w 1180324"/>
              <a:gd name="connsiteY6" fmla="*/ 1047563 h 1383204"/>
              <a:gd name="connsiteX7" fmla="*/ 16675 w 1180324"/>
              <a:gd name="connsiteY7" fmla="*/ 1078283 h 1383204"/>
              <a:gd name="connsiteX8" fmla="*/ 590162 w 1180324"/>
              <a:gd name="connsiteY8" fmla="*/ 1383204 h 1383204"/>
              <a:gd name="connsiteX9" fmla="*/ 1163649 w 1180324"/>
              <a:gd name="connsiteY9" fmla="*/ 1078283 h 1383204"/>
              <a:gd name="connsiteX10" fmla="*/ 1180324 w 1180324"/>
              <a:gd name="connsiteY10" fmla="*/ 1047563 h 1383204"/>
              <a:gd name="connsiteX11" fmla="*/ 1133233 w 1180324"/>
              <a:gd name="connsiteY11" fmla="*/ 960805 h 1383204"/>
              <a:gd name="connsiteX12" fmla="*/ 1078883 w 1180324"/>
              <a:gd name="connsiteY12" fmla="*/ 691602 h 1383204"/>
              <a:gd name="connsiteX13" fmla="*/ 1133233 w 1180324"/>
              <a:gd name="connsiteY13" fmla="*/ 422399 h 1383204"/>
              <a:gd name="connsiteX14" fmla="*/ 1180324 w 1180324"/>
              <a:gd name="connsiteY14" fmla="*/ 335641 h 1383204"/>
              <a:gd name="connsiteX15" fmla="*/ 1163649 w 1180324"/>
              <a:gd name="connsiteY15" fmla="*/ 304921 h 1383204"/>
              <a:gd name="connsiteX16" fmla="*/ 590162 w 1180324"/>
              <a:gd name="connsiteY16" fmla="*/ 0 h 1383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180324" h="1383204">
                <a:moveTo>
                  <a:pt x="590162" y="0"/>
                </a:moveTo>
                <a:cubicBezTo>
                  <a:pt x="351436" y="0"/>
                  <a:pt x="140961" y="120954"/>
                  <a:pt x="16675" y="304921"/>
                </a:cubicBezTo>
                <a:lnTo>
                  <a:pt x="0" y="335641"/>
                </a:lnTo>
                <a:lnTo>
                  <a:pt x="47091" y="422399"/>
                </a:lnTo>
                <a:cubicBezTo>
                  <a:pt x="82088" y="505142"/>
                  <a:pt x="101441" y="596112"/>
                  <a:pt x="101441" y="691602"/>
                </a:cubicBezTo>
                <a:cubicBezTo>
                  <a:pt x="101441" y="787092"/>
                  <a:pt x="82088" y="878063"/>
                  <a:pt x="47091" y="960805"/>
                </a:cubicBezTo>
                <a:lnTo>
                  <a:pt x="0" y="1047563"/>
                </a:lnTo>
                <a:lnTo>
                  <a:pt x="16675" y="1078283"/>
                </a:lnTo>
                <a:cubicBezTo>
                  <a:pt x="140961" y="1262251"/>
                  <a:pt x="351436" y="1383204"/>
                  <a:pt x="590162" y="1383204"/>
                </a:cubicBezTo>
                <a:cubicBezTo>
                  <a:pt x="828887" y="1383204"/>
                  <a:pt x="1039363" y="1262251"/>
                  <a:pt x="1163649" y="1078283"/>
                </a:cubicBezTo>
                <a:lnTo>
                  <a:pt x="1180324" y="1047563"/>
                </a:lnTo>
                <a:lnTo>
                  <a:pt x="1133233" y="960805"/>
                </a:lnTo>
                <a:cubicBezTo>
                  <a:pt x="1098236" y="878063"/>
                  <a:pt x="1078883" y="787092"/>
                  <a:pt x="1078883" y="691602"/>
                </a:cubicBezTo>
                <a:cubicBezTo>
                  <a:pt x="1078883" y="596112"/>
                  <a:pt x="1098236" y="505142"/>
                  <a:pt x="1133233" y="422399"/>
                </a:cubicBezTo>
                <a:lnTo>
                  <a:pt x="1180324" y="335641"/>
                </a:lnTo>
                <a:lnTo>
                  <a:pt x="1163649" y="304921"/>
                </a:lnTo>
                <a:cubicBezTo>
                  <a:pt x="1039363" y="120954"/>
                  <a:pt x="828887" y="0"/>
                  <a:pt x="590162" y="0"/>
                </a:cubicBezTo>
                <a:close/>
              </a:path>
            </a:pathLst>
          </a:cu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anchor="ctr">
            <a:noAutofit/>
          </a:bodyPr>
          <a:lstStyle/>
          <a:p>
            <a:pPr algn="ctr" defTabSz="2174834">
              <a:defRPr/>
            </a:pPr>
            <a:endParaRPr lang="en-US" sz="4800" kern="0" dirty="0">
              <a:solidFill>
                <a:srgbClr val="032954"/>
              </a:solidFill>
              <a:latin typeface="Anova Light" panose="020B0403020203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 Process</a:t>
            </a:r>
          </a:p>
        </p:txBody>
      </p:sp>
      <p:sp>
        <p:nvSpPr>
          <p:cNvPr id="25" name="Freeform 27">
            <a:extLst>
              <a:ext uri="{FF2B5EF4-FFF2-40B4-BE49-F238E27FC236}">
                <a16:creationId xmlns:a16="http://schemas.microsoft.com/office/drawing/2014/main" id="{C66871C6-C014-6A65-958F-2182CF8FE533}"/>
              </a:ext>
            </a:extLst>
          </p:cNvPr>
          <p:cNvSpPr/>
          <p:nvPr/>
        </p:nvSpPr>
        <p:spPr>
          <a:xfrm flipH="1">
            <a:off x="11301766" y="3207902"/>
            <a:ext cx="405764" cy="1423847"/>
          </a:xfrm>
          <a:custGeom>
            <a:avLst/>
            <a:gdLst>
              <a:gd name="connsiteX0" fmla="*/ 101441 w 202882"/>
              <a:gd name="connsiteY0" fmla="*/ 0 h 711923"/>
              <a:gd name="connsiteX1" fmla="*/ 54350 w 202882"/>
              <a:gd name="connsiteY1" fmla="*/ 86758 h 711923"/>
              <a:gd name="connsiteX2" fmla="*/ 0 w 202882"/>
              <a:gd name="connsiteY2" fmla="*/ 355961 h 711923"/>
              <a:gd name="connsiteX3" fmla="*/ 54350 w 202882"/>
              <a:gd name="connsiteY3" fmla="*/ 625164 h 711923"/>
              <a:gd name="connsiteX4" fmla="*/ 101441 w 202882"/>
              <a:gd name="connsiteY4" fmla="*/ 711923 h 711923"/>
              <a:gd name="connsiteX5" fmla="*/ 148532 w 202882"/>
              <a:gd name="connsiteY5" fmla="*/ 625164 h 711923"/>
              <a:gd name="connsiteX6" fmla="*/ 202882 w 202882"/>
              <a:gd name="connsiteY6" fmla="*/ 355961 h 711923"/>
              <a:gd name="connsiteX7" fmla="*/ 148532 w 202882"/>
              <a:gd name="connsiteY7" fmla="*/ 86758 h 711923"/>
              <a:gd name="connsiteX8" fmla="*/ 101441 w 202882"/>
              <a:gd name="connsiteY8" fmla="*/ 0 h 71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2882" h="711923">
                <a:moveTo>
                  <a:pt x="101441" y="0"/>
                </a:moveTo>
                <a:lnTo>
                  <a:pt x="54350" y="86758"/>
                </a:lnTo>
                <a:cubicBezTo>
                  <a:pt x="19352" y="169501"/>
                  <a:pt x="0" y="260471"/>
                  <a:pt x="0" y="355961"/>
                </a:cubicBezTo>
                <a:cubicBezTo>
                  <a:pt x="0" y="451451"/>
                  <a:pt x="19352" y="542422"/>
                  <a:pt x="54350" y="625164"/>
                </a:cubicBezTo>
                <a:lnTo>
                  <a:pt x="101441" y="711923"/>
                </a:lnTo>
                <a:lnTo>
                  <a:pt x="148532" y="625164"/>
                </a:lnTo>
                <a:cubicBezTo>
                  <a:pt x="183529" y="542422"/>
                  <a:pt x="202882" y="451451"/>
                  <a:pt x="202882" y="355961"/>
                </a:cubicBezTo>
                <a:cubicBezTo>
                  <a:pt x="202882" y="260471"/>
                  <a:pt x="183529" y="169501"/>
                  <a:pt x="148532" y="86758"/>
                </a:cubicBezTo>
                <a:lnTo>
                  <a:pt x="101441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anchor="ctr">
            <a:noAutofit/>
          </a:bodyPr>
          <a:lstStyle/>
          <a:p>
            <a:pPr algn="ctr" defTabSz="2174834">
              <a:defRPr/>
            </a:pPr>
            <a:endParaRPr lang="en-US" sz="4800" kern="0" dirty="0">
              <a:solidFill>
                <a:srgbClr val="032954"/>
              </a:solidFill>
              <a:latin typeface="Anova Light" panose="020B0403020203020204" pitchFamily="34" charset="0"/>
            </a:endParaRPr>
          </a:p>
        </p:txBody>
      </p:sp>
      <p:sp>
        <p:nvSpPr>
          <p:cNvPr id="26" name="Freeform 26">
            <a:extLst>
              <a:ext uri="{FF2B5EF4-FFF2-40B4-BE49-F238E27FC236}">
                <a16:creationId xmlns:a16="http://schemas.microsoft.com/office/drawing/2014/main" id="{B1C09922-B35C-77F4-9D12-43FD3A00CB26}"/>
              </a:ext>
            </a:extLst>
          </p:cNvPr>
          <p:cNvSpPr/>
          <p:nvPr/>
        </p:nvSpPr>
        <p:spPr>
          <a:xfrm flipH="1">
            <a:off x="6580475" y="3207901"/>
            <a:ext cx="405762" cy="1423844"/>
          </a:xfrm>
          <a:custGeom>
            <a:avLst/>
            <a:gdLst>
              <a:gd name="connsiteX0" fmla="*/ 101441 w 202881"/>
              <a:gd name="connsiteY0" fmla="*/ 0 h 711922"/>
              <a:gd name="connsiteX1" fmla="*/ 54350 w 202881"/>
              <a:gd name="connsiteY1" fmla="*/ 86758 h 711922"/>
              <a:gd name="connsiteX2" fmla="*/ 0 w 202881"/>
              <a:gd name="connsiteY2" fmla="*/ 355961 h 711922"/>
              <a:gd name="connsiteX3" fmla="*/ 54350 w 202881"/>
              <a:gd name="connsiteY3" fmla="*/ 625164 h 711922"/>
              <a:gd name="connsiteX4" fmla="*/ 101441 w 202881"/>
              <a:gd name="connsiteY4" fmla="*/ 711922 h 711922"/>
              <a:gd name="connsiteX5" fmla="*/ 148531 w 202881"/>
              <a:gd name="connsiteY5" fmla="*/ 625164 h 711922"/>
              <a:gd name="connsiteX6" fmla="*/ 202881 w 202881"/>
              <a:gd name="connsiteY6" fmla="*/ 355961 h 711922"/>
              <a:gd name="connsiteX7" fmla="*/ 148531 w 202881"/>
              <a:gd name="connsiteY7" fmla="*/ 86758 h 711922"/>
              <a:gd name="connsiteX8" fmla="*/ 101441 w 202881"/>
              <a:gd name="connsiteY8" fmla="*/ 0 h 71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2881" h="711922">
                <a:moveTo>
                  <a:pt x="101441" y="0"/>
                </a:moveTo>
                <a:lnTo>
                  <a:pt x="54350" y="86758"/>
                </a:lnTo>
                <a:cubicBezTo>
                  <a:pt x="19353" y="169501"/>
                  <a:pt x="0" y="260471"/>
                  <a:pt x="0" y="355961"/>
                </a:cubicBezTo>
                <a:cubicBezTo>
                  <a:pt x="0" y="451451"/>
                  <a:pt x="19353" y="542422"/>
                  <a:pt x="54350" y="625164"/>
                </a:cubicBezTo>
                <a:lnTo>
                  <a:pt x="101441" y="711922"/>
                </a:lnTo>
                <a:lnTo>
                  <a:pt x="148531" y="625164"/>
                </a:lnTo>
                <a:cubicBezTo>
                  <a:pt x="183529" y="542422"/>
                  <a:pt x="202881" y="451451"/>
                  <a:pt x="202881" y="355961"/>
                </a:cubicBezTo>
                <a:cubicBezTo>
                  <a:pt x="202881" y="260471"/>
                  <a:pt x="183529" y="169501"/>
                  <a:pt x="148531" y="86758"/>
                </a:cubicBezTo>
                <a:lnTo>
                  <a:pt x="101441" y="0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anchor="ctr">
            <a:noAutofit/>
          </a:bodyPr>
          <a:lstStyle/>
          <a:p>
            <a:pPr algn="ctr" defTabSz="2174834">
              <a:defRPr/>
            </a:pPr>
            <a:endParaRPr lang="en-US" sz="4800" kern="0" dirty="0">
              <a:solidFill>
                <a:srgbClr val="032954"/>
              </a:solidFill>
              <a:latin typeface="Anova Light" panose="020B0403020203020204" pitchFamily="34" charset="0"/>
            </a:endParaRPr>
          </a:p>
        </p:txBody>
      </p:sp>
      <p:sp>
        <p:nvSpPr>
          <p:cNvPr id="27" name="Freeform 25">
            <a:extLst>
              <a:ext uri="{FF2B5EF4-FFF2-40B4-BE49-F238E27FC236}">
                <a16:creationId xmlns:a16="http://schemas.microsoft.com/office/drawing/2014/main" id="{9C2E3D4E-FCF9-8F6E-5ABB-91927850CDFE}"/>
              </a:ext>
            </a:extLst>
          </p:cNvPr>
          <p:cNvSpPr/>
          <p:nvPr/>
        </p:nvSpPr>
        <p:spPr>
          <a:xfrm flipH="1">
            <a:off x="8941121" y="3207901"/>
            <a:ext cx="405762" cy="1423844"/>
          </a:xfrm>
          <a:custGeom>
            <a:avLst/>
            <a:gdLst>
              <a:gd name="connsiteX0" fmla="*/ 101440 w 202881"/>
              <a:gd name="connsiteY0" fmla="*/ 0 h 711922"/>
              <a:gd name="connsiteX1" fmla="*/ 54350 w 202881"/>
              <a:gd name="connsiteY1" fmla="*/ 86758 h 711922"/>
              <a:gd name="connsiteX2" fmla="*/ 0 w 202881"/>
              <a:gd name="connsiteY2" fmla="*/ 355961 h 711922"/>
              <a:gd name="connsiteX3" fmla="*/ 54350 w 202881"/>
              <a:gd name="connsiteY3" fmla="*/ 625164 h 711922"/>
              <a:gd name="connsiteX4" fmla="*/ 101440 w 202881"/>
              <a:gd name="connsiteY4" fmla="*/ 711922 h 711922"/>
              <a:gd name="connsiteX5" fmla="*/ 148531 w 202881"/>
              <a:gd name="connsiteY5" fmla="*/ 625164 h 711922"/>
              <a:gd name="connsiteX6" fmla="*/ 202881 w 202881"/>
              <a:gd name="connsiteY6" fmla="*/ 355961 h 711922"/>
              <a:gd name="connsiteX7" fmla="*/ 148531 w 202881"/>
              <a:gd name="connsiteY7" fmla="*/ 86758 h 711922"/>
              <a:gd name="connsiteX8" fmla="*/ 101440 w 202881"/>
              <a:gd name="connsiteY8" fmla="*/ 0 h 71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2881" h="711922">
                <a:moveTo>
                  <a:pt x="101440" y="0"/>
                </a:moveTo>
                <a:lnTo>
                  <a:pt x="54350" y="86758"/>
                </a:lnTo>
                <a:cubicBezTo>
                  <a:pt x="19352" y="169501"/>
                  <a:pt x="0" y="260471"/>
                  <a:pt x="0" y="355961"/>
                </a:cubicBezTo>
                <a:cubicBezTo>
                  <a:pt x="0" y="451451"/>
                  <a:pt x="19352" y="542422"/>
                  <a:pt x="54350" y="625164"/>
                </a:cubicBezTo>
                <a:lnTo>
                  <a:pt x="101440" y="711922"/>
                </a:lnTo>
                <a:lnTo>
                  <a:pt x="148531" y="625164"/>
                </a:lnTo>
                <a:cubicBezTo>
                  <a:pt x="183528" y="542422"/>
                  <a:pt x="202881" y="451451"/>
                  <a:pt x="202881" y="355961"/>
                </a:cubicBezTo>
                <a:cubicBezTo>
                  <a:pt x="202881" y="260471"/>
                  <a:pt x="183528" y="169501"/>
                  <a:pt x="148531" y="86758"/>
                </a:cubicBezTo>
                <a:lnTo>
                  <a:pt x="10144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anchor="ctr">
            <a:noAutofit/>
          </a:bodyPr>
          <a:lstStyle/>
          <a:p>
            <a:pPr algn="ctr" defTabSz="2174834">
              <a:defRPr/>
            </a:pPr>
            <a:endParaRPr lang="en-US" sz="4800" kern="0" dirty="0">
              <a:solidFill>
                <a:srgbClr val="032954"/>
              </a:solidFill>
              <a:latin typeface="Anova Light" panose="020B0403020203020204" pitchFamily="34" charset="0"/>
            </a:endParaRPr>
          </a:p>
        </p:txBody>
      </p:sp>
      <p:sp>
        <p:nvSpPr>
          <p:cNvPr id="28" name="Freeform 24">
            <a:extLst>
              <a:ext uri="{FF2B5EF4-FFF2-40B4-BE49-F238E27FC236}">
                <a16:creationId xmlns:a16="http://schemas.microsoft.com/office/drawing/2014/main" id="{CB84807F-A2ED-D5FD-A629-27B48C9A1CA7}"/>
              </a:ext>
            </a:extLst>
          </p:cNvPr>
          <p:cNvSpPr/>
          <p:nvPr/>
        </p:nvSpPr>
        <p:spPr>
          <a:xfrm flipH="1">
            <a:off x="4219829" y="2536616"/>
            <a:ext cx="2563526" cy="2766408"/>
          </a:xfrm>
          <a:custGeom>
            <a:avLst/>
            <a:gdLst>
              <a:gd name="connsiteX0" fmla="*/ 590161 w 1281763"/>
              <a:gd name="connsiteY0" fmla="*/ 0 h 1383204"/>
              <a:gd name="connsiteX1" fmla="*/ 16674 w 1281763"/>
              <a:gd name="connsiteY1" fmla="*/ 304921 h 1383204"/>
              <a:gd name="connsiteX2" fmla="*/ 0 w 1281763"/>
              <a:gd name="connsiteY2" fmla="*/ 335641 h 1383204"/>
              <a:gd name="connsiteX3" fmla="*/ 47090 w 1281763"/>
              <a:gd name="connsiteY3" fmla="*/ 422399 h 1383204"/>
              <a:gd name="connsiteX4" fmla="*/ 101440 w 1281763"/>
              <a:gd name="connsiteY4" fmla="*/ 691602 h 1383204"/>
              <a:gd name="connsiteX5" fmla="*/ 47090 w 1281763"/>
              <a:gd name="connsiteY5" fmla="*/ 960805 h 1383204"/>
              <a:gd name="connsiteX6" fmla="*/ 0 w 1281763"/>
              <a:gd name="connsiteY6" fmla="*/ 1047563 h 1383204"/>
              <a:gd name="connsiteX7" fmla="*/ 16674 w 1281763"/>
              <a:gd name="connsiteY7" fmla="*/ 1078283 h 1383204"/>
              <a:gd name="connsiteX8" fmla="*/ 590161 w 1281763"/>
              <a:gd name="connsiteY8" fmla="*/ 1383204 h 1383204"/>
              <a:gd name="connsiteX9" fmla="*/ 1281763 w 1281763"/>
              <a:gd name="connsiteY9" fmla="*/ 691602 h 1383204"/>
              <a:gd name="connsiteX10" fmla="*/ 590161 w 1281763"/>
              <a:gd name="connsiteY10" fmla="*/ 0 h 1383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1763" h="1383204">
                <a:moveTo>
                  <a:pt x="590161" y="0"/>
                </a:moveTo>
                <a:cubicBezTo>
                  <a:pt x="351436" y="0"/>
                  <a:pt x="140960" y="120954"/>
                  <a:pt x="16674" y="304921"/>
                </a:cubicBezTo>
                <a:lnTo>
                  <a:pt x="0" y="335641"/>
                </a:lnTo>
                <a:lnTo>
                  <a:pt x="47090" y="422399"/>
                </a:lnTo>
                <a:cubicBezTo>
                  <a:pt x="82088" y="505142"/>
                  <a:pt x="101440" y="596112"/>
                  <a:pt x="101440" y="691602"/>
                </a:cubicBezTo>
                <a:cubicBezTo>
                  <a:pt x="101440" y="787092"/>
                  <a:pt x="82088" y="878063"/>
                  <a:pt x="47090" y="960805"/>
                </a:cubicBezTo>
                <a:lnTo>
                  <a:pt x="0" y="1047563"/>
                </a:lnTo>
                <a:lnTo>
                  <a:pt x="16674" y="1078283"/>
                </a:lnTo>
                <a:cubicBezTo>
                  <a:pt x="140960" y="1262251"/>
                  <a:pt x="351436" y="1383204"/>
                  <a:pt x="590161" y="1383204"/>
                </a:cubicBezTo>
                <a:cubicBezTo>
                  <a:pt x="972122" y="1383204"/>
                  <a:pt x="1281763" y="1073563"/>
                  <a:pt x="1281763" y="691602"/>
                </a:cubicBezTo>
                <a:cubicBezTo>
                  <a:pt x="1281763" y="309641"/>
                  <a:pt x="972122" y="0"/>
                  <a:pt x="590161" y="0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anchor="ctr">
            <a:noAutofit/>
          </a:bodyPr>
          <a:lstStyle/>
          <a:p>
            <a:pPr algn="ctr" defTabSz="2174834">
              <a:defRPr/>
            </a:pPr>
            <a:endParaRPr lang="en-US" sz="4800" kern="0" dirty="0">
              <a:solidFill>
                <a:srgbClr val="032954"/>
              </a:solidFill>
              <a:latin typeface="Anova Light" panose="020B0403020203020204" pitchFamily="34" charset="0"/>
            </a:endParaRPr>
          </a:p>
        </p:txBody>
      </p:sp>
      <p:sp>
        <p:nvSpPr>
          <p:cNvPr id="30" name="Freeform 21">
            <a:extLst>
              <a:ext uri="{FF2B5EF4-FFF2-40B4-BE49-F238E27FC236}">
                <a16:creationId xmlns:a16="http://schemas.microsoft.com/office/drawing/2014/main" id="{E22A97DA-8167-1521-B49A-83307FE9DC8F}"/>
              </a:ext>
            </a:extLst>
          </p:cNvPr>
          <p:cNvSpPr/>
          <p:nvPr/>
        </p:nvSpPr>
        <p:spPr>
          <a:xfrm flipH="1">
            <a:off x="9144002" y="2536616"/>
            <a:ext cx="2360645" cy="2766408"/>
          </a:xfrm>
          <a:custGeom>
            <a:avLst/>
            <a:gdLst>
              <a:gd name="connsiteX0" fmla="*/ 590161 w 1180322"/>
              <a:gd name="connsiteY0" fmla="*/ 0 h 1383204"/>
              <a:gd name="connsiteX1" fmla="*/ 16674 w 1180322"/>
              <a:gd name="connsiteY1" fmla="*/ 304921 h 1383204"/>
              <a:gd name="connsiteX2" fmla="*/ 0 w 1180322"/>
              <a:gd name="connsiteY2" fmla="*/ 335641 h 1383204"/>
              <a:gd name="connsiteX3" fmla="*/ 47091 w 1180322"/>
              <a:gd name="connsiteY3" fmla="*/ 422399 h 1383204"/>
              <a:gd name="connsiteX4" fmla="*/ 101441 w 1180322"/>
              <a:gd name="connsiteY4" fmla="*/ 691602 h 1383204"/>
              <a:gd name="connsiteX5" fmla="*/ 47091 w 1180322"/>
              <a:gd name="connsiteY5" fmla="*/ 960805 h 1383204"/>
              <a:gd name="connsiteX6" fmla="*/ 0 w 1180322"/>
              <a:gd name="connsiteY6" fmla="*/ 1047564 h 1383204"/>
              <a:gd name="connsiteX7" fmla="*/ 16674 w 1180322"/>
              <a:gd name="connsiteY7" fmla="*/ 1078283 h 1383204"/>
              <a:gd name="connsiteX8" fmla="*/ 590161 w 1180322"/>
              <a:gd name="connsiteY8" fmla="*/ 1383204 h 1383204"/>
              <a:gd name="connsiteX9" fmla="*/ 1163648 w 1180322"/>
              <a:gd name="connsiteY9" fmla="*/ 1078283 h 1383204"/>
              <a:gd name="connsiteX10" fmla="*/ 1180322 w 1180322"/>
              <a:gd name="connsiteY10" fmla="*/ 1047563 h 1383204"/>
              <a:gd name="connsiteX11" fmla="*/ 1133232 w 1180322"/>
              <a:gd name="connsiteY11" fmla="*/ 960805 h 1383204"/>
              <a:gd name="connsiteX12" fmla="*/ 1078882 w 1180322"/>
              <a:gd name="connsiteY12" fmla="*/ 691602 h 1383204"/>
              <a:gd name="connsiteX13" fmla="*/ 1133232 w 1180322"/>
              <a:gd name="connsiteY13" fmla="*/ 422399 h 1383204"/>
              <a:gd name="connsiteX14" fmla="*/ 1180322 w 1180322"/>
              <a:gd name="connsiteY14" fmla="*/ 335641 h 1383204"/>
              <a:gd name="connsiteX15" fmla="*/ 1163648 w 1180322"/>
              <a:gd name="connsiteY15" fmla="*/ 304921 h 1383204"/>
              <a:gd name="connsiteX16" fmla="*/ 590161 w 1180322"/>
              <a:gd name="connsiteY16" fmla="*/ 0 h 1383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180322" h="1383204">
                <a:moveTo>
                  <a:pt x="590161" y="0"/>
                </a:moveTo>
                <a:cubicBezTo>
                  <a:pt x="351435" y="0"/>
                  <a:pt x="140960" y="120954"/>
                  <a:pt x="16674" y="304921"/>
                </a:cubicBezTo>
                <a:lnTo>
                  <a:pt x="0" y="335641"/>
                </a:lnTo>
                <a:lnTo>
                  <a:pt x="47091" y="422399"/>
                </a:lnTo>
                <a:cubicBezTo>
                  <a:pt x="82088" y="505142"/>
                  <a:pt x="101441" y="596112"/>
                  <a:pt x="101441" y="691602"/>
                </a:cubicBezTo>
                <a:cubicBezTo>
                  <a:pt x="101441" y="787092"/>
                  <a:pt x="82088" y="878063"/>
                  <a:pt x="47091" y="960805"/>
                </a:cubicBezTo>
                <a:lnTo>
                  <a:pt x="0" y="1047564"/>
                </a:lnTo>
                <a:lnTo>
                  <a:pt x="16674" y="1078283"/>
                </a:lnTo>
                <a:cubicBezTo>
                  <a:pt x="140960" y="1262251"/>
                  <a:pt x="351435" y="1383204"/>
                  <a:pt x="590161" y="1383204"/>
                </a:cubicBezTo>
                <a:cubicBezTo>
                  <a:pt x="828886" y="1383204"/>
                  <a:pt x="1039362" y="1262251"/>
                  <a:pt x="1163648" y="1078283"/>
                </a:cubicBezTo>
                <a:lnTo>
                  <a:pt x="1180322" y="1047563"/>
                </a:lnTo>
                <a:lnTo>
                  <a:pt x="1133232" y="960805"/>
                </a:lnTo>
                <a:cubicBezTo>
                  <a:pt x="1098234" y="878063"/>
                  <a:pt x="1078882" y="787092"/>
                  <a:pt x="1078882" y="691602"/>
                </a:cubicBezTo>
                <a:cubicBezTo>
                  <a:pt x="1078882" y="596112"/>
                  <a:pt x="1098234" y="505142"/>
                  <a:pt x="1133232" y="422399"/>
                </a:cubicBezTo>
                <a:lnTo>
                  <a:pt x="1180322" y="335641"/>
                </a:lnTo>
                <a:lnTo>
                  <a:pt x="1163648" y="304921"/>
                </a:lnTo>
                <a:cubicBezTo>
                  <a:pt x="1039362" y="120954"/>
                  <a:pt x="828886" y="0"/>
                  <a:pt x="590161" y="0"/>
                </a:cubicBezTo>
                <a:close/>
              </a:path>
            </a:pathLst>
          </a:custGeom>
          <a:solidFill>
            <a:schemeClr val="accent3">
              <a:lumMod val="9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anchor="ctr">
            <a:noAutofit/>
          </a:bodyPr>
          <a:lstStyle/>
          <a:p>
            <a:pPr algn="ctr" defTabSz="2174834">
              <a:defRPr/>
            </a:pPr>
            <a:endParaRPr lang="en-US" sz="4800" kern="0" dirty="0">
              <a:solidFill>
                <a:srgbClr val="032954"/>
              </a:solidFill>
              <a:latin typeface="Anova Light" panose="020B0403020203020204" pitchFamily="34" charset="0"/>
            </a:endParaRPr>
          </a:p>
        </p:txBody>
      </p:sp>
      <p:sp>
        <p:nvSpPr>
          <p:cNvPr id="31" name="Freeform 17">
            <a:extLst>
              <a:ext uri="{FF2B5EF4-FFF2-40B4-BE49-F238E27FC236}">
                <a16:creationId xmlns:a16="http://schemas.microsoft.com/office/drawing/2014/main" id="{011CA6BC-C74B-B0B3-476F-5827A80D542A}"/>
              </a:ext>
            </a:extLst>
          </p:cNvPr>
          <p:cNvSpPr/>
          <p:nvPr/>
        </p:nvSpPr>
        <p:spPr>
          <a:xfrm flipH="1">
            <a:off x="11504648" y="2536616"/>
            <a:ext cx="2563526" cy="2766408"/>
          </a:xfrm>
          <a:custGeom>
            <a:avLst/>
            <a:gdLst>
              <a:gd name="connsiteX0" fmla="*/ 691602 w 1281763"/>
              <a:gd name="connsiteY0" fmla="*/ 0 h 1383204"/>
              <a:gd name="connsiteX1" fmla="*/ 0 w 1281763"/>
              <a:gd name="connsiteY1" fmla="*/ 691602 h 1383204"/>
              <a:gd name="connsiteX2" fmla="*/ 691602 w 1281763"/>
              <a:gd name="connsiteY2" fmla="*/ 1383204 h 1383204"/>
              <a:gd name="connsiteX3" fmla="*/ 1265089 w 1281763"/>
              <a:gd name="connsiteY3" fmla="*/ 1078283 h 1383204"/>
              <a:gd name="connsiteX4" fmla="*/ 1281763 w 1281763"/>
              <a:gd name="connsiteY4" fmla="*/ 1047564 h 1383204"/>
              <a:gd name="connsiteX5" fmla="*/ 1234672 w 1281763"/>
              <a:gd name="connsiteY5" fmla="*/ 960805 h 1383204"/>
              <a:gd name="connsiteX6" fmla="*/ 1180322 w 1281763"/>
              <a:gd name="connsiteY6" fmla="*/ 691602 h 1383204"/>
              <a:gd name="connsiteX7" fmla="*/ 1234672 w 1281763"/>
              <a:gd name="connsiteY7" fmla="*/ 422399 h 1383204"/>
              <a:gd name="connsiteX8" fmla="*/ 1281763 w 1281763"/>
              <a:gd name="connsiteY8" fmla="*/ 335641 h 1383204"/>
              <a:gd name="connsiteX9" fmla="*/ 1265089 w 1281763"/>
              <a:gd name="connsiteY9" fmla="*/ 304921 h 1383204"/>
              <a:gd name="connsiteX10" fmla="*/ 691602 w 1281763"/>
              <a:gd name="connsiteY10" fmla="*/ 0 h 1383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1763" h="1383204">
                <a:moveTo>
                  <a:pt x="691602" y="0"/>
                </a:moveTo>
                <a:cubicBezTo>
                  <a:pt x="309641" y="0"/>
                  <a:pt x="0" y="309641"/>
                  <a:pt x="0" y="691602"/>
                </a:cubicBezTo>
                <a:cubicBezTo>
                  <a:pt x="0" y="1073563"/>
                  <a:pt x="309641" y="1383204"/>
                  <a:pt x="691602" y="1383204"/>
                </a:cubicBezTo>
                <a:cubicBezTo>
                  <a:pt x="930327" y="1383204"/>
                  <a:pt x="1140803" y="1262251"/>
                  <a:pt x="1265089" y="1078283"/>
                </a:cubicBezTo>
                <a:lnTo>
                  <a:pt x="1281763" y="1047564"/>
                </a:lnTo>
                <a:lnTo>
                  <a:pt x="1234672" y="960805"/>
                </a:lnTo>
                <a:cubicBezTo>
                  <a:pt x="1199674" y="878063"/>
                  <a:pt x="1180322" y="787092"/>
                  <a:pt x="1180322" y="691602"/>
                </a:cubicBezTo>
                <a:cubicBezTo>
                  <a:pt x="1180322" y="596112"/>
                  <a:pt x="1199674" y="505142"/>
                  <a:pt x="1234672" y="422399"/>
                </a:cubicBezTo>
                <a:lnTo>
                  <a:pt x="1281763" y="335641"/>
                </a:lnTo>
                <a:lnTo>
                  <a:pt x="1265089" y="304921"/>
                </a:lnTo>
                <a:cubicBezTo>
                  <a:pt x="1140803" y="120954"/>
                  <a:pt x="930327" y="0"/>
                  <a:pt x="691602" y="0"/>
                </a:cubicBezTo>
                <a:close/>
              </a:path>
            </a:pathLst>
          </a:cu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anchor="ctr">
            <a:noAutofit/>
          </a:bodyPr>
          <a:lstStyle/>
          <a:p>
            <a:pPr algn="ctr" defTabSz="2174834">
              <a:defRPr/>
            </a:pPr>
            <a:endParaRPr lang="en-US" sz="4800" kern="0" dirty="0">
              <a:solidFill>
                <a:srgbClr val="032954"/>
              </a:solidFill>
              <a:latin typeface="Anova Light" panose="020B0403020203020204" pitchFamily="34" charset="0"/>
            </a:endParaRPr>
          </a:p>
        </p:txBody>
      </p:sp>
      <p:sp>
        <p:nvSpPr>
          <p:cNvPr id="6" name="Title 20">
            <a:extLst>
              <a:ext uri="{FF2B5EF4-FFF2-40B4-BE49-F238E27FC236}">
                <a16:creationId xmlns:a16="http://schemas.microsoft.com/office/drawing/2014/main" id="{081632C8-7913-B6D6-394E-28DE4EE873F4}"/>
              </a:ext>
            </a:extLst>
          </p:cNvPr>
          <p:cNvSpPr txBox="1">
            <a:spLocks/>
          </p:cNvSpPr>
          <p:nvPr/>
        </p:nvSpPr>
        <p:spPr bwMode="auto">
          <a:xfrm>
            <a:off x="1771715" y="5802061"/>
            <a:ext cx="1280160" cy="1077346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2900" kern="1200">
                <a:solidFill>
                  <a:schemeClr val="accent6"/>
                </a:solidFill>
                <a:latin typeface="Source Sans Pro ExtraLight"/>
                <a:ea typeface="+mj-ea"/>
                <a:cs typeface="Source Sans Pro ExtraLight"/>
              </a:defRPr>
            </a:lvl1pPr>
          </a:lstStyle>
          <a:p>
            <a:pPr algn="r">
              <a:defRPr/>
            </a:pPr>
            <a:r>
              <a:rPr lang="en-US" sz="6401" dirty="0">
                <a:solidFill>
                  <a:schemeClr val="accent1"/>
                </a:solidFill>
                <a:latin typeface="+mj-lt"/>
                <a:ea typeface="Calibri" charset="0"/>
                <a:cs typeface="Calibri" charset="0"/>
              </a:rPr>
              <a:t>1</a:t>
            </a:r>
            <a:r>
              <a:rPr lang="en-US" sz="6401" dirty="0">
                <a:solidFill>
                  <a:schemeClr val="accent1"/>
                </a:solidFill>
                <a:latin typeface="Anova Light" panose="020B0403020203020204" pitchFamily="34" charset="0"/>
                <a:ea typeface="Calibri" charset="0"/>
                <a:cs typeface="Calibri" charset="0"/>
              </a:rPr>
              <a:t> </a:t>
            </a:r>
          </a:p>
        </p:txBody>
      </p:sp>
      <p:sp>
        <p:nvSpPr>
          <p:cNvPr id="7" name="Title 20">
            <a:extLst>
              <a:ext uri="{FF2B5EF4-FFF2-40B4-BE49-F238E27FC236}">
                <a16:creationId xmlns:a16="http://schemas.microsoft.com/office/drawing/2014/main" id="{62FF48F4-15D0-9A6A-2629-EB2EBCE6D333}"/>
              </a:ext>
            </a:extLst>
          </p:cNvPr>
          <p:cNvSpPr txBox="1">
            <a:spLocks/>
          </p:cNvSpPr>
          <p:nvPr/>
        </p:nvSpPr>
        <p:spPr bwMode="auto">
          <a:xfrm>
            <a:off x="3051875" y="5930207"/>
            <a:ext cx="5908088" cy="66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 sz="4001" dirty="0">
                <a:latin typeface="Anova Light" panose="020B0403020203020204" pitchFamily="34" charset="0"/>
                <a:ea typeface="Calibri" charset="0"/>
                <a:cs typeface="Calibri" charset="0"/>
              </a:rPr>
              <a:t>Define Task</a:t>
            </a:r>
          </a:p>
        </p:txBody>
      </p:sp>
      <p:sp>
        <p:nvSpPr>
          <p:cNvPr id="8" name="Title 20">
            <a:extLst>
              <a:ext uri="{FF2B5EF4-FFF2-40B4-BE49-F238E27FC236}">
                <a16:creationId xmlns:a16="http://schemas.microsoft.com/office/drawing/2014/main" id="{A3427B7D-5001-7E2E-E562-F800D2734996}"/>
              </a:ext>
            </a:extLst>
          </p:cNvPr>
          <p:cNvSpPr txBox="1">
            <a:spLocks/>
          </p:cNvSpPr>
          <p:nvPr/>
        </p:nvSpPr>
        <p:spPr bwMode="auto">
          <a:xfrm>
            <a:off x="3051875" y="6587606"/>
            <a:ext cx="6289025" cy="664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rIns="0" bIns="0" anchor="t">
            <a:spAutoFit/>
          </a:bodyPr>
          <a:lstStyle>
            <a:lvl1pPr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pt-BR" altLang="en-US" sz="2400" dirty="0">
                <a:latin typeface="Anova Light" panose="020B0403020203020204" pitchFamily="34" charset="0"/>
                <a:ea typeface="Calibri" charset="0"/>
                <a:cs typeface="Calibri" charset="0"/>
              </a:rPr>
              <a:t>Define your business objective and what your model needs to achieve.</a:t>
            </a:r>
          </a:p>
        </p:txBody>
      </p:sp>
      <p:sp>
        <p:nvSpPr>
          <p:cNvPr id="9" name="Title 20">
            <a:extLst>
              <a:ext uri="{FF2B5EF4-FFF2-40B4-BE49-F238E27FC236}">
                <a16:creationId xmlns:a16="http://schemas.microsoft.com/office/drawing/2014/main" id="{80BE0C7B-7FBD-2423-405C-59823956E3F6}"/>
              </a:ext>
            </a:extLst>
          </p:cNvPr>
          <p:cNvSpPr txBox="1">
            <a:spLocks/>
          </p:cNvSpPr>
          <p:nvPr/>
        </p:nvSpPr>
        <p:spPr bwMode="auto">
          <a:xfrm>
            <a:off x="9328040" y="7751476"/>
            <a:ext cx="1280160" cy="1077346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en-US"/>
            </a:defPPr>
            <a:lvl1pPr algn="r" defTabSz="457200">
              <a:spcBef>
                <a:spcPct val="0"/>
              </a:spcBef>
              <a:buNone/>
              <a:defRPr sz="6401">
                <a:solidFill>
                  <a:schemeClr val="tx2"/>
                </a:solidFill>
                <a:latin typeface="+mj-lt"/>
                <a:ea typeface="Calibri" charset="0"/>
                <a:cs typeface="Calibri" charset="0"/>
              </a:defRPr>
            </a:lvl1pPr>
          </a:lstStyle>
          <a:p>
            <a:r>
              <a:rPr lang="en-US" dirty="0"/>
              <a:t>4 </a:t>
            </a:r>
          </a:p>
        </p:txBody>
      </p:sp>
      <p:sp>
        <p:nvSpPr>
          <p:cNvPr id="10" name="Title 20">
            <a:extLst>
              <a:ext uri="{FF2B5EF4-FFF2-40B4-BE49-F238E27FC236}">
                <a16:creationId xmlns:a16="http://schemas.microsoft.com/office/drawing/2014/main" id="{9599A177-7051-92D8-8305-5DD14031B1C6}"/>
              </a:ext>
            </a:extLst>
          </p:cNvPr>
          <p:cNvSpPr txBox="1">
            <a:spLocks/>
          </p:cNvSpPr>
          <p:nvPr/>
        </p:nvSpPr>
        <p:spPr bwMode="auto">
          <a:xfrm>
            <a:off x="9340898" y="5802061"/>
            <a:ext cx="1280160" cy="1077346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en-US"/>
            </a:defPPr>
            <a:lvl1pPr algn="r" defTabSz="457200">
              <a:spcBef>
                <a:spcPct val="0"/>
              </a:spcBef>
              <a:buNone/>
              <a:defRPr sz="6401">
                <a:solidFill>
                  <a:schemeClr val="tx2"/>
                </a:solidFill>
                <a:latin typeface="+mj-lt"/>
                <a:ea typeface="Calibri" charset="0"/>
                <a:cs typeface="Calibri" charset="0"/>
              </a:defRPr>
            </a:lvl1pPr>
          </a:lstStyle>
          <a:p>
            <a:r>
              <a:rPr lang="en-US" dirty="0">
                <a:solidFill>
                  <a:schemeClr val="accent3">
                    <a:lumMod val="90000"/>
                  </a:schemeClr>
                </a:solidFill>
              </a:rPr>
              <a:t>3 </a:t>
            </a:r>
          </a:p>
        </p:txBody>
      </p:sp>
      <p:sp>
        <p:nvSpPr>
          <p:cNvPr id="11" name="Title 20">
            <a:extLst>
              <a:ext uri="{FF2B5EF4-FFF2-40B4-BE49-F238E27FC236}">
                <a16:creationId xmlns:a16="http://schemas.microsoft.com/office/drawing/2014/main" id="{D6DEF1C0-C233-4925-7068-76B8A5964304}"/>
              </a:ext>
            </a:extLst>
          </p:cNvPr>
          <p:cNvSpPr txBox="1">
            <a:spLocks/>
          </p:cNvSpPr>
          <p:nvPr/>
        </p:nvSpPr>
        <p:spPr bwMode="auto">
          <a:xfrm>
            <a:off x="1777844" y="7751476"/>
            <a:ext cx="1280160" cy="1077346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en-US"/>
            </a:defPPr>
            <a:lvl1pPr algn="r" defTabSz="457200">
              <a:spcBef>
                <a:spcPct val="0"/>
              </a:spcBef>
              <a:buNone/>
              <a:defRPr sz="6401">
                <a:solidFill>
                  <a:schemeClr val="tx2"/>
                </a:solidFill>
                <a:latin typeface="+mj-lt"/>
                <a:ea typeface="Calibri" charset="0"/>
                <a:cs typeface="Calibri" charset="0"/>
              </a:defRPr>
            </a:lvl1pPr>
          </a:lstStyle>
          <a:p>
            <a:r>
              <a:rPr lang="en-US" dirty="0">
                <a:solidFill>
                  <a:schemeClr val="accent2"/>
                </a:solidFill>
              </a:rPr>
              <a:t>2 </a:t>
            </a:r>
          </a:p>
        </p:txBody>
      </p:sp>
      <p:sp>
        <p:nvSpPr>
          <p:cNvPr id="12" name="Title 20">
            <a:extLst>
              <a:ext uri="{FF2B5EF4-FFF2-40B4-BE49-F238E27FC236}">
                <a16:creationId xmlns:a16="http://schemas.microsoft.com/office/drawing/2014/main" id="{D285DD66-0C94-2C3A-0FDF-F05609558D0D}"/>
              </a:ext>
            </a:extLst>
          </p:cNvPr>
          <p:cNvSpPr txBox="1">
            <a:spLocks/>
          </p:cNvSpPr>
          <p:nvPr/>
        </p:nvSpPr>
        <p:spPr bwMode="auto">
          <a:xfrm>
            <a:off x="3051875" y="7876439"/>
            <a:ext cx="5908088" cy="66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 sz="4001" dirty="0">
                <a:latin typeface="Anova Light" panose="020B0403020203020204" pitchFamily="34" charset="0"/>
                <a:ea typeface="Calibri" charset="0"/>
                <a:cs typeface="Calibri" charset="0"/>
              </a:rPr>
              <a:t>Choose an Architecture</a:t>
            </a:r>
          </a:p>
        </p:txBody>
      </p:sp>
      <p:sp>
        <p:nvSpPr>
          <p:cNvPr id="13" name="Title 20">
            <a:extLst>
              <a:ext uri="{FF2B5EF4-FFF2-40B4-BE49-F238E27FC236}">
                <a16:creationId xmlns:a16="http://schemas.microsoft.com/office/drawing/2014/main" id="{DDA278CB-0707-C8E9-9E11-4C9C5E9242F6}"/>
              </a:ext>
            </a:extLst>
          </p:cNvPr>
          <p:cNvSpPr txBox="1">
            <a:spLocks/>
          </p:cNvSpPr>
          <p:nvPr/>
        </p:nvSpPr>
        <p:spPr bwMode="auto">
          <a:xfrm>
            <a:off x="3051875" y="8589190"/>
            <a:ext cx="6289025" cy="664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rIns="0" bIns="0" anchor="t">
            <a:spAutoFit/>
          </a:bodyPr>
          <a:lstStyle>
            <a:lvl1pPr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pt-BR" altLang="en-US" sz="2400" dirty="0">
                <a:latin typeface="Anova Light" panose="020B0403020203020204" pitchFamily="34" charset="0"/>
                <a:ea typeface="Calibri" charset="0"/>
                <a:cs typeface="Calibri" charset="0"/>
              </a:rPr>
              <a:t>Choose a set of architectures proven to work on your tasks</a:t>
            </a:r>
          </a:p>
        </p:txBody>
      </p:sp>
      <p:sp>
        <p:nvSpPr>
          <p:cNvPr id="14" name="Title 20">
            <a:extLst>
              <a:ext uri="{FF2B5EF4-FFF2-40B4-BE49-F238E27FC236}">
                <a16:creationId xmlns:a16="http://schemas.microsoft.com/office/drawing/2014/main" id="{5E07220E-2ECF-5E44-6A75-C177FAFC193D}"/>
              </a:ext>
            </a:extLst>
          </p:cNvPr>
          <p:cNvSpPr txBox="1">
            <a:spLocks/>
          </p:cNvSpPr>
          <p:nvPr/>
        </p:nvSpPr>
        <p:spPr bwMode="auto">
          <a:xfrm>
            <a:off x="10621060" y="5930207"/>
            <a:ext cx="5908088" cy="66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 sz="4001" dirty="0">
                <a:latin typeface="Anova Light" panose="020B0403020203020204" pitchFamily="34" charset="0"/>
                <a:ea typeface="Calibri" charset="0"/>
                <a:cs typeface="Calibri" charset="0"/>
              </a:rPr>
              <a:t>Train and Assess</a:t>
            </a:r>
          </a:p>
        </p:txBody>
      </p:sp>
      <p:sp>
        <p:nvSpPr>
          <p:cNvPr id="15" name="Title 20">
            <a:extLst>
              <a:ext uri="{FF2B5EF4-FFF2-40B4-BE49-F238E27FC236}">
                <a16:creationId xmlns:a16="http://schemas.microsoft.com/office/drawing/2014/main" id="{6A3C60BC-A97C-CAE7-818E-37B3A5A58033}"/>
              </a:ext>
            </a:extLst>
          </p:cNvPr>
          <p:cNvSpPr txBox="1">
            <a:spLocks/>
          </p:cNvSpPr>
          <p:nvPr/>
        </p:nvSpPr>
        <p:spPr bwMode="auto">
          <a:xfrm>
            <a:off x="10621058" y="6587606"/>
            <a:ext cx="6289025" cy="664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rIns="0" bIns="0" anchor="t">
            <a:spAutoFit/>
          </a:bodyPr>
          <a:lstStyle>
            <a:lvl1pPr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pt-BR" altLang="en-US" sz="2400" dirty="0">
                <a:latin typeface="Anova Light" panose="020B0403020203020204" pitchFamily="34" charset="0"/>
                <a:ea typeface="Calibri" charset="0"/>
                <a:cs typeface="Calibri" charset="0"/>
              </a:rPr>
              <a:t>Train and assess your models on your data. This may involve using pre-trained weights. </a:t>
            </a:r>
          </a:p>
        </p:txBody>
      </p:sp>
      <p:sp>
        <p:nvSpPr>
          <p:cNvPr id="16" name="Title 20">
            <a:extLst>
              <a:ext uri="{FF2B5EF4-FFF2-40B4-BE49-F238E27FC236}">
                <a16:creationId xmlns:a16="http://schemas.microsoft.com/office/drawing/2014/main" id="{23445379-4928-AEDA-C062-7C6DDC514094}"/>
              </a:ext>
            </a:extLst>
          </p:cNvPr>
          <p:cNvSpPr txBox="1">
            <a:spLocks/>
          </p:cNvSpPr>
          <p:nvPr/>
        </p:nvSpPr>
        <p:spPr bwMode="auto">
          <a:xfrm>
            <a:off x="10621060" y="7876439"/>
            <a:ext cx="5908088" cy="66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 sz="4001" dirty="0">
                <a:latin typeface="Anova Light" panose="020B0403020203020204" pitchFamily="34" charset="0"/>
                <a:ea typeface="Calibri" charset="0"/>
                <a:cs typeface="Calibri" charset="0"/>
              </a:rPr>
              <a:t>Deploy</a:t>
            </a:r>
          </a:p>
        </p:txBody>
      </p:sp>
      <p:sp>
        <p:nvSpPr>
          <p:cNvPr id="17" name="Title 20">
            <a:extLst>
              <a:ext uri="{FF2B5EF4-FFF2-40B4-BE49-F238E27FC236}">
                <a16:creationId xmlns:a16="http://schemas.microsoft.com/office/drawing/2014/main" id="{EA3CA872-FEB0-44F1-4914-E8D479B07889}"/>
              </a:ext>
            </a:extLst>
          </p:cNvPr>
          <p:cNvSpPr txBox="1">
            <a:spLocks/>
          </p:cNvSpPr>
          <p:nvPr/>
        </p:nvSpPr>
        <p:spPr bwMode="auto">
          <a:xfrm>
            <a:off x="10621058" y="8589190"/>
            <a:ext cx="6289025" cy="664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rIns="0" bIns="0" anchor="t">
            <a:spAutoFit/>
          </a:bodyPr>
          <a:lstStyle>
            <a:lvl1pPr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457200"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pt-BR" altLang="en-US" sz="2400" dirty="0">
                <a:latin typeface="Anova Light" panose="020B0403020203020204" pitchFamily="34" charset="0"/>
                <a:ea typeface="Calibri" charset="0"/>
                <a:cs typeface="Calibri" charset="0"/>
              </a:rPr>
              <a:t>Deploy your model using something like SAS ESP or SAS Model Manager</a:t>
            </a:r>
          </a:p>
        </p:txBody>
      </p:sp>
      <p:sp>
        <p:nvSpPr>
          <p:cNvPr id="4" name="Freeform 9">
            <a:extLst>
              <a:ext uri="{FF2B5EF4-FFF2-40B4-BE49-F238E27FC236}">
                <a16:creationId xmlns:a16="http://schemas.microsoft.com/office/drawing/2014/main" id="{AB6401A9-0F5D-DAC0-75A3-00B673287F2A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4928838" y="3228134"/>
            <a:ext cx="1371600" cy="1373188"/>
          </a:xfrm>
          <a:custGeom>
            <a:avLst/>
            <a:gdLst>
              <a:gd name="T0" fmla="*/ 2381 w 4799"/>
              <a:gd name="T1" fmla="*/ 3966 h 4801"/>
              <a:gd name="T2" fmla="*/ 2381 w 4799"/>
              <a:gd name="T3" fmla="*/ 3412 h 4801"/>
              <a:gd name="T4" fmla="*/ 2381 w 4799"/>
              <a:gd name="T5" fmla="*/ 3966 h 4801"/>
              <a:gd name="T6" fmla="*/ 2381 w 4799"/>
              <a:gd name="T7" fmla="*/ 3282 h 4801"/>
              <a:gd name="T8" fmla="*/ 1961 w 4799"/>
              <a:gd name="T9" fmla="*/ 3693 h 4801"/>
              <a:gd name="T10" fmla="*/ 2801 w 4799"/>
              <a:gd name="T11" fmla="*/ 3684 h 4801"/>
              <a:gd name="T12" fmla="*/ 2381 w 4799"/>
              <a:gd name="T13" fmla="*/ 3282 h 4801"/>
              <a:gd name="T14" fmla="*/ 2888 w 4799"/>
              <a:gd name="T15" fmla="*/ 2375 h 4801"/>
              <a:gd name="T16" fmla="*/ 2573 w 4799"/>
              <a:gd name="T17" fmla="*/ 3011 h 4801"/>
              <a:gd name="T18" fmla="*/ 2180 w 4799"/>
              <a:gd name="T19" fmla="*/ 2908 h 4801"/>
              <a:gd name="T20" fmla="*/ 2651 w 4799"/>
              <a:gd name="T21" fmla="*/ 2117 h 4801"/>
              <a:gd name="T22" fmla="*/ 2394 w 4799"/>
              <a:gd name="T23" fmla="*/ 1200 h 4801"/>
              <a:gd name="T24" fmla="*/ 1470 w 4799"/>
              <a:gd name="T25" fmla="*/ 1619 h 4801"/>
              <a:gd name="T26" fmla="*/ 3310 w 4799"/>
              <a:gd name="T27" fmla="*/ 1638 h 4801"/>
              <a:gd name="T28" fmla="*/ 2888 w 4799"/>
              <a:gd name="T29" fmla="*/ 2375 h 4801"/>
              <a:gd name="T30" fmla="*/ 2430 w 4799"/>
              <a:gd name="T31" fmla="*/ 717 h 4801"/>
              <a:gd name="T32" fmla="*/ 1345 w 4799"/>
              <a:gd name="T33" fmla="*/ 1719 h 4801"/>
              <a:gd name="T34" fmla="*/ 1936 w 4799"/>
              <a:gd name="T35" fmla="*/ 1792 h 4801"/>
              <a:gd name="T36" fmla="*/ 2006 w 4799"/>
              <a:gd name="T37" fmla="*/ 1729 h 4801"/>
              <a:gd name="T38" fmla="*/ 2746 w 4799"/>
              <a:gd name="T39" fmla="*/ 1674 h 4801"/>
              <a:gd name="T40" fmla="*/ 2362 w 4799"/>
              <a:gd name="T41" fmla="*/ 2213 h 4801"/>
              <a:gd name="T42" fmla="*/ 2049 w 4799"/>
              <a:gd name="T43" fmla="*/ 3076 h 4801"/>
              <a:gd name="T44" fmla="*/ 2638 w 4799"/>
              <a:gd name="T45" fmla="*/ 3141 h 4801"/>
              <a:gd name="T46" fmla="*/ 2703 w 4799"/>
              <a:gd name="T47" fmla="*/ 2961 h 4801"/>
              <a:gd name="T48" fmla="*/ 3440 w 4799"/>
              <a:gd name="T49" fmla="*/ 1638 h 4801"/>
              <a:gd name="T50" fmla="*/ 2430 w 4799"/>
              <a:gd name="T51" fmla="*/ 717 h 4801"/>
              <a:gd name="T52" fmla="*/ 2399 w 4799"/>
              <a:gd name="T53" fmla="*/ 4670 h 4801"/>
              <a:gd name="T54" fmla="*/ 2399 w 4799"/>
              <a:gd name="T55" fmla="*/ 130 h 4801"/>
              <a:gd name="T56" fmla="*/ 2399 w 4799"/>
              <a:gd name="T57" fmla="*/ 4670 h 4801"/>
              <a:gd name="T58" fmla="*/ 2399 w 4799"/>
              <a:gd name="T59" fmla="*/ 0 h 4801"/>
              <a:gd name="T60" fmla="*/ 0 w 4799"/>
              <a:gd name="T61" fmla="*/ 2400 h 4801"/>
              <a:gd name="T62" fmla="*/ 4799 w 4799"/>
              <a:gd name="T63" fmla="*/ 2400 h 4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4799" h="4801">
                <a:moveTo>
                  <a:pt x="2381" y="3966"/>
                </a:moveTo>
                <a:lnTo>
                  <a:pt x="2381" y="3966"/>
                </a:lnTo>
                <a:cubicBezTo>
                  <a:pt x="2224" y="3966"/>
                  <a:pt x="2091" y="3841"/>
                  <a:pt x="2091" y="3693"/>
                </a:cubicBezTo>
                <a:cubicBezTo>
                  <a:pt x="2091" y="3538"/>
                  <a:pt x="2221" y="3412"/>
                  <a:pt x="2381" y="3412"/>
                </a:cubicBezTo>
                <a:cubicBezTo>
                  <a:pt x="2541" y="3412"/>
                  <a:pt x="2671" y="3534"/>
                  <a:pt x="2671" y="3684"/>
                </a:cubicBezTo>
                <a:cubicBezTo>
                  <a:pt x="2671" y="3839"/>
                  <a:pt x="2541" y="3966"/>
                  <a:pt x="2381" y="3966"/>
                </a:cubicBezTo>
                <a:lnTo>
                  <a:pt x="2381" y="3966"/>
                </a:lnTo>
                <a:close/>
                <a:moveTo>
                  <a:pt x="2381" y="3282"/>
                </a:moveTo>
                <a:lnTo>
                  <a:pt x="2381" y="3282"/>
                </a:lnTo>
                <a:cubicBezTo>
                  <a:pt x="2149" y="3282"/>
                  <a:pt x="1961" y="3466"/>
                  <a:pt x="1961" y="3693"/>
                </a:cubicBezTo>
                <a:cubicBezTo>
                  <a:pt x="1961" y="3915"/>
                  <a:pt x="2149" y="4096"/>
                  <a:pt x="2381" y="4096"/>
                </a:cubicBezTo>
                <a:cubicBezTo>
                  <a:pt x="2612" y="4096"/>
                  <a:pt x="2801" y="3911"/>
                  <a:pt x="2801" y="3684"/>
                </a:cubicBezTo>
                <a:cubicBezTo>
                  <a:pt x="2801" y="3463"/>
                  <a:pt x="2612" y="3282"/>
                  <a:pt x="2381" y="3282"/>
                </a:cubicBezTo>
                <a:lnTo>
                  <a:pt x="2381" y="3282"/>
                </a:lnTo>
                <a:close/>
                <a:moveTo>
                  <a:pt x="2888" y="2375"/>
                </a:moveTo>
                <a:lnTo>
                  <a:pt x="2888" y="2375"/>
                </a:lnTo>
                <a:cubicBezTo>
                  <a:pt x="2650" y="2586"/>
                  <a:pt x="2573" y="2678"/>
                  <a:pt x="2573" y="2961"/>
                </a:cubicBezTo>
                <a:lnTo>
                  <a:pt x="2573" y="3011"/>
                </a:lnTo>
                <a:lnTo>
                  <a:pt x="2180" y="3011"/>
                </a:lnTo>
                <a:lnTo>
                  <a:pt x="2180" y="2908"/>
                </a:lnTo>
                <a:cubicBezTo>
                  <a:pt x="2180" y="2645"/>
                  <a:pt x="2241" y="2510"/>
                  <a:pt x="2452" y="2307"/>
                </a:cubicBezTo>
                <a:lnTo>
                  <a:pt x="2651" y="2117"/>
                </a:lnTo>
                <a:cubicBezTo>
                  <a:pt x="2763" y="2014"/>
                  <a:pt x="2876" y="1881"/>
                  <a:pt x="2876" y="1674"/>
                </a:cubicBezTo>
                <a:cubicBezTo>
                  <a:pt x="2876" y="1395"/>
                  <a:pt x="2678" y="1200"/>
                  <a:pt x="2394" y="1200"/>
                </a:cubicBezTo>
                <a:cubicBezTo>
                  <a:pt x="2099" y="1200"/>
                  <a:pt x="1920" y="1424"/>
                  <a:pt x="1883" y="1656"/>
                </a:cubicBezTo>
                <a:lnTo>
                  <a:pt x="1470" y="1619"/>
                </a:lnTo>
                <a:cubicBezTo>
                  <a:pt x="1554" y="1148"/>
                  <a:pt x="1924" y="847"/>
                  <a:pt x="2430" y="847"/>
                </a:cubicBezTo>
                <a:cubicBezTo>
                  <a:pt x="2868" y="847"/>
                  <a:pt x="3310" y="1091"/>
                  <a:pt x="3310" y="1638"/>
                </a:cubicBezTo>
                <a:cubicBezTo>
                  <a:pt x="3310" y="1990"/>
                  <a:pt x="3158" y="2140"/>
                  <a:pt x="2888" y="2375"/>
                </a:cubicBezTo>
                <a:lnTo>
                  <a:pt x="2888" y="2375"/>
                </a:lnTo>
                <a:close/>
                <a:moveTo>
                  <a:pt x="2430" y="717"/>
                </a:moveTo>
                <a:lnTo>
                  <a:pt x="2430" y="717"/>
                </a:lnTo>
                <a:cubicBezTo>
                  <a:pt x="1831" y="717"/>
                  <a:pt x="1399" y="1091"/>
                  <a:pt x="1331" y="1670"/>
                </a:cubicBezTo>
                <a:cubicBezTo>
                  <a:pt x="1329" y="1688"/>
                  <a:pt x="1334" y="1705"/>
                  <a:pt x="1345" y="1719"/>
                </a:cubicBezTo>
                <a:cubicBezTo>
                  <a:pt x="1356" y="1733"/>
                  <a:pt x="1372" y="1741"/>
                  <a:pt x="1390" y="1743"/>
                </a:cubicBezTo>
                <a:lnTo>
                  <a:pt x="1936" y="1792"/>
                </a:lnTo>
                <a:cubicBezTo>
                  <a:pt x="1953" y="1793"/>
                  <a:pt x="1971" y="1788"/>
                  <a:pt x="1984" y="1776"/>
                </a:cubicBezTo>
                <a:cubicBezTo>
                  <a:pt x="1998" y="1764"/>
                  <a:pt x="2006" y="1747"/>
                  <a:pt x="2006" y="1729"/>
                </a:cubicBezTo>
                <a:cubicBezTo>
                  <a:pt x="2014" y="1531"/>
                  <a:pt x="2149" y="1330"/>
                  <a:pt x="2394" y="1330"/>
                </a:cubicBezTo>
                <a:cubicBezTo>
                  <a:pt x="2608" y="1330"/>
                  <a:pt x="2746" y="1465"/>
                  <a:pt x="2746" y="1674"/>
                </a:cubicBezTo>
                <a:cubicBezTo>
                  <a:pt x="2746" y="1822"/>
                  <a:pt x="2673" y="1920"/>
                  <a:pt x="2562" y="2022"/>
                </a:cubicBezTo>
                <a:lnTo>
                  <a:pt x="2362" y="2213"/>
                </a:lnTo>
                <a:cubicBezTo>
                  <a:pt x="2126" y="2440"/>
                  <a:pt x="2049" y="2609"/>
                  <a:pt x="2049" y="2908"/>
                </a:cubicBezTo>
                <a:lnTo>
                  <a:pt x="2049" y="3076"/>
                </a:lnTo>
                <a:cubicBezTo>
                  <a:pt x="2049" y="3112"/>
                  <a:pt x="2079" y="3141"/>
                  <a:pt x="2115" y="3141"/>
                </a:cubicBezTo>
                <a:lnTo>
                  <a:pt x="2638" y="3141"/>
                </a:lnTo>
                <a:cubicBezTo>
                  <a:pt x="2674" y="3141"/>
                  <a:pt x="2703" y="3112"/>
                  <a:pt x="2703" y="3076"/>
                </a:cubicBezTo>
                <a:lnTo>
                  <a:pt x="2703" y="2961"/>
                </a:lnTo>
                <a:cubicBezTo>
                  <a:pt x="2703" y="2732"/>
                  <a:pt x="2748" y="2673"/>
                  <a:pt x="2974" y="2473"/>
                </a:cubicBezTo>
                <a:cubicBezTo>
                  <a:pt x="3264" y="2220"/>
                  <a:pt x="3440" y="2038"/>
                  <a:pt x="3440" y="1638"/>
                </a:cubicBezTo>
                <a:cubicBezTo>
                  <a:pt x="3440" y="1179"/>
                  <a:pt x="3128" y="717"/>
                  <a:pt x="2430" y="717"/>
                </a:cubicBezTo>
                <a:lnTo>
                  <a:pt x="2430" y="717"/>
                </a:lnTo>
                <a:close/>
                <a:moveTo>
                  <a:pt x="2399" y="4670"/>
                </a:moveTo>
                <a:lnTo>
                  <a:pt x="2399" y="4670"/>
                </a:lnTo>
                <a:cubicBezTo>
                  <a:pt x="1148" y="4670"/>
                  <a:pt x="130" y="3652"/>
                  <a:pt x="130" y="2400"/>
                </a:cubicBezTo>
                <a:cubicBezTo>
                  <a:pt x="130" y="1149"/>
                  <a:pt x="1148" y="130"/>
                  <a:pt x="2399" y="130"/>
                </a:cubicBezTo>
                <a:cubicBezTo>
                  <a:pt x="3651" y="130"/>
                  <a:pt x="4669" y="1149"/>
                  <a:pt x="4669" y="2400"/>
                </a:cubicBezTo>
                <a:cubicBezTo>
                  <a:pt x="4669" y="3652"/>
                  <a:pt x="3651" y="4670"/>
                  <a:pt x="2399" y="4670"/>
                </a:cubicBezTo>
                <a:lnTo>
                  <a:pt x="2399" y="4670"/>
                </a:lnTo>
                <a:close/>
                <a:moveTo>
                  <a:pt x="2399" y="0"/>
                </a:moveTo>
                <a:lnTo>
                  <a:pt x="2399" y="0"/>
                </a:lnTo>
                <a:cubicBezTo>
                  <a:pt x="1076" y="0"/>
                  <a:pt x="0" y="1077"/>
                  <a:pt x="0" y="2400"/>
                </a:cubicBezTo>
                <a:cubicBezTo>
                  <a:pt x="0" y="3724"/>
                  <a:pt x="1076" y="4801"/>
                  <a:pt x="2399" y="4801"/>
                </a:cubicBezTo>
                <a:cubicBezTo>
                  <a:pt x="3723" y="4801"/>
                  <a:pt x="4799" y="3724"/>
                  <a:pt x="4799" y="2400"/>
                </a:cubicBezTo>
                <a:cubicBezTo>
                  <a:pt x="4799" y="1077"/>
                  <a:pt x="3723" y="0"/>
                  <a:pt x="2399" y="0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" name="Freeform 13">
            <a:extLst>
              <a:ext uri="{FF2B5EF4-FFF2-40B4-BE49-F238E27FC236}">
                <a16:creationId xmlns:a16="http://schemas.microsoft.com/office/drawing/2014/main" id="{F87E1A62-4D03-9AF1-912A-5DE98770A7C6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64833" y="3422343"/>
            <a:ext cx="1597692" cy="984769"/>
          </a:xfrm>
          <a:custGeom>
            <a:avLst/>
            <a:gdLst>
              <a:gd name="T0" fmla="*/ 4438 w 4799"/>
              <a:gd name="T1" fmla="*/ 1660 h 2953"/>
              <a:gd name="T2" fmla="*/ 4438 w 4799"/>
              <a:gd name="T3" fmla="*/ 1241 h 2953"/>
              <a:gd name="T4" fmla="*/ 4438 w 4799"/>
              <a:gd name="T5" fmla="*/ 1660 h 2953"/>
              <a:gd name="T6" fmla="*/ 2765 w 4799"/>
              <a:gd name="T7" fmla="*/ 2504 h 2953"/>
              <a:gd name="T8" fmla="*/ 2415 w 4799"/>
              <a:gd name="T9" fmla="*/ 2230 h 2953"/>
              <a:gd name="T10" fmla="*/ 1421 w 4799"/>
              <a:gd name="T11" fmla="*/ 1751 h 2953"/>
              <a:gd name="T12" fmla="*/ 2415 w 4799"/>
              <a:gd name="T13" fmla="*/ 1812 h 2953"/>
              <a:gd name="T14" fmla="*/ 4079 w 4799"/>
              <a:gd name="T15" fmla="*/ 1481 h 2953"/>
              <a:gd name="T16" fmla="*/ 2765 w 4799"/>
              <a:gd name="T17" fmla="*/ 2504 h 2953"/>
              <a:gd name="T18" fmla="*/ 2415 w 4799"/>
              <a:gd name="T19" fmla="*/ 2801 h 2953"/>
              <a:gd name="T20" fmla="*/ 2206 w 4799"/>
              <a:gd name="T21" fmla="*/ 2591 h 2953"/>
              <a:gd name="T22" fmla="*/ 2625 w 4799"/>
              <a:gd name="T23" fmla="*/ 2591 h 2953"/>
              <a:gd name="T24" fmla="*/ 2415 w 4799"/>
              <a:gd name="T25" fmla="*/ 2801 h 2953"/>
              <a:gd name="T26" fmla="*/ 722 w 4799"/>
              <a:gd name="T27" fmla="*/ 2018 h 2953"/>
              <a:gd name="T28" fmla="*/ 1360 w 4799"/>
              <a:gd name="T29" fmla="*/ 1774 h 2953"/>
              <a:gd name="T30" fmla="*/ 722 w 4799"/>
              <a:gd name="T31" fmla="*/ 2018 h 2953"/>
              <a:gd name="T32" fmla="*/ 361 w 4799"/>
              <a:gd name="T33" fmla="*/ 2231 h 2953"/>
              <a:gd name="T34" fmla="*/ 151 w 4799"/>
              <a:gd name="T35" fmla="*/ 2021 h 2953"/>
              <a:gd name="T36" fmla="*/ 570 w 4799"/>
              <a:gd name="T37" fmla="*/ 2021 h 2953"/>
              <a:gd name="T38" fmla="*/ 361 w 4799"/>
              <a:gd name="T39" fmla="*/ 2231 h 2953"/>
              <a:gd name="T40" fmla="*/ 1125 w 4799"/>
              <a:gd name="T41" fmla="*/ 1511 h 2953"/>
              <a:gd name="T42" fmla="*/ 726 w 4799"/>
              <a:gd name="T43" fmla="*/ 1948 h 2953"/>
              <a:gd name="T44" fmla="*/ 1125 w 4799"/>
              <a:gd name="T45" fmla="*/ 1511 h 2953"/>
              <a:gd name="T46" fmla="*/ 715 w 4799"/>
              <a:gd name="T47" fmla="*/ 961 h 2953"/>
              <a:gd name="T48" fmla="*/ 1338 w 4799"/>
              <a:gd name="T49" fmla="*/ 1186 h 2953"/>
              <a:gd name="T50" fmla="*/ 715 w 4799"/>
              <a:gd name="T51" fmla="*/ 961 h 2953"/>
              <a:gd name="T52" fmla="*/ 361 w 4799"/>
              <a:gd name="T53" fmla="*/ 1103 h 2953"/>
              <a:gd name="T54" fmla="*/ 151 w 4799"/>
              <a:gd name="T55" fmla="*/ 894 h 2953"/>
              <a:gd name="T56" fmla="*/ 570 w 4799"/>
              <a:gd name="T57" fmla="*/ 894 h 2953"/>
              <a:gd name="T58" fmla="*/ 361 w 4799"/>
              <a:gd name="T59" fmla="*/ 1103 h 2953"/>
              <a:gd name="T60" fmla="*/ 2026 w 4799"/>
              <a:gd name="T61" fmla="*/ 431 h 2953"/>
              <a:gd name="T62" fmla="*/ 734 w 4799"/>
              <a:gd name="T63" fmla="*/ 895 h 2953"/>
              <a:gd name="T64" fmla="*/ 2026 w 4799"/>
              <a:gd name="T65" fmla="*/ 431 h 2953"/>
              <a:gd name="T66" fmla="*/ 2415 w 4799"/>
              <a:gd name="T67" fmla="*/ 152 h 2953"/>
              <a:gd name="T68" fmla="*/ 2415 w 4799"/>
              <a:gd name="T69" fmla="*/ 571 h 2953"/>
              <a:gd name="T70" fmla="*/ 2415 w 4799"/>
              <a:gd name="T71" fmla="*/ 152 h 2953"/>
              <a:gd name="T72" fmla="*/ 2044 w 4799"/>
              <a:gd name="T73" fmla="*/ 1451 h 2953"/>
              <a:gd name="T74" fmla="*/ 1377 w 4799"/>
              <a:gd name="T75" fmla="*/ 1702 h 2953"/>
              <a:gd name="T76" fmla="*/ 1399 w 4799"/>
              <a:gd name="T77" fmla="*/ 1209 h 2953"/>
              <a:gd name="T78" fmla="*/ 2044 w 4799"/>
              <a:gd name="T79" fmla="*/ 1451 h 2953"/>
              <a:gd name="T80" fmla="*/ 2625 w 4799"/>
              <a:gd name="T81" fmla="*/ 1451 h 2953"/>
              <a:gd name="T82" fmla="*/ 2206 w 4799"/>
              <a:gd name="T83" fmla="*/ 1451 h 2953"/>
              <a:gd name="T84" fmla="*/ 2625 w 4799"/>
              <a:gd name="T85" fmla="*/ 1451 h 2953"/>
              <a:gd name="T86" fmla="*/ 4062 w 4799"/>
              <a:gd name="T87" fmla="*/ 1420 h 2953"/>
              <a:gd name="T88" fmla="*/ 2775 w 4799"/>
              <a:gd name="T89" fmla="*/ 1420 h 2953"/>
              <a:gd name="T90" fmla="*/ 2060 w 4799"/>
              <a:gd name="T91" fmla="*/ 1392 h 2953"/>
              <a:gd name="T92" fmla="*/ 2071 w 4799"/>
              <a:gd name="T93" fmla="*/ 471 h 2953"/>
              <a:gd name="T94" fmla="*/ 2766 w 4799"/>
              <a:gd name="T95" fmla="*/ 448 h 2953"/>
              <a:gd name="T96" fmla="*/ 4062 w 4799"/>
              <a:gd name="T97" fmla="*/ 1420 h 2953"/>
              <a:gd name="T98" fmla="*/ 4438 w 4799"/>
              <a:gd name="T99" fmla="*/ 1089 h 2953"/>
              <a:gd name="T100" fmla="*/ 2776 w 4799"/>
              <a:gd name="T101" fmla="*/ 380 h 2953"/>
              <a:gd name="T102" fmla="*/ 2415 w 4799"/>
              <a:gd name="T103" fmla="*/ 0 h 2953"/>
              <a:gd name="T104" fmla="*/ 717 w 4799"/>
              <a:gd name="T105" fmla="*/ 836 h 2953"/>
              <a:gd name="T106" fmla="*/ 0 w 4799"/>
              <a:gd name="T107" fmla="*/ 894 h 2953"/>
              <a:gd name="T108" fmla="*/ 695 w 4799"/>
              <a:gd name="T109" fmla="*/ 1029 h 2953"/>
              <a:gd name="T110" fmla="*/ 697 w 4799"/>
              <a:gd name="T111" fmla="*/ 1890 h 2953"/>
              <a:gd name="T112" fmla="*/ 0 w 4799"/>
              <a:gd name="T113" fmla="*/ 2021 h 2953"/>
              <a:gd name="T114" fmla="*/ 716 w 4799"/>
              <a:gd name="T115" fmla="*/ 2081 h 2953"/>
              <a:gd name="T116" fmla="*/ 2415 w 4799"/>
              <a:gd name="T117" fmla="*/ 2953 h 2953"/>
              <a:gd name="T118" fmla="*/ 2776 w 4799"/>
              <a:gd name="T119" fmla="*/ 2572 h 2953"/>
              <a:gd name="T120" fmla="*/ 4438 w 4799"/>
              <a:gd name="T121" fmla="*/ 1812 h 2953"/>
              <a:gd name="T122" fmla="*/ 4438 w 4799"/>
              <a:gd name="T123" fmla="*/ 1089 h 29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799" h="2953">
                <a:moveTo>
                  <a:pt x="4438" y="1660"/>
                </a:moveTo>
                <a:lnTo>
                  <a:pt x="4438" y="1660"/>
                </a:lnTo>
                <a:cubicBezTo>
                  <a:pt x="4323" y="1660"/>
                  <a:pt x="4229" y="1566"/>
                  <a:pt x="4229" y="1451"/>
                </a:cubicBezTo>
                <a:cubicBezTo>
                  <a:pt x="4229" y="1335"/>
                  <a:pt x="4323" y="1241"/>
                  <a:pt x="4438" y="1241"/>
                </a:cubicBezTo>
                <a:cubicBezTo>
                  <a:pt x="4554" y="1241"/>
                  <a:pt x="4648" y="1335"/>
                  <a:pt x="4648" y="1451"/>
                </a:cubicBezTo>
                <a:cubicBezTo>
                  <a:pt x="4648" y="1566"/>
                  <a:pt x="4554" y="1660"/>
                  <a:pt x="4438" y="1660"/>
                </a:cubicBezTo>
                <a:lnTo>
                  <a:pt x="4438" y="1660"/>
                </a:lnTo>
                <a:close/>
                <a:moveTo>
                  <a:pt x="2765" y="2504"/>
                </a:moveTo>
                <a:lnTo>
                  <a:pt x="2765" y="2504"/>
                </a:lnTo>
                <a:cubicBezTo>
                  <a:pt x="2726" y="2347"/>
                  <a:pt x="2584" y="2230"/>
                  <a:pt x="2415" y="2230"/>
                </a:cubicBezTo>
                <a:cubicBezTo>
                  <a:pt x="2255" y="2230"/>
                  <a:pt x="2119" y="2335"/>
                  <a:pt x="2072" y="2480"/>
                </a:cubicBezTo>
                <a:lnTo>
                  <a:pt x="1421" y="1751"/>
                </a:lnTo>
                <a:lnTo>
                  <a:pt x="2060" y="1510"/>
                </a:lnTo>
                <a:cubicBezTo>
                  <a:pt x="2088" y="1681"/>
                  <a:pt x="2236" y="1812"/>
                  <a:pt x="2415" y="1812"/>
                </a:cubicBezTo>
                <a:cubicBezTo>
                  <a:pt x="2604" y="1812"/>
                  <a:pt x="2760" y="1666"/>
                  <a:pt x="2775" y="1481"/>
                </a:cubicBezTo>
                <a:lnTo>
                  <a:pt x="4079" y="1481"/>
                </a:lnTo>
                <a:cubicBezTo>
                  <a:pt x="4079" y="1485"/>
                  <a:pt x="4080" y="1490"/>
                  <a:pt x="4080" y="1494"/>
                </a:cubicBezTo>
                <a:lnTo>
                  <a:pt x="2765" y="2504"/>
                </a:lnTo>
                <a:lnTo>
                  <a:pt x="2765" y="2504"/>
                </a:lnTo>
                <a:close/>
                <a:moveTo>
                  <a:pt x="2415" y="2801"/>
                </a:moveTo>
                <a:lnTo>
                  <a:pt x="2415" y="2801"/>
                </a:lnTo>
                <a:cubicBezTo>
                  <a:pt x="2300" y="2801"/>
                  <a:pt x="2206" y="2707"/>
                  <a:pt x="2206" y="2591"/>
                </a:cubicBezTo>
                <a:cubicBezTo>
                  <a:pt x="2206" y="2476"/>
                  <a:pt x="2300" y="2382"/>
                  <a:pt x="2415" y="2382"/>
                </a:cubicBezTo>
                <a:cubicBezTo>
                  <a:pt x="2531" y="2382"/>
                  <a:pt x="2625" y="2476"/>
                  <a:pt x="2625" y="2591"/>
                </a:cubicBezTo>
                <a:cubicBezTo>
                  <a:pt x="2625" y="2707"/>
                  <a:pt x="2531" y="2801"/>
                  <a:pt x="2415" y="2801"/>
                </a:cubicBezTo>
                <a:lnTo>
                  <a:pt x="2415" y="2801"/>
                </a:lnTo>
                <a:close/>
                <a:moveTo>
                  <a:pt x="722" y="2018"/>
                </a:moveTo>
                <a:lnTo>
                  <a:pt x="722" y="2018"/>
                </a:lnTo>
                <a:cubicBezTo>
                  <a:pt x="722" y="2017"/>
                  <a:pt x="722" y="2016"/>
                  <a:pt x="721" y="2015"/>
                </a:cubicBezTo>
                <a:lnTo>
                  <a:pt x="1360" y="1774"/>
                </a:lnTo>
                <a:lnTo>
                  <a:pt x="2024" y="2518"/>
                </a:lnTo>
                <a:lnTo>
                  <a:pt x="722" y="2018"/>
                </a:lnTo>
                <a:lnTo>
                  <a:pt x="722" y="2018"/>
                </a:lnTo>
                <a:close/>
                <a:moveTo>
                  <a:pt x="361" y="2231"/>
                </a:moveTo>
                <a:lnTo>
                  <a:pt x="361" y="2231"/>
                </a:lnTo>
                <a:cubicBezTo>
                  <a:pt x="245" y="2231"/>
                  <a:pt x="151" y="2137"/>
                  <a:pt x="151" y="2021"/>
                </a:cubicBezTo>
                <a:cubicBezTo>
                  <a:pt x="151" y="1906"/>
                  <a:pt x="245" y="1812"/>
                  <a:pt x="361" y="1812"/>
                </a:cubicBezTo>
                <a:cubicBezTo>
                  <a:pt x="476" y="1812"/>
                  <a:pt x="570" y="1906"/>
                  <a:pt x="570" y="2021"/>
                </a:cubicBezTo>
                <a:cubicBezTo>
                  <a:pt x="570" y="2137"/>
                  <a:pt x="476" y="2231"/>
                  <a:pt x="361" y="2231"/>
                </a:cubicBezTo>
                <a:lnTo>
                  <a:pt x="361" y="2231"/>
                </a:lnTo>
                <a:close/>
                <a:moveTo>
                  <a:pt x="1125" y="1511"/>
                </a:moveTo>
                <a:lnTo>
                  <a:pt x="1125" y="1511"/>
                </a:lnTo>
                <a:lnTo>
                  <a:pt x="1316" y="1725"/>
                </a:lnTo>
                <a:lnTo>
                  <a:pt x="726" y="1948"/>
                </a:lnTo>
                <a:lnTo>
                  <a:pt x="1125" y="1511"/>
                </a:lnTo>
                <a:lnTo>
                  <a:pt x="1125" y="1511"/>
                </a:lnTo>
                <a:close/>
                <a:moveTo>
                  <a:pt x="715" y="961"/>
                </a:moveTo>
                <a:lnTo>
                  <a:pt x="715" y="961"/>
                </a:lnTo>
                <a:cubicBezTo>
                  <a:pt x="716" y="958"/>
                  <a:pt x="716" y="956"/>
                  <a:pt x="717" y="953"/>
                </a:cubicBezTo>
                <a:lnTo>
                  <a:pt x="1338" y="1186"/>
                </a:lnTo>
                <a:lnTo>
                  <a:pt x="1125" y="1420"/>
                </a:lnTo>
                <a:lnTo>
                  <a:pt x="715" y="961"/>
                </a:lnTo>
                <a:lnTo>
                  <a:pt x="715" y="961"/>
                </a:lnTo>
                <a:close/>
                <a:moveTo>
                  <a:pt x="361" y="1103"/>
                </a:moveTo>
                <a:lnTo>
                  <a:pt x="361" y="1103"/>
                </a:lnTo>
                <a:cubicBezTo>
                  <a:pt x="245" y="1103"/>
                  <a:pt x="151" y="1009"/>
                  <a:pt x="151" y="894"/>
                </a:cubicBezTo>
                <a:cubicBezTo>
                  <a:pt x="151" y="779"/>
                  <a:pt x="245" y="685"/>
                  <a:pt x="361" y="685"/>
                </a:cubicBezTo>
                <a:cubicBezTo>
                  <a:pt x="476" y="685"/>
                  <a:pt x="570" y="779"/>
                  <a:pt x="570" y="894"/>
                </a:cubicBezTo>
                <a:cubicBezTo>
                  <a:pt x="570" y="1009"/>
                  <a:pt x="476" y="1103"/>
                  <a:pt x="361" y="1103"/>
                </a:cubicBezTo>
                <a:lnTo>
                  <a:pt x="361" y="1103"/>
                </a:lnTo>
                <a:close/>
                <a:moveTo>
                  <a:pt x="2026" y="431"/>
                </a:moveTo>
                <a:lnTo>
                  <a:pt x="2026" y="431"/>
                </a:lnTo>
                <a:lnTo>
                  <a:pt x="1382" y="1138"/>
                </a:lnTo>
                <a:lnTo>
                  <a:pt x="734" y="895"/>
                </a:lnTo>
                <a:lnTo>
                  <a:pt x="2026" y="431"/>
                </a:lnTo>
                <a:lnTo>
                  <a:pt x="2026" y="431"/>
                </a:lnTo>
                <a:close/>
                <a:moveTo>
                  <a:pt x="2415" y="152"/>
                </a:moveTo>
                <a:lnTo>
                  <a:pt x="2415" y="152"/>
                </a:lnTo>
                <a:cubicBezTo>
                  <a:pt x="2531" y="152"/>
                  <a:pt x="2625" y="246"/>
                  <a:pt x="2625" y="361"/>
                </a:cubicBezTo>
                <a:cubicBezTo>
                  <a:pt x="2625" y="477"/>
                  <a:pt x="2531" y="571"/>
                  <a:pt x="2415" y="571"/>
                </a:cubicBezTo>
                <a:cubicBezTo>
                  <a:pt x="2300" y="571"/>
                  <a:pt x="2206" y="477"/>
                  <a:pt x="2206" y="361"/>
                </a:cubicBezTo>
                <a:cubicBezTo>
                  <a:pt x="2206" y="246"/>
                  <a:pt x="2300" y="152"/>
                  <a:pt x="2415" y="152"/>
                </a:cubicBezTo>
                <a:lnTo>
                  <a:pt x="2415" y="152"/>
                </a:lnTo>
                <a:close/>
                <a:moveTo>
                  <a:pt x="2044" y="1451"/>
                </a:moveTo>
                <a:lnTo>
                  <a:pt x="2044" y="1451"/>
                </a:lnTo>
                <a:lnTo>
                  <a:pt x="1377" y="1702"/>
                </a:lnTo>
                <a:lnTo>
                  <a:pt x="1166" y="1465"/>
                </a:lnTo>
                <a:lnTo>
                  <a:pt x="1399" y="1209"/>
                </a:lnTo>
                <a:lnTo>
                  <a:pt x="2044" y="1451"/>
                </a:lnTo>
                <a:lnTo>
                  <a:pt x="2044" y="1451"/>
                </a:lnTo>
                <a:close/>
                <a:moveTo>
                  <a:pt x="2625" y="1451"/>
                </a:moveTo>
                <a:lnTo>
                  <a:pt x="2625" y="1451"/>
                </a:lnTo>
                <a:cubicBezTo>
                  <a:pt x="2625" y="1566"/>
                  <a:pt x="2531" y="1660"/>
                  <a:pt x="2415" y="1660"/>
                </a:cubicBezTo>
                <a:cubicBezTo>
                  <a:pt x="2300" y="1660"/>
                  <a:pt x="2206" y="1566"/>
                  <a:pt x="2206" y="1451"/>
                </a:cubicBezTo>
                <a:cubicBezTo>
                  <a:pt x="2206" y="1335"/>
                  <a:pt x="2300" y="1241"/>
                  <a:pt x="2415" y="1241"/>
                </a:cubicBezTo>
                <a:cubicBezTo>
                  <a:pt x="2531" y="1241"/>
                  <a:pt x="2625" y="1335"/>
                  <a:pt x="2625" y="1451"/>
                </a:cubicBezTo>
                <a:lnTo>
                  <a:pt x="2625" y="1451"/>
                </a:lnTo>
                <a:close/>
                <a:moveTo>
                  <a:pt x="4062" y="1420"/>
                </a:moveTo>
                <a:lnTo>
                  <a:pt x="4062" y="1420"/>
                </a:lnTo>
                <a:lnTo>
                  <a:pt x="2775" y="1420"/>
                </a:lnTo>
                <a:cubicBezTo>
                  <a:pt x="2760" y="1235"/>
                  <a:pt x="2604" y="1089"/>
                  <a:pt x="2415" y="1089"/>
                </a:cubicBezTo>
                <a:cubicBezTo>
                  <a:pt x="2236" y="1089"/>
                  <a:pt x="2088" y="1221"/>
                  <a:pt x="2060" y="1392"/>
                </a:cubicBezTo>
                <a:lnTo>
                  <a:pt x="1443" y="1161"/>
                </a:lnTo>
                <a:lnTo>
                  <a:pt x="2071" y="471"/>
                </a:lnTo>
                <a:cubicBezTo>
                  <a:pt x="2118" y="617"/>
                  <a:pt x="2255" y="722"/>
                  <a:pt x="2415" y="722"/>
                </a:cubicBezTo>
                <a:cubicBezTo>
                  <a:pt x="2585" y="722"/>
                  <a:pt x="2727" y="605"/>
                  <a:pt x="2766" y="448"/>
                </a:cubicBezTo>
                <a:lnTo>
                  <a:pt x="4062" y="1420"/>
                </a:lnTo>
                <a:lnTo>
                  <a:pt x="4062" y="1420"/>
                </a:lnTo>
                <a:close/>
                <a:moveTo>
                  <a:pt x="4438" y="1089"/>
                </a:moveTo>
                <a:lnTo>
                  <a:pt x="4438" y="1089"/>
                </a:lnTo>
                <a:cubicBezTo>
                  <a:pt x="4269" y="1089"/>
                  <a:pt x="4127" y="1207"/>
                  <a:pt x="4088" y="1364"/>
                </a:cubicBezTo>
                <a:lnTo>
                  <a:pt x="2776" y="380"/>
                </a:lnTo>
                <a:cubicBezTo>
                  <a:pt x="2776" y="373"/>
                  <a:pt x="2777" y="367"/>
                  <a:pt x="2777" y="361"/>
                </a:cubicBezTo>
                <a:cubicBezTo>
                  <a:pt x="2777" y="162"/>
                  <a:pt x="2615" y="0"/>
                  <a:pt x="2415" y="0"/>
                </a:cubicBezTo>
                <a:cubicBezTo>
                  <a:pt x="2218" y="0"/>
                  <a:pt x="2057" y="159"/>
                  <a:pt x="2055" y="356"/>
                </a:cubicBezTo>
                <a:lnTo>
                  <a:pt x="717" y="836"/>
                </a:lnTo>
                <a:cubicBezTo>
                  <a:pt x="689" y="665"/>
                  <a:pt x="540" y="533"/>
                  <a:pt x="361" y="533"/>
                </a:cubicBezTo>
                <a:cubicBezTo>
                  <a:pt x="161" y="533"/>
                  <a:pt x="0" y="695"/>
                  <a:pt x="0" y="894"/>
                </a:cubicBezTo>
                <a:cubicBezTo>
                  <a:pt x="0" y="1093"/>
                  <a:pt x="161" y="1255"/>
                  <a:pt x="361" y="1255"/>
                </a:cubicBezTo>
                <a:cubicBezTo>
                  <a:pt x="512" y="1255"/>
                  <a:pt x="642" y="1162"/>
                  <a:pt x="695" y="1029"/>
                </a:cubicBezTo>
                <a:lnTo>
                  <a:pt x="1084" y="1465"/>
                </a:lnTo>
                <a:lnTo>
                  <a:pt x="697" y="1890"/>
                </a:lnTo>
                <a:cubicBezTo>
                  <a:pt x="644" y="1756"/>
                  <a:pt x="514" y="1660"/>
                  <a:pt x="361" y="1660"/>
                </a:cubicBezTo>
                <a:cubicBezTo>
                  <a:pt x="161" y="1660"/>
                  <a:pt x="0" y="1822"/>
                  <a:pt x="0" y="2021"/>
                </a:cubicBezTo>
                <a:cubicBezTo>
                  <a:pt x="0" y="2220"/>
                  <a:pt x="161" y="2382"/>
                  <a:pt x="361" y="2382"/>
                </a:cubicBezTo>
                <a:cubicBezTo>
                  <a:pt x="539" y="2382"/>
                  <a:pt x="688" y="2252"/>
                  <a:pt x="716" y="2081"/>
                </a:cubicBezTo>
                <a:lnTo>
                  <a:pt x="2054" y="2595"/>
                </a:lnTo>
                <a:cubicBezTo>
                  <a:pt x="2056" y="2792"/>
                  <a:pt x="2217" y="2953"/>
                  <a:pt x="2415" y="2953"/>
                </a:cubicBezTo>
                <a:cubicBezTo>
                  <a:pt x="2615" y="2953"/>
                  <a:pt x="2777" y="2790"/>
                  <a:pt x="2777" y="2591"/>
                </a:cubicBezTo>
                <a:cubicBezTo>
                  <a:pt x="2777" y="2585"/>
                  <a:pt x="2776" y="2579"/>
                  <a:pt x="2776" y="2572"/>
                </a:cubicBezTo>
                <a:lnTo>
                  <a:pt x="4094" y="1560"/>
                </a:lnTo>
                <a:cubicBezTo>
                  <a:pt x="4141" y="1706"/>
                  <a:pt x="4277" y="1812"/>
                  <a:pt x="4438" y="1812"/>
                </a:cubicBezTo>
                <a:cubicBezTo>
                  <a:pt x="4637" y="1812"/>
                  <a:pt x="4799" y="1650"/>
                  <a:pt x="4799" y="1451"/>
                </a:cubicBezTo>
                <a:cubicBezTo>
                  <a:pt x="4799" y="1251"/>
                  <a:pt x="4637" y="1089"/>
                  <a:pt x="4438" y="1089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Freeform 16">
            <a:extLst>
              <a:ext uri="{FF2B5EF4-FFF2-40B4-BE49-F238E27FC236}">
                <a16:creationId xmlns:a16="http://schemas.microsoft.com/office/drawing/2014/main" id="{FE66B9CF-DE33-71BF-CA5B-4DA7D64C5FDE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9655072" y="3360020"/>
            <a:ext cx="1338504" cy="1109414"/>
          </a:xfrm>
          <a:custGeom>
            <a:avLst/>
            <a:gdLst>
              <a:gd name="T0" fmla="*/ 3136 w 4160"/>
              <a:gd name="T1" fmla="*/ 3427 h 3450"/>
              <a:gd name="T2" fmla="*/ 945 w 4160"/>
              <a:gd name="T3" fmla="*/ 3393 h 3450"/>
              <a:gd name="T4" fmla="*/ 2019 w 4160"/>
              <a:gd name="T5" fmla="*/ 2827 h 3450"/>
              <a:gd name="T6" fmla="*/ 2124 w 4160"/>
              <a:gd name="T7" fmla="*/ 2932 h 3450"/>
              <a:gd name="T8" fmla="*/ 2079 w 4160"/>
              <a:gd name="T9" fmla="*/ 2730 h 3450"/>
              <a:gd name="T10" fmla="*/ 2206 w 4160"/>
              <a:gd name="T11" fmla="*/ 2933 h 3450"/>
              <a:gd name="T12" fmla="*/ 1969 w 4160"/>
              <a:gd name="T13" fmla="*/ 2959 h 3450"/>
              <a:gd name="T14" fmla="*/ 2047 w 4160"/>
              <a:gd name="T15" fmla="*/ 2734 h 3450"/>
              <a:gd name="T16" fmla="*/ 1609 w 4160"/>
              <a:gd name="T17" fmla="*/ 1595 h 3450"/>
              <a:gd name="T18" fmla="*/ 1771 w 4160"/>
              <a:gd name="T19" fmla="*/ 1795 h 3450"/>
              <a:gd name="T20" fmla="*/ 1934 w 4160"/>
              <a:gd name="T21" fmla="*/ 1595 h 3450"/>
              <a:gd name="T22" fmla="*/ 2575 w 4160"/>
              <a:gd name="T23" fmla="*/ 1164 h 3450"/>
              <a:gd name="T24" fmla="*/ 2495 w 4160"/>
              <a:gd name="T25" fmla="*/ 1360 h 3450"/>
              <a:gd name="T26" fmla="*/ 2695 w 4160"/>
              <a:gd name="T27" fmla="*/ 1374 h 3450"/>
              <a:gd name="T28" fmla="*/ 2649 w 4160"/>
              <a:gd name="T29" fmla="*/ 1172 h 3450"/>
              <a:gd name="T30" fmla="*/ 1859 w 4160"/>
              <a:gd name="T31" fmla="*/ 1205 h 3450"/>
              <a:gd name="T32" fmla="*/ 2104 w 4160"/>
              <a:gd name="T33" fmla="*/ 1187 h 3450"/>
              <a:gd name="T34" fmla="*/ 2159 w 4160"/>
              <a:gd name="T35" fmla="*/ 1438 h 3450"/>
              <a:gd name="T36" fmla="*/ 2317 w 4160"/>
              <a:gd name="T37" fmla="*/ 1709 h 3450"/>
              <a:gd name="T38" fmla="*/ 2214 w 4160"/>
              <a:gd name="T39" fmla="*/ 1948 h 3450"/>
              <a:gd name="T40" fmla="*/ 2093 w 4160"/>
              <a:gd name="T41" fmla="*/ 2073 h 3450"/>
              <a:gd name="T42" fmla="*/ 1856 w 4160"/>
              <a:gd name="T43" fmla="*/ 2172 h 3450"/>
              <a:gd name="T44" fmla="*/ 1630 w 4160"/>
              <a:gd name="T45" fmla="*/ 2037 h 3450"/>
              <a:gd name="T46" fmla="*/ 1330 w 4160"/>
              <a:gd name="T47" fmla="*/ 1962 h 3450"/>
              <a:gd name="T48" fmla="*/ 1348 w 4160"/>
              <a:gd name="T49" fmla="*/ 1717 h 3450"/>
              <a:gd name="T50" fmla="*/ 1232 w 4160"/>
              <a:gd name="T51" fmla="*/ 1540 h 3450"/>
              <a:gd name="T52" fmla="*/ 1327 w 4160"/>
              <a:gd name="T53" fmla="*/ 1302 h 3450"/>
              <a:gd name="T54" fmla="*/ 1455 w 4160"/>
              <a:gd name="T55" fmla="*/ 1187 h 3450"/>
              <a:gd name="T56" fmla="*/ 1694 w 4160"/>
              <a:gd name="T57" fmla="*/ 1081 h 3450"/>
              <a:gd name="T58" fmla="*/ 2695 w 4160"/>
              <a:gd name="T59" fmla="*/ 886 h 3450"/>
              <a:gd name="T60" fmla="*/ 2820 w 4160"/>
              <a:gd name="T61" fmla="*/ 939 h 3450"/>
              <a:gd name="T62" fmla="*/ 2965 w 4160"/>
              <a:gd name="T63" fmla="*/ 1076 h 3450"/>
              <a:gd name="T64" fmla="*/ 2925 w 4160"/>
              <a:gd name="T65" fmla="*/ 1351 h 3450"/>
              <a:gd name="T66" fmla="*/ 2955 w 4160"/>
              <a:gd name="T67" fmla="*/ 1510 h 3450"/>
              <a:gd name="T68" fmla="*/ 2817 w 4160"/>
              <a:gd name="T69" fmla="*/ 1653 h 3450"/>
              <a:gd name="T70" fmla="*/ 2579 w 4160"/>
              <a:gd name="T71" fmla="*/ 1620 h 3450"/>
              <a:gd name="T72" fmla="*/ 2381 w 4160"/>
              <a:gd name="T73" fmla="*/ 1649 h 3450"/>
              <a:gd name="T74" fmla="*/ 2241 w 4160"/>
              <a:gd name="T75" fmla="*/ 1509 h 3450"/>
              <a:gd name="T76" fmla="*/ 2270 w 4160"/>
              <a:gd name="T77" fmla="*/ 1310 h 3450"/>
              <a:gd name="T78" fmla="*/ 2239 w 4160"/>
              <a:gd name="T79" fmla="*/ 1072 h 3450"/>
              <a:gd name="T80" fmla="*/ 2381 w 4160"/>
              <a:gd name="T81" fmla="*/ 934 h 3450"/>
              <a:gd name="T82" fmla="*/ 451 w 4160"/>
              <a:gd name="T83" fmla="*/ 452 h 3450"/>
              <a:gd name="T84" fmla="*/ 451 w 4160"/>
              <a:gd name="T85" fmla="*/ 2528 h 3450"/>
              <a:gd name="T86" fmla="*/ 3735 w 4160"/>
              <a:gd name="T87" fmla="*/ 2490 h 3450"/>
              <a:gd name="T88" fmla="*/ 3661 w 4160"/>
              <a:gd name="T89" fmla="*/ 430 h 3450"/>
              <a:gd name="T90" fmla="*/ 3806 w 4160"/>
              <a:gd name="T91" fmla="*/ 394 h 3450"/>
              <a:gd name="T92" fmla="*/ 3806 w 4160"/>
              <a:gd name="T93" fmla="*/ 2586 h 3450"/>
              <a:gd name="T94" fmla="*/ 408 w 4160"/>
              <a:gd name="T95" fmla="*/ 2634 h 3450"/>
              <a:gd name="T96" fmla="*/ 313 w 4160"/>
              <a:gd name="T97" fmla="*/ 461 h 3450"/>
              <a:gd name="T98" fmla="*/ 237 w 4160"/>
              <a:gd name="T99" fmla="*/ 115 h 3450"/>
              <a:gd name="T100" fmla="*/ 116 w 4160"/>
              <a:gd name="T101" fmla="*/ 2982 h 3450"/>
              <a:gd name="T102" fmla="*/ 3923 w 4160"/>
              <a:gd name="T103" fmla="*/ 3103 h 3450"/>
              <a:gd name="T104" fmla="*/ 4044 w 4160"/>
              <a:gd name="T105" fmla="*/ 237 h 3450"/>
              <a:gd name="T106" fmla="*/ 269 w 4160"/>
              <a:gd name="T107" fmla="*/ 0 h 3450"/>
              <a:gd name="T108" fmla="*/ 4146 w 4160"/>
              <a:gd name="T109" fmla="*/ 183 h 3450"/>
              <a:gd name="T110" fmla="*/ 4050 w 4160"/>
              <a:gd name="T111" fmla="*/ 3167 h 3450"/>
              <a:gd name="T112" fmla="*/ 110 w 4160"/>
              <a:gd name="T113" fmla="*/ 3167 h 3450"/>
              <a:gd name="T114" fmla="*/ 14 w 4160"/>
              <a:gd name="T115" fmla="*/ 183 h 3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4160" h="3450">
                <a:moveTo>
                  <a:pt x="1002" y="3336"/>
                </a:moveTo>
                <a:lnTo>
                  <a:pt x="3090" y="3336"/>
                </a:lnTo>
                <a:lnTo>
                  <a:pt x="3109" y="3340"/>
                </a:lnTo>
                <a:lnTo>
                  <a:pt x="3124" y="3348"/>
                </a:lnTo>
                <a:lnTo>
                  <a:pt x="3136" y="3360"/>
                </a:lnTo>
                <a:lnTo>
                  <a:pt x="3144" y="3376"/>
                </a:lnTo>
                <a:lnTo>
                  <a:pt x="3146" y="3393"/>
                </a:lnTo>
                <a:lnTo>
                  <a:pt x="3144" y="3412"/>
                </a:lnTo>
                <a:lnTo>
                  <a:pt x="3136" y="3427"/>
                </a:lnTo>
                <a:lnTo>
                  <a:pt x="3124" y="3440"/>
                </a:lnTo>
                <a:lnTo>
                  <a:pt x="3109" y="3447"/>
                </a:lnTo>
                <a:lnTo>
                  <a:pt x="3090" y="3450"/>
                </a:lnTo>
                <a:lnTo>
                  <a:pt x="1002" y="3450"/>
                </a:lnTo>
                <a:lnTo>
                  <a:pt x="985" y="3447"/>
                </a:lnTo>
                <a:lnTo>
                  <a:pt x="968" y="3440"/>
                </a:lnTo>
                <a:lnTo>
                  <a:pt x="956" y="3427"/>
                </a:lnTo>
                <a:lnTo>
                  <a:pt x="948" y="3412"/>
                </a:lnTo>
                <a:lnTo>
                  <a:pt x="945" y="3393"/>
                </a:lnTo>
                <a:lnTo>
                  <a:pt x="948" y="3376"/>
                </a:lnTo>
                <a:lnTo>
                  <a:pt x="956" y="3360"/>
                </a:lnTo>
                <a:lnTo>
                  <a:pt x="968" y="3348"/>
                </a:lnTo>
                <a:lnTo>
                  <a:pt x="985" y="3340"/>
                </a:lnTo>
                <a:lnTo>
                  <a:pt x="1002" y="3336"/>
                </a:lnTo>
                <a:close/>
                <a:moveTo>
                  <a:pt x="2079" y="2797"/>
                </a:moveTo>
                <a:lnTo>
                  <a:pt x="2056" y="2800"/>
                </a:lnTo>
                <a:lnTo>
                  <a:pt x="2036" y="2811"/>
                </a:lnTo>
                <a:lnTo>
                  <a:pt x="2019" y="2827"/>
                </a:lnTo>
                <a:lnTo>
                  <a:pt x="2009" y="2847"/>
                </a:lnTo>
                <a:lnTo>
                  <a:pt x="2004" y="2871"/>
                </a:lnTo>
                <a:lnTo>
                  <a:pt x="2009" y="2895"/>
                </a:lnTo>
                <a:lnTo>
                  <a:pt x="2019" y="2915"/>
                </a:lnTo>
                <a:lnTo>
                  <a:pt x="2036" y="2932"/>
                </a:lnTo>
                <a:lnTo>
                  <a:pt x="2056" y="2942"/>
                </a:lnTo>
                <a:lnTo>
                  <a:pt x="2079" y="2945"/>
                </a:lnTo>
                <a:lnTo>
                  <a:pt x="2103" y="2942"/>
                </a:lnTo>
                <a:lnTo>
                  <a:pt x="2124" y="2932"/>
                </a:lnTo>
                <a:lnTo>
                  <a:pt x="2139" y="2915"/>
                </a:lnTo>
                <a:lnTo>
                  <a:pt x="2151" y="2895"/>
                </a:lnTo>
                <a:lnTo>
                  <a:pt x="2154" y="2871"/>
                </a:lnTo>
                <a:lnTo>
                  <a:pt x="2151" y="2847"/>
                </a:lnTo>
                <a:lnTo>
                  <a:pt x="2139" y="2827"/>
                </a:lnTo>
                <a:lnTo>
                  <a:pt x="2124" y="2811"/>
                </a:lnTo>
                <a:lnTo>
                  <a:pt x="2103" y="2800"/>
                </a:lnTo>
                <a:lnTo>
                  <a:pt x="2079" y="2797"/>
                </a:lnTo>
                <a:close/>
                <a:moveTo>
                  <a:pt x="2079" y="2730"/>
                </a:moveTo>
                <a:lnTo>
                  <a:pt x="2112" y="2734"/>
                </a:lnTo>
                <a:lnTo>
                  <a:pt x="2142" y="2744"/>
                </a:lnTo>
                <a:lnTo>
                  <a:pt x="2168" y="2761"/>
                </a:lnTo>
                <a:lnTo>
                  <a:pt x="2190" y="2783"/>
                </a:lnTo>
                <a:lnTo>
                  <a:pt x="2206" y="2809"/>
                </a:lnTo>
                <a:lnTo>
                  <a:pt x="2217" y="2838"/>
                </a:lnTo>
                <a:lnTo>
                  <a:pt x="2221" y="2871"/>
                </a:lnTo>
                <a:lnTo>
                  <a:pt x="2217" y="2904"/>
                </a:lnTo>
                <a:lnTo>
                  <a:pt x="2206" y="2933"/>
                </a:lnTo>
                <a:lnTo>
                  <a:pt x="2190" y="2959"/>
                </a:lnTo>
                <a:lnTo>
                  <a:pt x="2168" y="2981"/>
                </a:lnTo>
                <a:lnTo>
                  <a:pt x="2142" y="2997"/>
                </a:lnTo>
                <a:lnTo>
                  <a:pt x="2112" y="3009"/>
                </a:lnTo>
                <a:lnTo>
                  <a:pt x="2079" y="3012"/>
                </a:lnTo>
                <a:lnTo>
                  <a:pt x="2047" y="3009"/>
                </a:lnTo>
                <a:lnTo>
                  <a:pt x="2018" y="2997"/>
                </a:lnTo>
                <a:lnTo>
                  <a:pt x="1992" y="2981"/>
                </a:lnTo>
                <a:lnTo>
                  <a:pt x="1969" y="2959"/>
                </a:lnTo>
                <a:lnTo>
                  <a:pt x="1953" y="2933"/>
                </a:lnTo>
                <a:lnTo>
                  <a:pt x="1943" y="2904"/>
                </a:lnTo>
                <a:lnTo>
                  <a:pt x="1939" y="2871"/>
                </a:lnTo>
                <a:lnTo>
                  <a:pt x="1943" y="2838"/>
                </a:lnTo>
                <a:lnTo>
                  <a:pt x="1953" y="2809"/>
                </a:lnTo>
                <a:lnTo>
                  <a:pt x="1969" y="2783"/>
                </a:lnTo>
                <a:lnTo>
                  <a:pt x="1992" y="2761"/>
                </a:lnTo>
                <a:lnTo>
                  <a:pt x="2018" y="2744"/>
                </a:lnTo>
                <a:lnTo>
                  <a:pt x="2047" y="2734"/>
                </a:lnTo>
                <a:lnTo>
                  <a:pt x="2079" y="2730"/>
                </a:lnTo>
                <a:close/>
                <a:moveTo>
                  <a:pt x="1771" y="1462"/>
                </a:moveTo>
                <a:lnTo>
                  <a:pt x="1737" y="1466"/>
                </a:lnTo>
                <a:lnTo>
                  <a:pt x="1707" y="1475"/>
                </a:lnTo>
                <a:lnTo>
                  <a:pt x="1678" y="1490"/>
                </a:lnTo>
                <a:lnTo>
                  <a:pt x="1654" y="1511"/>
                </a:lnTo>
                <a:lnTo>
                  <a:pt x="1634" y="1535"/>
                </a:lnTo>
                <a:lnTo>
                  <a:pt x="1617" y="1564"/>
                </a:lnTo>
                <a:lnTo>
                  <a:pt x="1609" y="1595"/>
                </a:lnTo>
                <a:lnTo>
                  <a:pt x="1605" y="1629"/>
                </a:lnTo>
                <a:lnTo>
                  <a:pt x="1609" y="1661"/>
                </a:lnTo>
                <a:lnTo>
                  <a:pt x="1617" y="1693"/>
                </a:lnTo>
                <a:lnTo>
                  <a:pt x="1634" y="1721"/>
                </a:lnTo>
                <a:lnTo>
                  <a:pt x="1654" y="1746"/>
                </a:lnTo>
                <a:lnTo>
                  <a:pt x="1678" y="1766"/>
                </a:lnTo>
                <a:lnTo>
                  <a:pt x="1707" y="1781"/>
                </a:lnTo>
                <a:lnTo>
                  <a:pt x="1737" y="1791"/>
                </a:lnTo>
                <a:lnTo>
                  <a:pt x="1771" y="1795"/>
                </a:lnTo>
                <a:lnTo>
                  <a:pt x="1804" y="1791"/>
                </a:lnTo>
                <a:lnTo>
                  <a:pt x="1835" y="1781"/>
                </a:lnTo>
                <a:lnTo>
                  <a:pt x="1864" y="1766"/>
                </a:lnTo>
                <a:lnTo>
                  <a:pt x="1888" y="1746"/>
                </a:lnTo>
                <a:lnTo>
                  <a:pt x="1909" y="1721"/>
                </a:lnTo>
                <a:lnTo>
                  <a:pt x="1924" y="1693"/>
                </a:lnTo>
                <a:lnTo>
                  <a:pt x="1934" y="1661"/>
                </a:lnTo>
                <a:lnTo>
                  <a:pt x="1938" y="1629"/>
                </a:lnTo>
                <a:lnTo>
                  <a:pt x="1934" y="1595"/>
                </a:lnTo>
                <a:lnTo>
                  <a:pt x="1924" y="1564"/>
                </a:lnTo>
                <a:lnTo>
                  <a:pt x="1909" y="1535"/>
                </a:lnTo>
                <a:lnTo>
                  <a:pt x="1888" y="1511"/>
                </a:lnTo>
                <a:lnTo>
                  <a:pt x="1864" y="1490"/>
                </a:lnTo>
                <a:lnTo>
                  <a:pt x="1835" y="1475"/>
                </a:lnTo>
                <a:lnTo>
                  <a:pt x="1804" y="1466"/>
                </a:lnTo>
                <a:lnTo>
                  <a:pt x="1771" y="1462"/>
                </a:lnTo>
                <a:close/>
                <a:moveTo>
                  <a:pt x="2601" y="1163"/>
                </a:moveTo>
                <a:lnTo>
                  <a:pt x="2575" y="1164"/>
                </a:lnTo>
                <a:lnTo>
                  <a:pt x="2551" y="1172"/>
                </a:lnTo>
                <a:lnTo>
                  <a:pt x="2526" y="1186"/>
                </a:lnTo>
                <a:lnTo>
                  <a:pt x="2505" y="1206"/>
                </a:lnTo>
                <a:lnTo>
                  <a:pt x="2490" y="1229"/>
                </a:lnTo>
                <a:lnTo>
                  <a:pt x="2478" y="1254"/>
                </a:lnTo>
                <a:lnTo>
                  <a:pt x="2473" y="1282"/>
                </a:lnTo>
                <a:lnTo>
                  <a:pt x="2475" y="1310"/>
                </a:lnTo>
                <a:lnTo>
                  <a:pt x="2483" y="1339"/>
                </a:lnTo>
                <a:lnTo>
                  <a:pt x="2495" y="1360"/>
                </a:lnTo>
                <a:lnTo>
                  <a:pt x="2510" y="1380"/>
                </a:lnTo>
                <a:lnTo>
                  <a:pt x="2530" y="1395"/>
                </a:lnTo>
                <a:lnTo>
                  <a:pt x="2551" y="1407"/>
                </a:lnTo>
                <a:lnTo>
                  <a:pt x="2575" y="1414"/>
                </a:lnTo>
                <a:lnTo>
                  <a:pt x="2601" y="1417"/>
                </a:lnTo>
                <a:lnTo>
                  <a:pt x="2625" y="1414"/>
                </a:lnTo>
                <a:lnTo>
                  <a:pt x="2649" y="1408"/>
                </a:lnTo>
                <a:lnTo>
                  <a:pt x="2675" y="1393"/>
                </a:lnTo>
                <a:lnTo>
                  <a:pt x="2695" y="1374"/>
                </a:lnTo>
                <a:lnTo>
                  <a:pt x="2712" y="1351"/>
                </a:lnTo>
                <a:lnTo>
                  <a:pt x="2723" y="1326"/>
                </a:lnTo>
                <a:lnTo>
                  <a:pt x="2727" y="1298"/>
                </a:lnTo>
                <a:lnTo>
                  <a:pt x="2725" y="1269"/>
                </a:lnTo>
                <a:lnTo>
                  <a:pt x="2718" y="1241"/>
                </a:lnTo>
                <a:lnTo>
                  <a:pt x="2705" y="1219"/>
                </a:lnTo>
                <a:lnTo>
                  <a:pt x="2690" y="1199"/>
                </a:lnTo>
                <a:lnTo>
                  <a:pt x="2670" y="1183"/>
                </a:lnTo>
                <a:lnTo>
                  <a:pt x="2649" y="1172"/>
                </a:lnTo>
                <a:lnTo>
                  <a:pt x="2625" y="1164"/>
                </a:lnTo>
                <a:lnTo>
                  <a:pt x="2601" y="1163"/>
                </a:lnTo>
                <a:close/>
                <a:moveTo>
                  <a:pt x="1694" y="1081"/>
                </a:moveTo>
                <a:lnTo>
                  <a:pt x="1848" y="1081"/>
                </a:lnTo>
                <a:lnTo>
                  <a:pt x="1852" y="1083"/>
                </a:lnTo>
                <a:lnTo>
                  <a:pt x="1856" y="1085"/>
                </a:lnTo>
                <a:lnTo>
                  <a:pt x="1858" y="1089"/>
                </a:lnTo>
                <a:lnTo>
                  <a:pt x="1859" y="1093"/>
                </a:lnTo>
                <a:lnTo>
                  <a:pt x="1859" y="1205"/>
                </a:lnTo>
                <a:lnTo>
                  <a:pt x="1911" y="1220"/>
                </a:lnTo>
                <a:lnTo>
                  <a:pt x="1962" y="1240"/>
                </a:lnTo>
                <a:lnTo>
                  <a:pt x="2008" y="1267"/>
                </a:lnTo>
                <a:lnTo>
                  <a:pt x="2086" y="1187"/>
                </a:lnTo>
                <a:lnTo>
                  <a:pt x="2090" y="1185"/>
                </a:lnTo>
                <a:lnTo>
                  <a:pt x="2094" y="1185"/>
                </a:lnTo>
                <a:lnTo>
                  <a:pt x="2098" y="1185"/>
                </a:lnTo>
                <a:lnTo>
                  <a:pt x="2100" y="1185"/>
                </a:lnTo>
                <a:lnTo>
                  <a:pt x="2104" y="1187"/>
                </a:lnTo>
                <a:lnTo>
                  <a:pt x="2212" y="1296"/>
                </a:lnTo>
                <a:lnTo>
                  <a:pt x="2214" y="1298"/>
                </a:lnTo>
                <a:lnTo>
                  <a:pt x="2215" y="1301"/>
                </a:lnTo>
                <a:lnTo>
                  <a:pt x="2215" y="1305"/>
                </a:lnTo>
                <a:lnTo>
                  <a:pt x="2215" y="1307"/>
                </a:lnTo>
                <a:lnTo>
                  <a:pt x="2214" y="1310"/>
                </a:lnTo>
                <a:lnTo>
                  <a:pt x="2212" y="1312"/>
                </a:lnTo>
                <a:lnTo>
                  <a:pt x="2133" y="1392"/>
                </a:lnTo>
                <a:lnTo>
                  <a:pt x="2159" y="1438"/>
                </a:lnTo>
                <a:lnTo>
                  <a:pt x="2180" y="1487"/>
                </a:lnTo>
                <a:lnTo>
                  <a:pt x="2193" y="1540"/>
                </a:lnTo>
                <a:lnTo>
                  <a:pt x="2306" y="1540"/>
                </a:lnTo>
                <a:lnTo>
                  <a:pt x="2311" y="1540"/>
                </a:lnTo>
                <a:lnTo>
                  <a:pt x="2314" y="1544"/>
                </a:lnTo>
                <a:lnTo>
                  <a:pt x="2317" y="1548"/>
                </a:lnTo>
                <a:lnTo>
                  <a:pt x="2318" y="1552"/>
                </a:lnTo>
                <a:lnTo>
                  <a:pt x="2318" y="1704"/>
                </a:lnTo>
                <a:lnTo>
                  <a:pt x="2317" y="1709"/>
                </a:lnTo>
                <a:lnTo>
                  <a:pt x="2314" y="1713"/>
                </a:lnTo>
                <a:lnTo>
                  <a:pt x="2311" y="1716"/>
                </a:lnTo>
                <a:lnTo>
                  <a:pt x="2306" y="1717"/>
                </a:lnTo>
                <a:lnTo>
                  <a:pt x="2193" y="1717"/>
                </a:lnTo>
                <a:lnTo>
                  <a:pt x="2180" y="1769"/>
                </a:lnTo>
                <a:lnTo>
                  <a:pt x="2159" y="1819"/>
                </a:lnTo>
                <a:lnTo>
                  <a:pt x="2133" y="1865"/>
                </a:lnTo>
                <a:lnTo>
                  <a:pt x="2212" y="1944"/>
                </a:lnTo>
                <a:lnTo>
                  <a:pt x="2214" y="1948"/>
                </a:lnTo>
                <a:lnTo>
                  <a:pt x="2215" y="1950"/>
                </a:lnTo>
                <a:lnTo>
                  <a:pt x="2215" y="1954"/>
                </a:lnTo>
                <a:lnTo>
                  <a:pt x="2214" y="1958"/>
                </a:lnTo>
                <a:lnTo>
                  <a:pt x="2212" y="1962"/>
                </a:lnTo>
                <a:lnTo>
                  <a:pt x="2104" y="2070"/>
                </a:lnTo>
                <a:lnTo>
                  <a:pt x="2101" y="2071"/>
                </a:lnTo>
                <a:lnTo>
                  <a:pt x="2099" y="2073"/>
                </a:lnTo>
                <a:lnTo>
                  <a:pt x="2095" y="2073"/>
                </a:lnTo>
                <a:lnTo>
                  <a:pt x="2093" y="2073"/>
                </a:lnTo>
                <a:lnTo>
                  <a:pt x="2089" y="2071"/>
                </a:lnTo>
                <a:lnTo>
                  <a:pt x="2086" y="2070"/>
                </a:lnTo>
                <a:lnTo>
                  <a:pt x="2008" y="1991"/>
                </a:lnTo>
                <a:lnTo>
                  <a:pt x="1962" y="2017"/>
                </a:lnTo>
                <a:lnTo>
                  <a:pt x="1911" y="2037"/>
                </a:lnTo>
                <a:lnTo>
                  <a:pt x="1859" y="2051"/>
                </a:lnTo>
                <a:lnTo>
                  <a:pt x="1859" y="2163"/>
                </a:lnTo>
                <a:lnTo>
                  <a:pt x="1858" y="2169"/>
                </a:lnTo>
                <a:lnTo>
                  <a:pt x="1856" y="2172"/>
                </a:lnTo>
                <a:lnTo>
                  <a:pt x="1852" y="2175"/>
                </a:lnTo>
                <a:lnTo>
                  <a:pt x="1848" y="2176"/>
                </a:lnTo>
                <a:lnTo>
                  <a:pt x="1694" y="2176"/>
                </a:lnTo>
                <a:lnTo>
                  <a:pt x="1690" y="2175"/>
                </a:lnTo>
                <a:lnTo>
                  <a:pt x="1687" y="2172"/>
                </a:lnTo>
                <a:lnTo>
                  <a:pt x="1684" y="2169"/>
                </a:lnTo>
                <a:lnTo>
                  <a:pt x="1683" y="2163"/>
                </a:lnTo>
                <a:lnTo>
                  <a:pt x="1683" y="2051"/>
                </a:lnTo>
                <a:lnTo>
                  <a:pt x="1630" y="2037"/>
                </a:lnTo>
                <a:lnTo>
                  <a:pt x="1581" y="2017"/>
                </a:lnTo>
                <a:lnTo>
                  <a:pt x="1534" y="1991"/>
                </a:lnTo>
                <a:lnTo>
                  <a:pt x="1455" y="2070"/>
                </a:lnTo>
                <a:lnTo>
                  <a:pt x="1452" y="2071"/>
                </a:lnTo>
                <a:lnTo>
                  <a:pt x="1448" y="2073"/>
                </a:lnTo>
                <a:lnTo>
                  <a:pt x="1445" y="2073"/>
                </a:lnTo>
                <a:lnTo>
                  <a:pt x="1441" y="2071"/>
                </a:lnTo>
                <a:lnTo>
                  <a:pt x="1438" y="2070"/>
                </a:lnTo>
                <a:lnTo>
                  <a:pt x="1330" y="1962"/>
                </a:lnTo>
                <a:lnTo>
                  <a:pt x="1327" y="1958"/>
                </a:lnTo>
                <a:lnTo>
                  <a:pt x="1327" y="1954"/>
                </a:lnTo>
                <a:lnTo>
                  <a:pt x="1327" y="1950"/>
                </a:lnTo>
                <a:lnTo>
                  <a:pt x="1327" y="1948"/>
                </a:lnTo>
                <a:lnTo>
                  <a:pt x="1330" y="1944"/>
                </a:lnTo>
                <a:lnTo>
                  <a:pt x="1409" y="1865"/>
                </a:lnTo>
                <a:lnTo>
                  <a:pt x="1383" y="1819"/>
                </a:lnTo>
                <a:lnTo>
                  <a:pt x="1363" y="1769"/>
                </a:lnTo>
                <a:lnTo>
                  <a:pt x="1348" y="1717"/>
                </a:lnTo>
                <a:lnTo>
                  <a:pt x="1237" y="1717"/>
                </a:lnTo>
                <a:lnTo>
                  <a:pt x="1232" y="1716"/>
                </a:lnTo>
                <a:lnTo>
                  <a:pt x="1228" y="1713"/>
                </a:lnTo>
                <a:lnTo>
                  <a:pt x="1225" y="1709"/>
                </a:lnTo>
                <a:lnTo>
                  <a:pt x="1224" y="1704"/>
                </a:lnTo>
                <a:lnTo>
                  <a:pt x="1224" y="1552"/>
                </a:lnTo>
                <a:lnTo>
                  <a:pt x="1225" y="1548"/>
                </a:lnTo>
                <a:lnTo>
                  <a:pt x="1228" y="1544"/>
                </a:lnTo>
                <a:lnTo>
                  <a:pt x="1232" y="1540"/>
                </a:lnTo>
                <a:lnTo>
                  <a:pt x="1237" y="1540"/>
                </a:lnTo>
                <a:lnTo>
                  <a:pt x="1348" y="1540"/>
                </a:lnTo>
                <a:lnTo>
                  <a:pt x="1363" y="1487"/>
                </a:lnTo>
                <a:lnTo>
                  <a:pt x="1383" y="1438"/>
                </a:lnTo>
                <a:lnTo>
                  <a:pt x="1409" y="1392"/>
                </a:lnTo>
                <a:lnTo>
                  <a:pt x="1330" y="1312"/>
                </a:lnTo>
                <a:lnTo>
                  <a:pt x="1327" y="1310"/>
                </a:lnTo>
                <a:lnTo>
                  <a:pt x="1327" y="1306"/>
                </a:lnTo>
                <a:lnTo>
                  <a:pt x="1327" y="1302"/>
                </a:lnTo>
                <a:lnTo>
                  <a:pt x="1327" y="1298"/>
                </a:lnTo>
                <a:lnTo>
                  <a:pt x="1330" y="1296"/>
                </a:lnTo>
                <a:lnTo>
                  <a:pt x="1438" y="1187"/>
                </a:lnTo>
                <a:lnTo>
                  <a:pt x="1441" y="1186"/>
                </a:lnTo>
                <a:lnTo>
                  <a:pt x="1443" y="1185"/>
                </a:lnTo>
                <a:lnTo>
                  <a:pt x="1447" y="1183"/>
                </a:lnTo>
                <a:lnTo>
                  <a:pt x="1450" y="1185"/>
                </a:lnTo>
                <a:lnTo>
                  <a:pt x="1452" y="1186"/>
                </a:lnTo>
                <a:lnTo>
                  <a:pt x="1455" y="1187"/>
                </a:lnTo>
                <a:lnTo>
                  <a:pt x="1534" y="1267"/>
                </a:lnTo>
                <a:lnTo>
                  <a:pt x="1581" y="1240"/>
                </a:lnTo>
                <a:lnTo>
                  <a:pt x="1630" y="1220"/>
                </a:lnTo>
                <a:lnTo>
                  <a:pt x="1683" y="1205"/>
                </a:lnTo>
                <a:lnTo>
                  <a:pt x="1683" y="1093"/>
                </a:lnTo>
                <a:lnTo>
                  <a:pt x="1684" y="1089"/>
                </a:lnTo>
                <a:lnTo>
                  <a:pt x="1687" y="1085"/>
                </a:lnTo>
                <a:lnTo>
                  <a:pt x="1690" y="1083"/>
                </a:lnTo>
                <a:lnTo>
                  <a:pt x="1694" y="1081"/>
                </a:lnTo>
                <a:close/>
                <a:moveTo>
                  <a:pt x="2499" y="881"/>
                </a:moveTo>
                <a:lnTo>
                  <a:pt x="2502" y="881"/>
                </a:lnTo>
                <a:lnTo>
                  <a:pt x="2505" y="883"/>
                </a:lnTo>
                <a:lnTo>
                  <a:pt x="2507" y="886"/>
                </a:lnTo>
                <a:lnTo>
                  <a:pt x="2540" y="965"/>
                </a:lnTo>
                <a:lnTo>
                  <a:pt x="2580" y="960"/>
                </a:lnTo>
                <a:lnTo>
                  <a:pt x="2622" y="960"/>
                </a:lnTo>
                <a:lnTo>
                  <a:pt x="2662" y="965"/>
                </a:lnTo>
                <a:lnTo>
                  <a:pt x="2695" y="886"/>
                </a:lnTo>
                <a:lnTo>
                  <a:pt x="2696" y="883"/>
                </a:lnTo>
                <a:lnTo>
                  <a:pt x="2700" y="881"/>
                </a:lnTo>
                <a:lnTo>
                  <a:pt x="2704" y="881"/>
                </a:lnTo>
                <a:lnTo>
                  <a:pt x="2707" y="881"/>
                </a:lnTo>
                <a:lnTo>
                  <a:pt x="2815" y="926"/>
                </a:lnTo>
                <a:lnTo>
                  <a:pt x="2817" y="929"/>
                </a:lnTo>
                <a:lnTo>
                  <a:pt x="2820" y="931"/>
                </a:lnTo>
                <a:lnTo>
                  <a:pt x="2820" y="935"/>
                </a:lnTo>
                <a:lnTo>
                  <a:pt x="2820" y="939"/>
                </a:lnTo>
                <a:lnTo>
                  <a:pt x="2787" y="1017"/>
                </a:lnTo>
                <a:lnTo>
                  <a:pt x="2819" y="1042"/>
                </a:lnTo>
                <a:lnTo>
                  <a:pt x="2848" y="1071"/>
                </a:lnTo>
                <a:lnTo>
                  <a:pt x="2873" y="1104"/>
                </a:lnTo>
                <a:lnTo>
                  <a:pt x="2952" y="1071"/>
                </a:lnTo>
                <a:lnTo>
                  <a:pt x="2956" y="1071"/>
                </a:lnTo>
                <a:lnTo>
                  <a:pt x="2960" y="1071"/>
                </a:lnTo>
                <a:lnTo>
                  <a:pt x="2962" y="1074"/>
                </a:lnTo>
                <a:lnTo>
                  <a:pt x="2965" y="1076"/>
                </a:lnTo>
                <a:lnTo>
                  <a:pt x="3009" y="1185"/>
                </a:lnTo>
                <a:lnTo>
                  <a:pt x="3010" y="1188"/>
                </a:lnTo>
                <a:lnTo>
                  <a:pt x="3009" y="1191"/>
                </a:lnTo>
                <a:lnTo>
                  <a:pt x="3007" y="1195"/>
                </a:lnTo>
                <a:lnTo>
                  <a:pt x="3004" y="1196"/>
                </a:lnTo>
                <a:lnTo>
                  <a:pt x="2925" y="1229"/>
                </a:lnTo>
                <a:lnTo>
                  <a:pt x="2930" y="1270"/>
                </a:lnTo>
                <a:lnTo>
                  <a:pt x="2930" y="1311"/>
                </a:lnTo>
                <a:lnTo>
                  <a:pt x="2925" y="1351"/>
                </a:lnTo>
                <a:lnTo>
                  <a:pt x="3004" y="1384"/>
                </a:lnTo>
                <a:lnTo>
                  <a:pt x="3007" y="1386"/>
                </a:lnTo>
                <a:lnTo>
                  <a:pt x="3009" y="1389"/>
                </a:lnTo>
                <a:lnTo>
                  <a:pt x="3009" y="1393"/>
                </a:lnTo>
                <a:lnTo>
                  <a:pt x="3009" y="1397"/>
                </a:lnTo>
                <a:lnTo>
                  <a:pt x="2964" y="1505"/>
                </a:lnTo>
                <a:lnTo>
                  <a:pt x="2962" y="1508"/>
                </a:lnTo>
                <a:lnTo>
                  <a:pt x="2959" y="1509"/>
                </a:lnTo>
                <a:lnTo>
                  <a:pt x="2955" y="1510"/>
                </a:lnTo>
                <a:lnTo>
                  <a:pt x="2952" y="1509"/>
                </a:lnTo>
                <a:lnTo>
                  <a:pt x="2873" y="1476"/>
                </a:lnTo>
                <a:lnTo>
                  <a:pt x="2848" y="1509"/>
                </a:lnTo>
                <a:lnTo>
                  <a:pt x="2819" y="1538"/>
                </a:lnTo>
                <a:lnTo>
                  <a:pt x="2786" y="1563"/>
                </a:lnTo>
                <a:lnTo>
                  <a:pt x="2819" y="1643"/>
                </a:lnTo>
                <a:lnTo>
                  <a:pt x="2820" y="1646"/>
                </a:lnTo>
                <a:lnTo>
                  <a:pt x="2819" y="1649"/>
                </a:lnTo>
                <a:lnTo>
                  <a:pt x="2817" y="1653"/>
                </a:lnTo>
                <a:lnTo>
                  <a:pt x="2814" y="1654"/>
                </a:lnTo>
                <a:lnTo>
                  <a:pt x="2707" y="1699"/>
                </a:lnTo>
                <a:lnTo>
                  <a:pt x="2703" y="1699"/>
                </a:lnTo>
                <a:lnTo>
                  <a:pt x="2699" y="1699"/>
                </a:lnTo>
                <a:lnTo>
                  <a:pt x="2696" y="1697"/>
                </a:lnTo>
                <a:lnTo>
                  <a:pt x="2694" y="1694"/>
                </a:lnTo>
                <a:lnTo>
                  <a:pt x="2661" y="1615"/>
                </a:lnTo>
                <a:lnTo>
                  <a:pt x="2621" y="1620"/>
                </a:lnTo>
                <a:lnTo>
                  <a:pt x="2579" y="1620"/>
                </a:lnTo>
                <a:lnTo>
                  <a:pt x="2539" y="1615"/>
                </a:lnTo>
                <a:lnTo>
                  <a:pt x="2506" y="1693"/>
                </a:lnTo>
                <a:lnTo>
                  <a:pt x="2504" y="1697"/>
                </a:lnTo>
                <a:lnTo>
                  <a:pt x="2501" y="1698"/>
                </a:lnTo>
                <a:lnTo>
                  <a:pt x="2497" y="1699"/>
                </a:lnTo>
                <a:lnTo>
                  <a:pt x="2493" y="1698"/>
                </a:lnTo>
                <a:lnTo>
                  <a:pt x="2386" y="1654"/>
                </a:lnTo>
                <a:lnTo>
                  <a:pt x="2383" y="1651"/>
                </a:lnTo>
                <a:lnTo>
                  <a:pt x="2381" y="1649"/>
                </a:lnTo>
                <a:lnTo>
                  <a:pt x="2380" y="1645"/>
                </a:lnTo>
                <a:lnTo>
                  <a:pt x="2381" y="1641"/>
                </a:lnTo>
                <a:lnTo>
                  <a:pt x="2414" y="1563"/>
                </a:lnTo>
                <a:lnTo>
                  <a:pt x="2381" y="1538"/>
                </a:lnTo>
                <a:lnTo>
                  <a:pt x="2352" y="1509"/>
                </a:lnTo>
                <a:lnTo>
                  <a:pt x="2327" y="1476"/>
                </a:lnTo>
                <a:lnTo>
                  <a:pt x="2248" y="1509"/>
                </a:lnTo>
                <a:lnTo>
                  <a:pt x="2245" y="1509"/>
                </a:lnTo>
                <a:lnTo>
                  <a:pt x="2241" y="1509"/>
                </a:lnTo>
                <a:lnTo>
                  <a:pt x="2238" y="1506"/>
                </a:lnTo>
                <a:lnTo>
                  <a:pt x="2236" y="1504"/>
                </a:lnTo>
                <a:lnTo>
                  <a:pt x="2192" y="1395"/>
                </a:lnTo>
                <a:lnTo>
                  <a:pt x="2191" y="1392"/>
                </a:lnTo>
                <a:lnTo>
                  <a:pt x="2192" y="1389"/>
                </a:lnTo>
                <a:lnTo>
                  <a:pt x="2193" y="1385"/>
                </a:lnTo>
                <a:lnTo>
                  <a:pt x="2197" y="1384"/>
                </a:lnTo>
                <a:lnTo>
                  <a:pt x="2275" y="1351"/>
                </a:lnTo>
                <a:lnTo>
                  <a:pt x="2270" y="1310"/>
                </a:lnTo>
                <a:lnTo>
                  <a:pt x="2270" y="1269"/>
                </a:lnTo>
                <a:lnTo>
                  <a:pt x="2275" y="1228"/>
                </a:lnTo>
                <a:lnTo>
                  <a:pt x="2197" y="1195"/>
                </a:lnTo>
                <a:lnTo>
                  <a:pt x="2193" y="1194"/>
                </a:lnTo>
                <a:lnTo>
                  <a:pt x="2192" y="1191"/>
                </a:lnTo>
                <a:lnTo>
                  <a:pt x="2191" y="1187"/>
                </a:lnTo>
                <a:lnTo>
                  <a:pt x="2192" y="1183"/>
                </a:lnTo>
                <a:lnTo>
                  <a:pt x="2236" y="1075"/>
                </a:lnTo>
                <a:lnTo>
                  <a:pt x="2239" y="1072"/>
                </a:lnTo>
                <a:lnTo>
                  <a:pt x="2241" y="1070"/>
                </a:lnTo>
                <a:lnTo>
                  <a:pt x="2245" y="1070"/>
                </a:lnTo>
                <a:lnTo>
                  <a:pt x="2249" y="1070"/>
                </a:lnTo>
                <a:lnTo>
                  <a:pt x="2328" y="1103"/>
                </a:lnTo>
                <a:lnTo>
                  <a:pt x="2354" y="1071"/>
                </a:lnTo>
                <a:lnTo>
                  <a:pt x="2383" y="1042"/>
                </a:lnTo>
                <a:lnTo>
                  <a:pt x="2414" y="1017"/>
                </a:lnTo>
                <a:lnTo>
                  <a:pt x="2383" y="937"/>
                </a:lnTo>
                <a:lnTo>
                  <a:pt x="2381" y="934"/>
                </a:lnTo>
                <a:lnTo>
                  <a:pt x="2383" y="930"/>
                </a:lnTo>
                <a:lnTo>
                  <a:pt x="2384" y="927"/>
                </a:lnTo>
                <a:lnTo>
                  <a:pt x="2388" y="926"/>
                </a:lnTo>
                <a:lnTo>
                  <a:pt x="2495" y="881"/>
                </a:lnTo>
                <a:lnTo>
                  <a:pt x="2499" y="881"/>
                </a:lnTo>
                <a:close/>
                <a:moveTo>
                  <a:pt x="521" y="428"/>
                </a:moveTo>
                <a:lnTo>
                  <a:pt x="495" y="430"/>
                </a:lnTo>
                <a:lnTo>
                  <a:pt x="473" y="439"/>
                </a:lnTo>
                <a:lnTo>
                  <a:pt x="451" y="452"/>
                </a:lnTo>
                <a:lnTo>
                  <a:pt x="435" y="470"/>
                </a:lnTo>
                <a:lnTo>
                  <a:pt x="422" y="490"/>
                </a:lnTo>
                <a:lnTo>
                  <a:pt x="413" y="512"/>
                </a:lnTo>
                <a:lnTo>
                  <a:pt x="411" y="538"/>
                </a:lnTo>
                <a:lnTo>
                  <a:pt x="411" y="2442"/>
                </a:lnTo>
                <a:lnTo>
                  <a:pt x="413" y="2467"/>
                </a:lnTo>
                <a:lnTo>
                  <a:pt x="422" y="2490"/>
                </a:lnTo>
                <a:lnTo>
                  <a:pt x="435" y="2510"/>
                </a:lnTo>
                <a:lnTo>
                  <a:pt x="451" y="2528"/>
                </a:lnTo>
                <a:lnTo>
                  <a:pt x="473" y="2541"/>
                </a:lnTo>
                <a:lnTo>
                  <a:pt x="495" y="2549"/>
                </a:lnTo>
                <a:lnTo>
                  <a:pt x="521" y="2552"/>
                </a:lnTo>
                <a:lnTo>
                  <a:pt x="3636" y="2552"/>
                </a:lnTo>
                <a:lnTo>
                  <a:pt x="3661" y="2549"/>
                </a:lnTo>
                <a:lnTo>
                  <a:pt x="3685" y="2541"/>
                </a:lnTo>
                <a:lnTo>
                  <a:pt x="3705" y="2528"/>
                </a:lnTo>
                <a:lnTo>
                  <a:pt x="3721" y="2510"/>
                </a:lnTo>
                <a:lnTo>
                  <a:pt x="3735" y="2490"/>
                </a:lnTo>
                <a:lnTo>
                  <a:pt x="3743" y="2467"/>
                </a:lnTo>
                <a:lnTo>
                  <a:pt x="3745" y="2442"/>
                </a:lnTo>
                <a:lnTo>
                  <a:pt x="3745" y="538"/>
                </a:lnTo>
                <a:lnTo>
                  <a:pt x="3743" y="512"/>
                </a:lnTo>
                <a:lnTo>
                  <a:pt x="3735" y="490"/>
                </a:lnTo>
                <a:lnTo>
                  <a:pt x="3721" y="470"/>
                </a:lnTo>
                <a:lnTo>
                  <a:pt x="3705" y="452"/>
                </a:lnTo>
                <a:lnTo>
                  <a:pt x="3685" y="439"/>
                </a:lnTo>
                <a:lnTo>
                  <a:pt x="3661" y="430"/>
                </a:lnTo>
                <a:lnTo>
                  <a:pt x="3636" y="428"/>
                </a:lnTo>
                <a:lnTo>
                  <a:pt x="521" y="428"/>
                </a:lnTo>
                <a:close/>
                <a:moveTo>
                  <a:pt x="521" y="316"/>
                </a:moveTo>
                <a:lnTo>
                  <a:pt x="3636" y="316"/>
                </a:lnTo>
                <a:lnTo>
                  <a:pt x="3676" y="318"/>
                </a:lnTo>
                <a:lnTo>
                  <a:pt x="3714" y="330"/>
                </a:lnTo>
                <a:lnTo>
                  <a:pt x="3748" y="346"/>
                </a:lnTo>
                <a:lnTo>
                  <a:pt x="3779" y="367"/>
                </a:lnTo>
                <a:lnTo>
                  <a:pt x="3806" y="394"/>
                </a:lnTo>
                <a:lnTo>
                  <a:pt x="3828" y="425"/>
                </a:lnTo>
                <a:lnTo>
                  <a:pt x="3845" y="461"/>
                </a:lnTo>
                <a:lnTo>
                  <a:pt x="3855" y="497"/>
                </a:lnTo>
                <a:lnTo>
                  <a:pt x="3859" y="538"/>
                </a:lnTo>
                <a:lnTo>
                  <a:pt x="3859" y="2442"/>
                </a:lnTo>
                <a:lnTo>
                  <a:pt x="3855" y="2483"/>
                </a:lnTo>
                <a:lnTo>
                  <a:pt x="3845" y="2519"/>
                </a:lnTo>
                <a:lnTo>
                  <a:pt x="3828" y="2554"/>
                </a:lnTo>
                <a:lnTo>
                  <a:pt x="3806" y="2586"/>
                </a:lnTo>
                <a:lnTo>
                  <a:pt x="3779" y="2612"/>
                </a:lnTo>
                <a:lnTo>
                  <a:pt x="3748" y="2634"/>
                </a:lnTo>
                <a:lnTo>
                  <a:pt x="3714" y="2650"/>
                </a:lnTo>
                <a:lnTo>
                  <a:pt x="3676" y="2662"/>
                </a:lnTo>
                <a:lnTo>
                  <a:pt x="3636" y="2664"/>
                </a:lnTo>
                <a:lnTo>
                  <a:pt x="521" y="2664"/>
                </a:lnTo>
                <a:lnTo>
                  <a:pt x="480" y="2662"/>
                </a:lnTo>
                <a:lnTo>
                  <a:pt x="442" y="2650"/>
                </a:lnTo>
                <a:lnTo>
                  <a:pt x="408" y="2634"/>
                </a:lnTo>
                <a:lnTo>
                  <a:pt x="377" y="2612"/>
                </a:lnTo>
                <a:lnTo>
                  <a:pt x="350" y="2586"/>
                </a:lnTo>
                <a:lnTo>
                  <a:pt x="329" y="2554"/>
                </a:lnTo>
                <a:lnTo>
                  <a:pt x="313" y="2519"/>
                </a:lnTo>
                <a:lnTo>
                  <a:pt x="301" y="2483"/>
                </a:lnTo>
                <a:lnTo>
                  <a:pt x="298" y="2442"/>
                </a:lnTo>
                <a:lnTo>
                  <a:pt x="298" y="538"/>
                </a:lnTo>
                <a:lnTo>
                  <a:pt x="301" y="497"/>
                </a:lnTo>
                <a:lnTo>
                  <a:pt x="313" y="461"/>
                </a:lnTo>
                <a:lnTo>
                  <a:pt x="329" y="425"/>
                </a:lnTo>
                <a:lnTo>
                  <a:pt x="350" y="394"/>
                </a:lnTo>
                <a:lnTo>
                  <a:pt x="377" y="367"/>
                </a:lnTo>
                <a:lnTo>
                  <a:pt x="408" y="346"/>
                </a:lnTo>
                <a:lnTo>
                  <a:pt x="442" y="330"/>
                </a:lnTo>
                <a:lnTo>
                  <a:pt x="480" y="318"/>
                </a:lnTo>
                <a:lnTo>
                  <a:pt x="521" y="316"/>
                </a:lnTo>
                <a:close/>
                <a:moveTo>
                  <a:pt x="269" y="113"/>
                </a:moveTo>
                <a:lnTo>
                  <a:pt x="237" y="115"/>
                </a:lnTo>
                <a:lnTo>
                  <a:pt x="208" y="125"/>
                </a:lnTo>
                <a:lnTo>
                  <a:pt x="182" y="139"/>
                </a:lnTo>
                <a:lnTo>
                  <a:pt x="159" y="158"/>
                </a:lnTo>
                <a:lnTo>
                  <a:pt x="140" y="181"/>
                </a:lnTo>
                <a:lnTo>
                  <a:pt x="125" y="207"/>
                </a:lnTo>
                <a:lnTo>
                  <a:pt x="116" y="237"/>
                </a:lnTo>
                <a:lnTo>
                  <a:pt x="112" y="269"/>
                </a:lnTo>
                <a:lnTo>
                  <a:pt x="112" y="2951"/>
                </a:lnTo>
                <a:lnTo>
                  <a:pt x="116" y="2982"/>
                </a:lnTo>
                <a:lnTo>
                  <a:pt x="125" y="3011"/>
                </a:lnTo>
                <a:lnTo>
                  <a:pt x="140" y="3038"/>
                </a:lnTo>
                <a:lnTo>
                  <a:pt x="159" y="3060"/>
                </a:lnTo>
                <a:lnTo>
                  <a:pt x="182" y="3080"/>
                </a:lnTo>
                <a:lnTo>
                  <a:pt x="208" y="3094"/>
                </a:lnTo>
                <a:lnTo>
                  <a:pt x="237" y="3103"/>
                </a:lnTo>
                <a:lnTo>
                  <a:pt x="269" y="3107"/>
                </a:lnTo>
                <a:lnTo>
                  <a:pt x="3891" y="3107"/>
                </a:lnTo>
                <a:lnTo>
                  <a:pt x="3923" y="3103"/>
                </a:lnTo>
                <a:lnTo>
                  <a:pt x="3952" y="3094"/>
                </a:lnTo>
                <a:lnTo>
                  <a:pt x="3978" y="3080"/>
                </a:lnTo>
                <a:lnTo>
                  <a:pt x="4001" y="3060"/>
                </a:lnTo>
                <a:lnTo>
                  <a:pt x="4020" y="3038"/>
                </a:lnTo>
                <a:lnTo>
                  <a:pt x="4035" y="3011"/>
                </a:lnTo>
                <a:lnTo>
                  <a:pt x="4044" y="2982"/>
                </a:lnTo>
                <a:lnTo>
                  <a:pt x="4048" y="2951"/>
                </a:lnTo>
                <a:lnTo>
                  <a:pt x="4048" y="269"/>
                </a:lnTo>
                <a:lnTo>
                  <a:pt x="4044" y="237"/>
                </a:lnTo>
                <a:lnTo>
                  <a:pt x="4035" y="207"/>
                </a:lnTo>
                <a:lnTo>
                  <a:pt x="4020" y="181"/>
                </a:lnTo>
                <a:lnTo>
                  <a:pt x="4001" y="158"/>
                </a:lnTo>
                <a:lnTo>
                  <a:pt x="3978" y="139"/>
                </a:lnTo>
                <a:lnTo>
                  <a:pt x="3952" y="125"/>
                </a:lnTo>
                <a:lnTo>
                  <a:pt x="3923" y="115"/>
                </a:lnTo>
                <a:lnTo>
                  <a:pt x="3891" y="113"/>
                </a:lnTo>
                <a:lnTo>
                  <a:pt x="269" y="113"/>
                </a:lnTo>
                <a:close/>
                <a:moveTo>
                  <a:pt x="269" y="0"/>
                </a:moveTo>
                <a:lnTo>
                  <a:pt x="3891" y="0"/>
                </a:lnTo>
                <a:lnTo>
                  <a:pt x="3934" y="3"/>
                </a:lnTo>
                <a:lnTo>
                  <a:pt x="3976" y="13"/>
                </a:lnTo>
                <a:lnTo>
                  <a:pt x="4015" y="29"/>
                </a:lnTo>
                <a:lnTo>
                  <a:pt x="4050" y="52"/>
                </a:lnTo>
                <a:lnTo>
                  <a:pt x="4082" y="79"/>
                </a:lnTo>
                <a:lnTo>
                  <a:pt x="4108" y="110"/>
                </a:lnTo>
                <a:lnTo>
                  <a:pt x="4130" y="145"/>
                </a:lnTo>
                <a:lnTo>
                  <a:pt x="4146" y="183"/>
                </a:lnTo>
                <a:lnTo>
                  <a:pt x="4156" y="225"/>
                </a:lnTo>
                <a:lnTo>
                  <a:pt x="4160" y="269"/>
                </a:lnTo>
                <a:lnTo>
                  <a:pt x="4160" y="2951"/>
                </a:lnTo>
                <a:lnTo>
                  <a:pt x="4156" y="2995"/>
                </a:lnTo>
                <a:lnTo>
                  <a:pt x="4146" y="3035"/>
                </a:lnTo>
                <a:lnTo>
                  <a:pt x="4130" y="3074"/>
                </a:lnTo>
                <a:lnTo>
                  <a:pt x="4108" y="3109"/>
                </a:lnTo>
                <a:lnTo>
                  <a:pt x="4082" y="3141"/>
                </a:lnTo>
                <a:lnTo>
                  <a:pt x="4050" y="3167"/>
                </a:lnTo>
                <a:lnTo>
                  <a:pt x="4015" y="3189"/>
                </a:lnTo>
                <a:lnTo>
                  <a:pt x="3976" y="3205"/>
                </a:lnTo>
                <a:lnTo>
                  <a:pt x="3934" y="3215"/>
                </a:lnTo>
                <a:lnTo>
                  <a:pt x="3891" y="3219"/>
                </a:lnTo>
                <a:lnTo>
                  <a:pt x="269" y="3219"/>
                </a:lnTo>
                <a:lnTo>
                  <a:pt x="226" y="3215"/>
                </a:lnTo>
                <a:lnTo>
                  <a:pt x="184" y="3205"/>
                </a:lnTo>
                <a:lnTo>
                  <a:pt x="145" y="3189"/>
                </a:lnTo>
                <a:lnTo>
                  <a:pt x="110" y="3167"/>
                </a:lnTo>
                <a:lnTo>
                  <a:pt x="78" y="3141"/>
                </a:lnTo>
                <a:lnTo>
                  <a:pt x="52" y="3109"/>
                </a:lnTo>
                <a:lnTo>
                  <a:pt x="30" y="3074"/>
                </a:lnTo>
                <a:lnTo>
                  <a:pt x="14" y="3035"/>
                </a:lnTo>
                <a:lnTo>
                  <a:pt x="4" y="2995"/>
                </a:lnTo>
                <a:lnTo>
                  <a:pt x="0" y="2951"/>
                </a:lnTo>
                <a:lnTo>
                  <a:pt x="0" y="269"/>
                </a:lnTo>
                <a:lnTo>
                  <a:pt x="4" y="225"/>
                </a:lnTo>
                <a:lnTo>
                  <a:pt x="14" y="183"/>
                </a:lnTo>
                <a:lnTo>
                  <a:pt x="30" y="145"/>
                </a:lnTo>
                <a:lnTo>
                  <a:pt x="52" y="110"/>
                </a:lnTo>
                <a:lnTo>
                  <a:pt x="78" y="79"/>
                </a:lnTo>
                <a:lnTo>
                  <a:pt x="110" y="52"/>
                </a:lnTo>
                <a:lnTo>
                  <a:pt x="145" y="29"/>
                </a:lnTo>
                <a:lnTo>
                  <a:pt x="184" y="13"/>
                </a:lnTo>
                <a:lnTo>
                  <a:pt x="226" y="3"/>
                </a:lnTo>
                <a:lnTo>
                  <a:pt x="269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9">
            <a:extLst>
              <a:ext uri="{FF2B5EF4-FFF2-40B4-BE49-F238E27FC236}">
                <a16:creationId xmlns:a16="http://schemas.microsoft.com/office/drawing/2014/main" id="{18B180FA-1345-B1A3-F5C8-581C9FF9A96B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1870423" y="3327997"/>
            <a:ext cx="1831975" cy="977900"/>
          </a:xfrm>
          <a:custGeom>
            <a:avLst/>
            <a:gdLst>
              <a:gd name="T0" fmla="*/ 4282 w 4799"/>
              <a:gd name="T1" fmla="*/ 2418 h 2552"/>
              <a:gd name="T2" fmla="*/ 4282 w 4799"/>
              <a:gd name="T3" fmla="*/ 2418 h 2552"/>
              <a:gd name="T4" fmla="*/ 2499 w 4799"/>
              <a:gd name="T5" fmla="*/ 2417 h 2552"/>
              <a:gd name="T6" fmla="*/ 2499 w 4799"/>
              <a:gd name="T7" fmla="*/ 1621 h 2552"/>
              <a:gd name="T8" fmla="*/ 2771 w 4799"/>
              <a:gd name="T9" fmla="*/ 1621 h 2552"/>
              <a:gd name="T10" fmla="*/ 2838 w 4799"/>
              <a:gd name="T11" fmla="*/ 1554 h 2552"/>
              <a:gd name="T12" fmla="*/ 2787 w 4799"/>
              <a:gd name="T13" fmla="*/ 1431 h 2552"/>
              <a:gd name="T14" fmla="*/ 2165 w 4799"/>
              <a:gd name="T15" fmla="*/ 809 h 2552"/>
              <a:gd name="T16" fmla="*/ 1918 w 4799"/>
              <a:gd name="T17" fmla="*/ 809 h 2552"/>
              <a:gd name="T18" fmla="*/ 1296 w 4799"/>
              <a:gd name="T19" fmla="*/ 1431 h 2552"/>
              <a:gd name="T20" fmla="*/ 1245 w 4799"/>
              <a:gd name="T21" fmla="*/ 1554 h 2552"/>
              <a:gd name="T22" fmla="*/ 1312 w 4799"/>
              <a:gd name="T23" fmla="*/ 1621 h 2552"/>
              <a:gd name="T24" fmla="*/ 1589 w 4799"/>
              <a:gd name="T25" fmla="*/ 1621 h 2552"/>
              <a:gd name="T26" fmla="*/ 1589 w 4799"/>
              <a:gd name="T27" fmla="*/ 2417 h 2552"/>
              <a:gd name="T28" fmla="*/ 650 w 4799"/>
              <a:gd name="T29" fmla="*/ 2417 h 2552"/>
              <a:gd name="T30" fmla="*/ 133 w 4799"/>
              <a:gd name="T31" fmla="*/ 1901 h 2552"/>
              <a:gd name="T32" fmla="*/ 650 w 4799"/>
              <a:gd name="T33" fmla="*/ 1384 h 2552"/>
              <a:gd name="T34" fmla="*/ 662 w 4799"/>
              <a:gd name="T35" fmla="*/ 1385 h 2552"/>
              <a:gd name="T36" fmla="*/ 710 w 4799"/>
              <a:gd name="T37" fmla="*/ 1362 h 2552"/>
              <a:gd name="T38" fmla="*/ 730 w 4799"/>
              <a:gd name="T39" fmla="*/ 1311 h 2552"/>
              <a:gd name="T40" fmla="*/ 1908 w 4799"/>
              <a:gd name="T41" fmla="*/ 133 h 2552"/>
              <a:gd name="T42" fmla="*/ 3017 w 4799"/>
              <a:gd name="T43" fmla="*/ 913 h 2552"/>
              <a:gd name="T44" fmla="*/ 3053 w 4799"/>
              <a:gd name="T45" fmla="*/ 952 h 2552"/>
              <a:gd name="T46" fmla="*/ 3105 w 4799"/>
              <a:gd name="T47" fmla="*/ 952 h 2552"/>
              <a:gd name="T48" fmla="*/ 3384 w 4799"/>
              <a:gd name="T49" fmla="*/ 896 h 2552"/>
              <a:gd name="T50" fmla="*/ 4107 w 4799"/>
              <a:gd name="T51" fmla="*/ 1602 h 2552"/>
              <a:gd name="T52" fmla="*/ 4134 w 4799"/>
              <a:gd name="T53" fmla="*/ 1651 h 2552"/>
              <a:gd name="T54" fmla="*/ 4189 w 4799"/>
              <a:gd name="T55" fmla="*/ 1662 h 2552"/>
              <a:gd name="T56" fmla="*/ 4196 w 4799"/>
              <a:gd name="T57" fmla="*/ 1660 h 2552"/>
              <a:gd name="T58" fmla="*/ 4282 w 4799"/>
              <a:gd name="T59" fmla="*/ 1650 h 2552"/>
              <a:gd name="T60" fmla="*/ 4666 w 4799"/>
              <a:gd name="T61" fmla="*/ 2034 h 2552"/>
              <a:gd name="T62" fmla="*/ 4282 w 4799"/>
              <a:gd name="T63" fmla="*/ 2418 h 2552"/>
              <a:gd name="T64" fmla="*/ 4282 w 4799"/>
              <a:gd name="T65" fmla="*/ 2418 h 2552"/>
              <a:gd name="T66" fmla="*/ 4282 w 4799"/>
              <a:gd name="T67" fmla="*/ 1517 h 2552"/>
              <a:gd name="T68" fmla="*/ 4282 w 4799"/>
              <a:gd name="T69" fmla="*/ 1517 h 2552"/>
              <a:gd name="T70" fmla="*/ 4235 w 4799"/>
              <a:gd name="T71" fmla="*/ 1519 h 2552"/>
              <a:gd name="T72" fmla="*/ 3384 w 4799"/>
              <a:gd name="T73" fmla="*/ 763 h 2552"/>
              <a:gd name="T74" fmla="*/ 3118 w 4799"/>
              <a:gd name="T75" fmla="*/ 805 h 2552"/>
              <a:gd name="T76" fmla="*/ 1908 w 4799"/>
              <a:gd name="T77" fmla="*/ 0 h 2552"/>
              <a:gd name="T78" fmla="*/ 598 w 4799"/>
              <a:gd name="T79" fmla="*/ 1253 h 2552"/>
              <a:gd name="T80" fmla="*/ 0 w 4799"/>
              <a:gd name="T81" fmla="*/ 1901 h 2552"/>
              <a:gd name="T82" fmla="*/ 650 w 4799"/>
              <a:gd name="T83" fmla="*/ 2551 h 2552"/>
              <a:gd name="T84" fmla="*/ 1656 w 4799"/>
              <a:gd name="T85" fmla="*/ 2551 h 2552"/>
              <a:gd name="T86" fmla="*/ 1703 w 4799"/>
              <a:gd name="T87" fmla="*/ 2531 h 2552"/>
              <a:gd name="T88" fmla="*/ 1723 w 4799"/>
              <a:gd name="T89" fmla="*/ 2484 h 2552"/>
              <a:gd name="T90" fmla="*/ 1723 w 4799"/>
              <a:gd name="T91" fmla="*/ 1554 h 2552"/>
              <a:gd name="T92" fmla="*/ 1656 w 4799"/>
              <a:gd name="T93" fmla="*/ 1487 h 2552"/>
              <a:gd name="T94" fmla="*/ 1428 w 4799"/>
              <a:gd name="T95" fmla="*/ 1487 h 2552"/>
              <a:gd name="T96" fmla="*/ 2012 w 4799"/>
              <a:gd name="T97" fmla="*/ 904 h 2552"/>
              <a:gd name="T98" fmla="*/ 2070 w 4799"/>
              <a:gd name="T99" fmla="*/ 903 h 2552"/>
              <a:gd name="T100" fmla="*/ 2654 w 4799"/>
              <a:gd name="T101" fmla="*/ 1487 h 2552"/>
              <a:gd name="T102" fmla="*/ 2432 w 4799"/>
              <a:gd name="T103" fmla="*/ 1487 h 2552"/>
              <a:gd name="T104" fmla="*/ 2365 w 4799"/>
              <a:gd name="T105" fmla="*/ 1554 h 2552"/>
              <a:gd name="T106" fmla="*/ 2365 w 4799"/>
              <a:gd name="T107" fmla="*/ 2484 h 2552"/>
              <a:gd name="T108" fmla="*/ 2432 w 4799"/>
              <a:gd name="T109" fmla="*/ 2551 h 2552"/>
              <a:gd name="T110" fmla="*/ 4282 w 4799"/>
              <a:gd name="T111" fmla="*/ 2552 h 2552"/>
              <a:gd name="T112" fmla="*/ 4799 w 4799"/>
              <a:gd name="T113" fmla="*/ 2034 h 2552"/>
              <a:gd name="T114" fmla="*/ 4282 w 4799"/>
              <a:gd name="T115" fmla="*/ 1517 h 2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4799" h="2552">
                <a:moveTo>
                  <a:pt x="4282" y="2418"/>
                </a:moveTo>
                <a:lnTo>
                  <a:pt x="4282" y="2418"/>
                </a:lnTo>
                <a:lnTo>
                  <a:pt x="2499" y="2417"/>
                </a:lnTo>
                <a:lnTo>
                  <a:pt x="2499" y="1621"/>
                </a:lnTo>
                <a:lnTo>
                  <a:pt x="2771" y="1621"/>
                </a:lnTo>
                <a:cubicBezTo>
                  <a:pt x="2808" y="1621"/>
                  <a:pt x="2838" y="1591"/>
                  <a:pt x="2838" y="1554"/>
                </a:cubicBezTo>
                <a:cubicBezTo>
                  <a:pt x="2838" y="1508"/>
                  <a:pt x="2819" y="1464"/>
                  <a:pt x="2787" y="1431"/>
                </a:cubicBezTo>
                <a:lnTo>
                  <a:pt x="2165" y="809"/>
                </a:lnTo>
                <a:cubicBezTo>
                  <a:pt x="2097" y="741"/>
                  <a:pt x="1986" y="741"/>
                  <a:pt x="1918" y="809"/>
                </a:cubicBezTo>
                <a:lnTo>
                  <a:pt x="1296" y="1431"/>
                </a:lnTo>
                <a:cubicBezTo>
                  <a:pt x="1263" y="1464"/>
                  <a:pt x="1245" y="1508"/>
                  <a:pt x="1245" y="1554"/>
                </a:cubicBezTo>
                <a:cubicBezTo>
                  <a:pt x="1245" y="1591"/>
                  <a:pt x="1275" y="1621"/>
                  <a:pt x="1312" y="1621"/>
                </a:cubicBezTo>
                <a:lnTo>
                  <a:pt x="1589" y="1621"/>
                </a:lnTo>
                <a:lnTo>
                  <a:pt x="1589" y="2417"/>
                </a:lnTo>
                <a:lnTo>
                  <a:pt x="650" y="2417"/>
                </a:lnTo>
                <a:cubicBezTo>
                  <a:pt x="365" y="2417"/>
                  <a:pt x="133" y="2186"/>
                  <a:pt x="133" y="1901"/>
                </a:cubicBezTo>
                <a:cubicBezTo>
                  <a:pt x="133" y="1616"/>
                  <a:pt x="365" y="1384"/>
                  <a:pt x="650" y="1384"/>
                </a:cubicBezTo>
                <a:lnTo>
                  <a:pt x="662" y="1385"/>
                </a:lnTo>
                <a:cubicBezTo>
                  <a:pt x="679" y="1385"/>
                  <a:pt x="697" y="1375"/>
                  <a:pt x="710" y="1362"/>
                </a:cubicBezTo>
                <a:cubicBezTo>
                  <a:pt x="723" y="1350"/>
                  <a:pt x="730" y="1329"/>
                  <a:pt x="730" y="1311"/>
                </a:cubicBezTo>
                <a:cubicBezTo>
                  <a:pt x="730" y="662"/>
                  <a:pt x="1259" y="133"/>
                  <a:pt x="1908" y="133"/>
                </a:cubicBezTo>
                <a:cubicBezTo>
                  <a:pt x="2404" y="133"/>
                  <a:pt x="2849" y="447"/>
                  <a:pt x="3017" y="913"/>
                </a:cubicBezTo>
                <a:cubicBezTo>
                  <a:pt x="3023" y="930"/>
                  <a:pt x="3036" y="944"/>
                  <a:pt x="3053" y="952"/>
                </a:cubicBezTo>
                <a:cubicBezTo>
                  <a:pt x="3069" y="959"/>
                  <a:pt x="3089" y="959"/>
                  <a:pt x="3105" y="952"/>
                </a:cubicBezTo>
                <a:cubicBezTo>
                  <a:pt x="3194" y="915"/>
                  <a:pt x="3287" y="896"/>
                  <a:pt x="3384" y="896"/>
                </a:cubicBezTo>
                <a:cubicBezTo>
                  <a:pt x="3776" y="896"/>
                  <a:pt x="4094" y="1204"/>
                  <a:pt x="4107" y="1602"/>
                </a:cubicBezTo>
                <a:cubicBezTo>
                  <a:pt x="4108" y="1622"/>
                  <a:pt x="4118" y="1640"/>
                  <a:pt x="4134" y="1651"/>
                </a:cubicBezTo>
                <a:cubicBezTo>
                  <a:pt x="4150" y="1662"/>
                  <a:pt x="4170" y="1666"/>
                  <a:pt x="4189" y="1662"/>
                </a:cubicBezTo>
                <a:lnTo>
                  <a:pt x="4196" y="1660"/>
                </a:lnTo>
                <a:cubicBezTo>
                  <a:pt x="4225" y="1654"/>
                  <a:pt x="4254" y="1650"/>
                  <a:pt x="4282" y="1650"/>
                </a:cubicBezTo>
                <a:cubicBezTo>
                  <a:pt x="4494" y="1650"/>
                  <a:pt x="4666" y="1823"/>
                  <a:pt x="4666" y="2034"/>
                </a:cubicBezTo>
                <a:cubicBezTo>
                  <a:pt x="4666" y="2246"/>
                  <a:pt x="4494" y="2418"/>
                  <a:pt x="4282" y="2418"/>
                </a:cubicBezTo>
                <a:lnTo>
                  <a:pt x="4282" y="2418"/>
                </a:lnTo>
                <a:close/>
                <a:moveTo>
                  <a:pt x="4282" y="1517"/>
                </a:moveTo>
                <a:lnTo>
                  <a:pt x="4282" y="1517"/>
                </a:lnTo>
                <a:cubicBezTo>
                  <a:pt x="4266" y="1517"/>
                  <a:pt x="4251" y="1517"/>
                  <a:pt x="4235" y="1519"/>
                </a:cubicBezTo>
                <a:cubicBezTo>
                  <a:pt x="4185" y="1089"/>
                  <a:pt x="3824" y="763"/>
                  <a:pt x="3384" y="763"/>
                </a:cubicBezTo>
                <a:cubicBezTo>
                  <a:pt x="3293" y="763"/>
                  <a:pt x="3204" y="777"/>
                  <a:pt x="3118" y="805"/>
                </a:cubicBezTo>
                <a:cubicBezTo>
                  <a:pt x="2915" y="321"/>
                  <a:pt x="2437" y="0"/>
                  <a:pt x="1908" y="0"/>
                </a:cubicBezTo>
                <a:cubicBezTo>
                  <a:pt x="1204" y="0"/>
                  <a:pt x="628" y="557"/>
                  <a:pt x="598" y="1253"/>
                </a:cubicBezTo>
                <a:cubicBezTo>
                  <a:pt x="264" y="1279"/>
                  <a:pt x="0" y="1560"/>
                  <a:pt x="0" y="1901"/>
                </a:cubicBezTo>
                <a:cubicBezTo>
                  <a:pt x="0" y="2259"/>
                  <a:pt x="291" y="2551"/>
                  <a:pt x="650" y="2551"/>
                </a:cubicBezTo>
                <a:lnTo>
                  <a:pt x="1656" y="2551"/>
                </a:lnTo>
                <a:cubicBezTo>
                  <a:pt x="1674" y="2551"/>
                  <a:pt x="1691" y="2544"/>
                  <a:pt x="1703" y="2531"/>
                </a:cubicBezTo>
                <a:cubicBezTo>
                  <a:pt x="1716" y="2519"/>
                  <a:pt x="1723" y="2502"/>
                  <a:pt x="1723" y="2484"/>
                </a:cubicBezTo>
                <a:lnTo>
                  <a:pt x="1723" y="1554"/>
                </a:lnTo>
                <a:cubicBezTo>
                  <a:pt x="1723" y="1517"/>
                  <a:pt x="1693" y="1487"/>
                  <a:pt x="1656" y="1487"/>
                </a:cubicBezTo>
                <a:lnTo>
                  <a:pt x="1428" y="1487"/>
                </a:lnTo>
                <a:lnTo>
                  <a:pt x="2012" y="904"/>
                </a:lnTo>
                <a:cubicBezTo>
                  <a:pt x="2028" y="888"/>
                  <a:pt x="2054" y="888"/>
                  <a:pt x="2070" y="903"/>
                </a:cubicBezTo>
                <a:lnTo>
                  <a:pt x="2654" y="1487"/>
                </a:lnTo>
                <a:lnTo>
                  <a:pt x="2432" y="1487"/>
                </a:lnTo>
                <a:cubicBezTo>
                  <a:pt x="2395" y="1487"/>
                  <a:pt x="2365" y="1517"/>
                  <a:pt x="2365" y="1554"/>
                </a:cubicBezTo>
                <a:lnTo>
                  <a:pt x="2365" y="2484"/>
                </a:lnTo>
                <a:cubicBezTo>
                  <a:pt x="2365" y="2521"/>
                  <a:pt x="2395" y="2551"/>
                  <a:pt x="2432" y="2551"/>
                </a:cubicBezTo>
                <a:lnTo>
                  <a:pt x="4282" y="2552"/>
                </a:lnTo>
                <a:cubicBezTo>
                  <a:pt x="4567" y="2552"/>
                  <a:pt x="4799" y="2319"/>
                  <a:pt x="4799" y="2034"/>
                </a:cubicBezTo>
                <a:cubicBezTo>
                  <a:pt x="4799" y="1749"/>
                  <a:pt x="4567" y="1517"/>
                  <a:pt x="4282" y="1517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72939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Detec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942873D-2E00-70D7-2C38-99B5BAA9E34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49BA512-DAA9-332A-B161-F9DA21F2D2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0" y="2859544"/>
            <a:ext cx="3200400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1" name="Content Placeholder 4">
            <a:extLst>
              <a:ext uri="{FF2B5EF4-FFF2-40B4-BE49-F238E27FC236}">
                <a16:creationId xmlns:a16="http://schemas.microsoft.com/office/drawing/2014/main" id="{B0891DAC-9318-6E8E-E5B6-AA45690E5B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859544"/>
            <a:ext cx="3200400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2C5C2D2-A28C-9A62-3AFB-69F9265D23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859544"/>
            <a:ext cx="3200400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166D9C4-8B12-D7FA-3D94-C265A3A3774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753100"/>
            <a:ext cx="3200400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40B8D52-64EF-71A9-F1F0-BF4C3160B83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9500" y="5753100"/>
            <a:ext cx="3200400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315981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Detec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B45630A-03AE-4EB2-A79F-C342855EB1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300" y="5618643"/>
            <a:ext cx="15773400" cy="3131346"/>
          </a:xfrm>
        </p:spPr>
        <p:txBody>
          <a:bodyPr/>
          <a:lstStyle/>
          <a:p>
            <a:r>
              <a:rPr lang="en-US" sz="3400" b="1" dirty="0"/>
              <a:t>_</a:t>
            </a:r>
            <a:r>
              <a:rPr lang="en-US" sz="3400" b="1" dirty="0" err="1"/>
              <a:t>nObjects</a:t>
            </a:r>
            <a:r>
              <a:rPr lang="en-US" sz="3400" b="1" dirty="0"/>
              <a:t>_</a:t>
            </a:r>
            <a:r>
              <a:rPr lang="en-US" sz="3400" dirty="0"/>
              <a:t> - The number of objects in the picture.</a:t>
            </a:r>
          </a:p>
          <a:p>
            <a:r>
              <a:rPr lang="en-US" sz="3400" b="1" dirty="0"/>
              <a:t>_</a:t>
            </a:r>
            <a:r>
              <a:rPr lang="en-US" sz="3400" b="1" dirty="0" err="1"/>
              <a:t>Object</a:t>
            </a:r>
            <a:r>
              <a:rPr lang="en-US" sz="3400" b="1" i="1" dirty="0" err="1"/>
              <a:t>n</a:t>
            </a:r>
            <a:r>
              <a:rPr lang="en-US" sz="3400" b="1" dirty="0" err="1"/>
              <a:t>_x</a:t>
            </a:r>
            <a:r>
              <a:rPr lang="en-US" sz="3400" dirty="0"/>
              <a:t> – Corresponds to the normalized horizontal location of the object. </a:t>
            </a:r>
          </a:p>
          <a:p>
            <a:r>
              <a:rPr lang="en-US" sz="3400" b="1" dirty="0"/>
              <a:t>_</a:t>
            </a:r>
            <a:r>
              <a:rPr lang="en-US" sz="3400" b="1" dirty="0" err="1"/>
              <a:t>Object</a:t>
            </a:r>
            <a:r>
              <a:rPr lang="en-US" sz="3400" b="1" i="1" dirty="0" err="1"/>
              <a:t>n</a:t>
            </a:r>
            <a:r>
              <a:rPr lang="en-US" sz="3400" b="1" dirty="0" err="1"/>
              <a:t>_y</a:t>
            </a:r>
            <a:r>
              <a:rPr lang="en-US" sz="3400" dirty="0"/>
              <a:t> – Corresponds to the normalized vertical location of the object. </a:t>
            </a:r>
          </a:p>
          <a:p>
            <a:r>
              <a:rPr lang="en-US" sz="3400" b="1" dirty="0"/>
              <a:t>_</a:t>
            </a:r>
            <a:r>
              <a:rPr lang="en-US" sz="3400" b="1" dirty="0" err="1"/>
              <a:t>Object</a:t>
            </a:r>
            <a:r>
              <a:rPr lang="en-US" sz="3400" b="1" i="1" dirty="0" err="1"/>
              <a:t>n</a:t>
            </a:r>
            <a:r>
              <a:rPr lang="en-US" sz="3400" b="1" dirty="0" err="1"/>
              <a:t>_width</a:t>
            </a:r>
            <a:r>
              <a:rPr lang="en-US" sz="3400" dirty="0"/>
              <a:t> – Corresponds to the normalized width of the bounding box.</a:t>
            </a:r>
          </a:p>
          <a:p>
            <a:r>
              <a:rPr lang="en-US" sz="3400" b="1" dirty="0"/>
              <a:t>_</a:t>
            </a:r>
            <a:r>
              <a:rPr lang="en-US" sz="3400" b="1" dirty="0" err="1"/>
              <a:t>Object</a:t>
            </a:r>
            <a:r>
              <a:rPr lang="en-US" sz="3400" b="1" i="1" dirty="0" err="1"/>
              <a:t>n</a:t>
            </a:r>
            <a:r>
              <a:rPr lang="en-US" sz="3400" b="1" dirty="0" err="1"/>
              <a:t>_height</a:t>
            </a:r>
            <a:r>
              <a:rPr lang="en-US" sz="3400" dirty="0"/>
              <a:t> – Corresponds to the normalized height of the bounding box.</a:t>
            </a:r>
          </a:p>
          <a:p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02CF45B-CD80-17BA-44B1-1A4E45159C0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YOLO Annotations and Data Format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7795B805-05C1-A9E2-7240-7881075351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3764269"/>
              </p:ext>
            </p:extLst>
          </p:nvPr>
        </p:nvGraphicFramePr>
        <p:xfrm>
          <a:off x="1252432" y="2171700"/>
          <a:ext cx="15435368" cy="26207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9421">
                  <a:extLst>
                    <a:ext uri="{9D8B030D-6E8A-4147-A177-3AD203B41FA5}">
                      <a16:colId xmlns:a16="http://schemas.microsoft.com/office/drawing/2014/main" val="3614674394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256116942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347092226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640557751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214212889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3850896770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249830197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100797115"/>
                    </a:ext>
                  </a:extLst>
                </a:gridCol>
              </a:tblGrid>
              <a:tr h="853193"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image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</a:t>
                      </a:r>
                      <a:r>
                        <a:rPr lang="en-US" sz="2700" noProof="0" dirty="0" err="1"/>
                        <a:t>nObjects</a:t>
                      </a:r>
                      <a:r>
                        <a:rPr lang="en-US" sz="2700" noProof="0" dirty="0"/>
                        <a:t>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Object0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  <a:b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</a:br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x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  <a:b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</a:br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width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</a:p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heigh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……….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62396324"/>
                  </a:ext>
                </a:extLst>
              </a:tr>
              <a:tr h="853193"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Truc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5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4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8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…….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78303460"/>
                  </a:ext>
                </a:extLst>
              </a:tr>
              <a:tr h="853193"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Pers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8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…….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69538606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9BC62C2C-3DFA-28EE-E6CE-DE7FF6AE3E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148797"/>
            <a:ext cx="666591" cy="66659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D7CA5F9B-0C3D-A10A-12F7-C63D28DFA15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770" y="4076700"/>
            <a:ext cx="713049" cy="53478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476882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Detection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02CF45B-CD80-17BA-44B1-1A4E45159C0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rmalized Locations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7795B805-05C1-A9E2-7240-7881075351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2489111"/>
              </p:ext>
            </p:extLst>
          </p:nvPr>
        </p:nvGraphicFramePr>
        <p:xfrm>
          <a:off x="1252432" y="2171700"/>
          <a:ext cx="15435368" cy="17675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9421">
                  <a:extLst>
                    <a:ext uri="{9D8B030D-6E8A-4147-A177-3AD203B41FA5}">
                      <a16:colId xmlns:a16="http://schemas.microsoft.com/office/drawing/2014/main" val="3614674394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256116942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347092226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640557751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214212889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3850896770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249830197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100797115"/>
                    </a:ext>
                  </a:extLst>
                </a:gridCol>
              </a:tblGrid>
              <a:tr h="853193"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image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</a:t>
                      </a:r>
                      <a:r>
                        <a:rPr lang="en-US" sz="2700" noProof="0" dirty="0" err="1"/>
                        <a:t>nObjects</a:t>
                      </a:r>
                      <a:r>
                        <a:rPr lang="en-US" sz="2700" noProof="0" dirty="0"/>
                        <a:t>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Object0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  <a:b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</a:br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x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  <a:b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</a:br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width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</a:p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heigh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……….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62396324"/>
                  </a:ext>
                </a:extLst>
              </a:tr>
              <a:tr h="853193"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Pers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8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…….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69538606"/>
                  </a:ext>
                </a:extLst>
              </a:tr>
            </a:tbl>
          </a:graphicData>
        </a:graphic>
      </p:graphicFrame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D7CA5F9B-0C3D-A10A-12F7-C63D28DFA15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238500"/>
            <a:ext cx="713049" cy="53478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1" name="Content Placeholder 4">
            <a:extLst>
              <a:ext uri="{FF2B5EF4-FFF2-40B4-BE49-F238E27FC236}">
                <a16:creationId xmlns:a16="http://schemas.microsoft.com/office/drawing/2014/main" id="{29A82884-C72A-C00A-DF96-B613DB6A2C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4887583"/>
            <a:ext cx="5753165" cy="38373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6A1F7111-6061-E4E5-5D11-14ED1455F725}"/>
              </a:ext>
            </a:extLst>
          </p:cNvPr>
          <p:cNvSpPr txBox="1"/>
          <p:nvPr/>
        </p:nvSpPr>
        <p:spPr>
          <a:xfrm>
            <a:off x="9753600" y="6896100"/>
            <a:ext cx="508208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defPPr>
              <a:defRPr lang="en-US"/>
            </a:defPPr>
            <a:lvl1pPr algn="ctr">
              <a:defRPr sz="1600" b="0" cap="none" spc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7FE479F-40FC-2B57-40F8-329FD48C875E}"/>
              </a:ext>
            </a:extLst>
          </p:cNvPr>
          <p:cNvCxnSpPr>
            <a:cxnSpLocks/>
          </p:cNvCxnSpPr>
          <p:nvPr/>
        </p:nvCxnSpPr>
        <p:spPr>
          <a:xfrm flipH="1" flipV="1">
            <a:off x="5860856" y="4870615"/>
            <a:ext cx="6544" cy="385428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A9F2CE2-6975-DB69-7D56-9F6746261801}"/>
              </a:ext>
            </a:extLst>
          </p:cNvPr>
          <p:cNvCxnSpPr>
            <a:cxnSpLocks/>
          </p:cNvCxnSpPr>
          <p:nvPr/>
        </p:nvCxnSpPr>
        <p:spPr>
          <a:xfrm>
            <a:off x="5860856" y="4870615"/>
            <a:ext cx="5759709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E90EB23F-AAB2-2A5C-3767-34FCBBA22ECC}"/>
              </a:ext>
            </a:extLst>
          </p:cNvPr>
          <p:cNvSpPr txBox="1"/>
          <p:nvPr/>
        </p:nvSpPr>
        <p:spPr>
          <a:xfrm>
            <a:off x="5067365" y="4262002"/>
            <a:ext cx="95378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0,0</a:t>
            </a:r>
            <a:r>
              <a:rPr kumimoji="0" lang="en-US" sz="48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200112C-E4BB-5625-497E-4B7679470D6A}"/>
              </a:ext>
            </a:extLst>
          </p:cNvPr>
          <p:cNvSpPr txBox="1"/>
          <p:nvPr/>
        </p:nvSpPr>
        <p:spPr>
          <a:xfrm>
            <a:off x="11353800" y="8134197"/>
            <a:ext cx="1066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kumimoji="0" lang="en-US" sz="36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,1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AB6FB955-59D3-7411-6E1F-F981814C52E9}"/>
              </a:ext>
            </a:extLst>
          </p:cNvPr>
          <p:cNvSpPr/>
          <p:nvPr/>
        </p:nvSpPr>
        <p:spPr>
          <a:xfrm>
            <a:off x="7010400" y="2218339"/>
            <a:ext cx="3886200" cy="1720953"/>
          </a:xfrm>
          <a:prstGeom prst="rect">
            <a:avLst/>
          </a:prstGeom>
          <a:noFill/>
          <a:ln w="825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23752CB-C3B1-6786-8D68-4609ABB9ADE1}"/>
              </a:ext>
            </a:extLst>
          </p:cNvPr>
          <p:cNvCxnSpPr>
            <a:cxnSpLocks/>
          </p:cNvCxnSpPr>
          <p:nvPr/>
        </p:nvCxnSpPr>
        <p:spPr>
          <a:xfrm>
            <a:off x="10007704" y="4887583"/>
            <a:ext cx="0" cy="2618117"/>
          </a:xfrm>
          <a:prstGeom prst="straightConnector1">
            <a:avLst/>
          </a:prstGeom>
          <a:ln w="57150">
            <a:solidFill>
              <a:schemeClr val="accent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638E00B-5857-8851-6485-7A67BDD67BAB}"/>
              </a:ext>
            </a:extLst>
          </p:cNvPr>
          <p:cNvCxnSpPr>
            <a:cxnSpLocks/>
          </p:cNvCxnSpPr>
          <p:nvPr/>
        </p:nvCxnSpPr>
        <p:spPr>
          <a:xfrm>
            <a:off x="5867400" y="7505700"/>
            <a:ext cx="4006831" cy="76200"/>
          </a:xfrm>
          <a:prstGeom prst="straightConnector1">
            <a:avLst/>
          </a:prstGeom>
          <a:ln w="57150">
            <a:solidFill>
              <a:schemeClr val="accent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9263718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Detection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02CF45B-CD80-17BA-44B1-1A4E45159C0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rmalized Bounding Box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7795B805-05C1-A9E2-7240-78810753510A}"/>
              </a:ext>
            </a:extLst>
          </p:cNvPr>
          <p:cNvGraphicFramePr>
            <a:graphicFrameLocks noGrp="1"/>
          </p:cNvGraphicFramePr>
          <p:nvPr/>
        </p:nvGraphicFramePr>
        <p:xfrm>
          <a:off x="1252432" y="2171700"/>
          <a:ext cx="15435368" cy="17675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9421">
                  <a:extLst>
                    <a:ext uri="{9D8B030D-6E8A-4147-A177-3AD203B41FA5}">
                      <a16:colId xmlns:a16="http://schemas.microsoft.com/office/drawing/2014/main" val="3614674394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256116942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347092226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640557751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214212889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3850896770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249830197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100797115"/>
                    </a:ext>
                  </a:extLst>
                </a:gridCol>
              </a:tblGrid>
              <a:tr h="853193"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image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</a:t>
                      </a:r>
                      <a:r>
                        <a:rPr lang="en-US" sz="2700" noProof="0" dirty="0" err="1"/>
                        <a:t>nObjects</a:t>
                      </a:r>
                      <a:r>
                        <a:rPr lang="en-US" sz="2700" noProof="0" dirty="0"/>
                        <a:t>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Object0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  <a:b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</a:br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x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  <a:b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</a:br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width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</a:p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heigh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……….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62396324"/>
                  </a:ext>
                </a:extLst>
              </a:tr>
              <a:tr h="853193"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Pers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8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…….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69538606"/>
                  </a:ext>
                </a:extLst>
              </a:tr>
            </a:tbl>
          </a:graphicData>
        </a:graphic>
      </p:graphicFrame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D7CA5F9B-0C3D-A10A-12F7-C63D28DFA15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238500"/>
            <a:ext cx="713049" cy="53478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1" name="Content Placeholder 4">
            <a:extLst>
              <a:ext uri="{FF2B5EF4-FFF2-40B4-BE49-F238E27FC236}">
                <a16:creationId xmlns:a16="http://schemas.microsoft.com/office/drawing/2014/main" id="{29A82884-C72A-C00A-DF96-B613DB6A2C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4887583"/>
            <a:ext cx="5753165" cy="38373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6A1F7111-6061-E4E5-5D11-14ED1455F725}"/>
              </a:ext>
            </a:extLst>
          </p:cNvPr>
          <p:cNvSpPr txBox="1"/>
          <p:nvPr/>
        </p:nvSpPr>
        <p:spPr>
          <a:xfrm>
            <a:off x="9756116" y="6896100"/>
            <a:ext cx="503176" cy="1015663"/>
          </a:xfrm>
          <a:prstGeom prst="rect">
            <a:avLst/>
          </a:prstGeom>
          <a:noFill/>
        </p:spPr>
        <p:txBody>
          <a:bodyPr wrap="square" lIns="91440" tIns="45720" rIns="91440" bIns="45720" anchor="ctr">
            <a:spAutoFit/>
          </a:bodyPr>
          <a:lstStyle>
            <a:defPPr>
              <a:defRPr lang="en-US"/>
            </a:defPPr>
            <a:lvl1pPr algn="ctr">
              <a:defRPr sz="1600" b="0" cap="none" spc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7FE479F-40FC-2B57-40F8-329FD48C875E}"/>
              </a:ext>
            </a:extLst>
          </p:cNvPr>
          <p:cNvCxnSpPr>
            <a:cxnSpLocks/>
          </p:cNvCxnSpPr>
          <p:nvPr/>
        </p:nvCxnSpPr>
        <p:spPr>
          <a:xfrm flipH="1" flipV="1">
            <a:off x="5860856" y="4870615"/>
            <a:ext cx="6544" cy="385428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A9F2CE2-6975-DB69-7D56-9F6746261801}"/>
              </a:ext>
            </a:extLst>
          </p:cNvPr>
          <p:cNvCxnSpPr>
            <a:cxnSpLocks/>
          </p:cNvCxnSpPr>
          <p:nvPr/>
        </p:nvCxnSpPr>
        <p:spPr>
          <a:xfrm>
            <a:off x="5860856" y="4870615"/>
            <a:ext cx="5759709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E90EB23F-AAB2-2A5C-3767-34FCBBA22ECC}"/>
              </a:ext>
            </a:extLst>
          </p:cNvPr>
          <p:cNvSpPr txBox="1"/>
          <p:nvPr/>
        </p:nvSpPr>
        <p:spPr>
          <a:xfrm>
            <a:off x="5067365" y="4262002"/>
            <a:ext cx="95378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0,0</a:t>
            </a:r>
            <a:r>
              <a:rPr kumimoji="0" lang="en-US" sz="48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200112C-E4BB-5625-497E-4B7679470D6A}"/>
              </a:ext>
            </a:extLst>
          </p:cNvPr>
          <p:cNvSpPr txBox="1"/>
          <p:nvPr/>
        </p:nvSpPr>
        <p:spPr>
          <a:xfrm>
            <a:off x="11353800" y="8134197"/>
            <a:ext cx="1066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kumimoji="0" lang="en-US" sz="36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,1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AB6FB955-59D3-7411-6E1F-F981814C52E9}"/>
              </a:ext>
            </a:extLst>
          </p:cNvPr>
          <p:cNvSpPr/>
          <p:nvPr/>
        </p:nvSpPr>
        <p:spPr>
          <a:xfrm>
            <a:off x="10896600" y="2154733"/>
            <a:ext cx="3886200" cy="1720953"/>
          </a:xfrm>
          <a:prstGeom prst="rect">
            <a:avLst/>
          </a:prstGeom>
          <a:noFill/>
          <a:ln w="825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F2F8F6D8-8808-834C-A939-5A638D59E28A}"/>
              </a:ext>
            </a:extLst>
          </p:cNvPr>
          <p:cNvCxnSpPr>
            <a:cxnSpLocks/>
          </p:cNvCxnSpPr>
          <p:nvPr/>
        </p:nvCxnSpPr>
        <p:spPr>
          <a:xfrm>
            <a:off x="9525000" y="7658100"/>
            <a:ext cx="838200" cy="0"/>
          </a:xfrm>
          <a:prstGeom prst="straightConnector1">
            <a:avLst/>
          </a:prstGeom>
          <a:ln w="38100"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0A4D5D0-6E91-039F-2218-C01B6AEF8F0B}"/>
              </a:ext>
            </a:extLst>
          </p:cNvPr>
          <p:cNvCxnSpPr>
            <a:cxnSpLocks/>
          </p:cNvCxnSpPr>
          <p:nvPr/>
        </p:nvCxnSpPr>
        <p:spPr>
          <a:xfrm flipV="1">
            <a:off x="9982200" y="7124700"/>
            <a:ext cx="0" cy="1066800"/>
          </a:xfrm>
          <a:prstGeom prst="straightConnector1">
            <a:avLst/>
          </a:prstGeom>
          <a:ln w="38100"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22030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Detection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02CF45B-CD80-17BA-44B1-1A4E45159C0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rmalized Bounding Box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7795B805-05C1-A9E2-7240-78810753510A}"/>
              </a:ext>
            </a:extLst>
          </p:cNvPr>
          <p:cNvGraphicFramePr>
            <a:graphicFrameLocks noGrp="1"/>
          </p:cNvGraphicFramePr>
          <p:nvPr/>
        </p:nvGraphicFramePr>
        <p:xfrm>
          <a:off x="1252432" y="2171700"/>
          <a:ext cx="15435368" cy="17675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9421">
                  <a:extLst>
                    <a:ext uri="{9D8B030D-6E8A-4147-A177-3AD203B41FA5}">
                      <a16:colId xmlns:a16="http://schemas.microsoft.com/office/drawing/2014/main" val="3614674394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256116942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347092226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640557751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2142128898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3850896770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249830197"/>
                    </a:ext>
                  </a:extLst>
                </a:gridCol>
                <a:gridCol w="1929421">
                  <a:extLst>
                    <a:ext uri="{9D8B030D-6E8A-4147-A177-3AD203B41FA5}">
                      <a16:colId xmlns:a16="http://schemas.microsoft.com/office/drawing/2014/main" val="1100797115"/>
                    </a:ext>
                  </a:extLst>
                </a:gridCol>
              </a:tblGrid>
              <a:tr h="853193"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image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</a:t>
                      </a:r>
                      <a:r>
                        <a:rPr lang="en-US" sz="2700" noProof="0" dirty="0" err="1"/>
                        <a:t>nObjects</a:t>
                      </a:r>
                      <a:r>
                        <a:rPr lang="en-US" sz="2700" noProof="0" dirty="0"/>
                        <a:t>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noProof="0" dirty="0"/>
                        <a:t>_Object0_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  <a:b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</a:br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x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  <a:b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</a:br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width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_Object0_</a:t>
                      </a:r>
                    </a:p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heigh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noProof="0" dirty="0">
                          <a:solidFill>
                            <a:srgbClr val="FFFFFF"/>
                          </a:solidFill>
                          <a:latin typeface="+mn-lt"/>
                        </a:rPr>
                        <a:t>……….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62396324"/>
                  </a:ext>
                </a:extLst>
              </a:tr>
              <a:tr h="853193"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Pers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8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…….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69538606"/>
                  </a:ext>
                </a:extLst>
              </a:tr>
            </a:tbl>
          </a:graphicData>
        </a:graphic>
      </p:graphicFrame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D7CA5F9B-0C3D-A10A-12F7-C63D28DFA15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238500"/>
            <a:ext cx="713049" cy="53478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1" name="Content Placeholder 4">
            <a:extLst>
              <a:ext uri="{FF2B5EF4-FFF2-40B4-BE49-F238E27FC236}">
                <a16:creationId xmlns:a16="http://schemas.microsoft.com/office/drawing/2014/main" id="{29A82884-C72A-C00A-DF96-B613DB6A2C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4887583"/>
            <a:ext cx="5753165" cy="38373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7FE479F-40FC-2B57-40F8-329FD48C875E}"/>
              </a:ext>
            </a:extLst>
          </p:cNvPr>
          <p:cNvCxnSpPr>
            <a:cxnSpLocks/>
          </p:cNvCxnSpPr>
          <p:nvPr/>
        </p:nvCxnSpPr>
        <p:spPr>
          <a:xfrm flipH="1" flipV="1">
            <a:off x="5860856" y="4870615"/>
            <a:ext cx="6544" cy="385428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A9F2CE2-6975-DB69-7D56-9F6746261801}"/>
              </a:ext>
            </a:extLst>
          </p:cNvPr>
          <p:cNvCxnSpPr>
            <a:cxnSpLocks/>
          </p:cNvCxnSpPr>
          <p:nvPr/>
        </p:nvCxnSpPr>
        <p:spPr>
          <a:xfrm>
            <a:off x="5860856" y="4870615"/>
            <a:ext cx="5759709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E90EB23F-AAB2-2A5C-3767-34FCBBA22ECC}"/>
              </a:ext>
            </a:extLst>
          </p:cNvPr>
          <p:cNvSpPr txBox="1"/>
          <p:nvPr/>
        </p:nvSpPr>
        <p:spPr>
          <a:xfrm>
            <a:off x="5067365" y="4262002"/>
            <a:ext cx="95378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0,0</a:t>
            </a:r>
            <a:r>
              <a:rPr kumimoji="0" lang="en-US" sz="48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200112C-E4BB-5625-497E-4B7679470D6A}"/>
              </a:ext>
            </a:extLst>
          </p:cNvPr>
          <p:cNvSpPr txBox="1"/>
          <p:nvPr/>
        </p:nvSpPr>
        <p:spPr>
          <a:xfrm>
            <a:off x="11353800" y="8134197"/>
            <a:ext cx="1066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kumimoji="0" lang="en-US" sz="3600" b="0" i="0" u="none" strike="noStrike" kern="1200" cap="none" spc="0" normalizeH="0" baseline="0" noProof="0" dirty="0">
                <a:ln w="0"/>
                <a:solidFill>
                  <a:srgbClr val="0074B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,1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AB6FB955-59D3-7411-6E1F-F981814C52E9}"/>
              </a:ext>
            </a:extLst>
          </p:cNvPr>
          <p:cNvSpPr/>
          <p:nvPr/>
        </p:nvSpPr>
        <p:spPr>
          <a:xfrm>
            <a:off x="10896600" y="2154733"/>
            <a:ext cx="3886200" cy="1720953"/>
          </a:xfrm>
          <a:prstGeom prst="rect">
            <a:avLst/>
          </a:prstGeom>
          <a:noFill/>
          <a:ln w="825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23595A-EAC7-4D1A-3195-41AC04DB1AF4}"/>
              </a:ext>
            </a:extLst>
          </p:cNvPr>
          <p:cNvSpPr/>
          <p:nvPr/>
        </p:nvSpPr>
        <p:spPr>
          <a:xfrm>
            <a:off x="9525000" y="7124699"/>
            <a:ext cx="838200" cy="1066801"/>
          </a:xfrm>
          <a:prstGeom prst="rect">
            <a:avLst/>
          </a:prstGeom>
          <a:noFill/>
          <a:ln w="825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74558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4">
            <a:extLst>
              <a:ext uri="{FF2B5EF4-FFF2-40B4-BE49-F238E27FC236}">
                <a16:creationId xmlns:a16="http://schemas.microsoft.com/office/drawing/2014/main" id="{17EF951F-A018-9316-1E5E-397DC18555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2035" y="2646982"/>
            <a:ext cx="7132162" cy="49925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CE6F0E88-5905-55CC-2579-C1DAFE3E6E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014431"/>
              </p:ext>
            </p:extLst>
          </p:nvPr>
        </p:nvGraphicFramePr>
        <p:xfrm>
          <a:off x="6858000" y="2647467"/>
          <a:ext cx="7119047" cy="49920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47619">
                  <a:extLst>
                    <a:ext uri="{9D8B030D-6E8A-4147-A177-3AD203B41FA5}">
                      <a16:colId xmlns:a16="http://schemas.microsoft.com/office/drawing/2014/main" val="2688626858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3658036957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211532555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6027661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2324723133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3582498545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778450544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4089077027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1136655362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2317928206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3712491591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2817322960"/>
                    </a:ext>
                  </a:extLst>
                </a:gridCol>
                <a:gridCol w="547619">
                  <a:extLst>
                    <a:ext uri="{9D8B030D-6E8A-4147-A177-3AD203B41FA5}">
                      <a16:colId xmlns:a16="http://schemas.microsoft.com/office/drawing/2014/main" val="2533122065"/>
                    </a:ext>
                  </a:extLst>
                </a:gridCol>
              </a:tblGrid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6517468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4188108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2762060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5160934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3791359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3362199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4144671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0468721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030010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6342368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9223848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2777193"/>
                  </a:ext>
                </a:extLst>
              </a:tr>
              <a:tr h="384005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8833971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766AA1A4-0EFC-3230-3180-5A58717CECD8}"/>
              </a:ext>
            </a:extLst>
          </p:cNvPr>
          <p:cNvSpPr/>
          <p:nvPr/>
        </p:nvSpPr>
        <p:spPr>
          <a:xfrm>
            <a:off x="11482700" y="5360671"/>
            <a:ext cx="1042623" cy="1623296"/>
          </a:xfrm>
          <a:prstGeom prst="rect">
            <a:avLst/>
          </a:prstGeom>
          <a:noFill/>
          <a:ln w="57150"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96735C4-4B22-AB55-14BF-4583B2FA1945}"/>
              </a:ext>
            </a:extLst>
          </p:cNvPr>
          <p:cNvSpPr/>
          <p:nvPr/>
        </p:nvSpPr>
        <p:spPr>
          <a:xfrm>
            <a:off x="11579512" y="5203152"/>
            <a:ext cx="832619" cy="1889270"/>
          </a:xfrm>
          <a:prstGeom prst="rect">
            <a:avLst/>
          </a:prstGeom>
          <a:noFill/>
          <a:ln w="57150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Detection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02CF45B-CD80-17BA-44B1-1A4E45159C0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nchor Boxe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E4250A8-8AB1-3BB1-EFAA-2D373FE43FC5}"/>
              </a:ext>
            </a:extLst>
          </p:cNvPr>
          <p:cNvSpPr txBox="1">
            <a:spLocks/>
          </p:cNvSpPr>
          <p:nvPr/>
        </p:nvSpPr>
        <p:spPr>
          <a:xfrm>
            <a:off x="2461811" y="3505577"/>
            <a:ext cx="3364143" cy="549382"/>
          </a:xfrm>
          <a:prstGeom prst="rect">
            <a:avLst/>
          </a:prstGeom>
          <a:ln>
            <a:noFill/>
          </a:ln>
          <a:effectLst/>
        </p:spPr>
        <p:txBody>
          <a:bodyPr vert="horz" lIns="0" tIns="0" rIns="0" bIns="0" rtlCol="0" anchor="t" anchorCtr="0">
            <a:noAutofit/>
          </a:bodyPr>
          <a:lstStyle>
            <a:lvl1pPr marL="0" marR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 sz="2000" b="0" kern="1200" cap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82563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96875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  <a:tabLst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28650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14400" indent="-182880" algn="l" defTabSz="36576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tx1">
                  <a:lumMod val="65000"/>
                  <a:lumOff val="35000"/>
                </a:schemeClr>
              </a:buClr>
              <a:buSzPct val="100000"/>
              <a:buFont typeface="Calibri" panose="020F0502020204030204" pitchFamily="34" charset="0"/>
              <a:buChar char="-"/>
              <a:defRPr sz="10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7280" indent="-182880" algn="l" defTabSz="36576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80160" indent="-182880" algn="l" defTabSz="36576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63040" indent="-182880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45920" indent="-182880" algn="l" defTabSz="36576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= Ground truth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289E0E7-1E70-9658-BD08-4581C09C8F2D}"/>
              </a:ext>
            </a:extLst>
          </p:cNvPr>
          <p:cNvSpPr/>
          <p:nvPr/>
        </p:nvSpPr>
        <p:spPr>
          <a:xfrm>
            <a:off x="1264349" y="3112172"/>
            <a:ext cx="1033272" cy="1472184"/>
          </a:xfrm>
          <a:prstGeom prst="rect">
            <a:avLst/>
          </a:prstGeom>
          <a:noFill/>
          <a:ln w="57150"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C1B1D6F-BBC5-B1D2-3EE3-4CD5246AEB77}"/>
              </a:ext>
            </a:extLst>
          </p:cNvPr>
          <p:cNvSpPr/>
          <p:nvPr/>
        </p:nvSpPr>
        <p:spPr>
          <a:xfrm>
            <a:off x="1253464" y="5728956"/>
            <a:ext cx="1033568" cy="1468268"/>
          </a:xfrm>
          <a:prstGeom prst="rect">
            <a:avLst/>
          </a:prstGeom>
          <a:noFill/>
          <a:ln w="57150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3E32163C-1249-52AE-37C8-C4E420BD9F6C}"/>
              </a:ext>
            </a:extLst>
          </p:cNvPr>
          <p:cNvSpPr txBox="1">
            <a:spLocks/>
          </p:cNvSpPr>
          <p:nvPr/>
        </p:nvSpPr>
        <p:spPr>
          <a:xfrm>
            <a:off x="2461811" y="6304571"/>
            <a:ext cx="3724113" cy="549382"/>
          </a:xfrm>
          <a:prstGeom prst="rect">
            <a:avLst/>
          </a:prstGeom>
          <a:ln>
            <a:noFill/>
          </a:ln>
          <a:effectLst/>
        </p:spPr>
        <p:txBody>
          <a:bodyPr vert="horz" lIns="0" tIns="0" rIns="0" bIns="0" rtlCol="0" anchor="t" anchorCtr="0">
            <a:noAutofit/>
          </a:bodyPr>
          <a:lstStyle>
            <a:lvl1pPr marL="0" marR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 sz="2000" b="0" kern="1200" cap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82563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96875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  <a:tabLst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28650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14400" indent="-182880" algn="l" defTabSz="36576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tx1">
                  <a:lumMod val="65000"/>
                  <a:lumOff val="35000"/>
                </a:schemeClr>
              </a:buClr>
              <a:buSzPct val="100000"/>
              <a:buFont typeface="Calibri" panose="020F0502020204030204" pitchFamily="34" charset="0"/>
              <a:buChar char="-"/>
              <a:defRPr sz="10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7280" indent="-182880" algn="l" defTabSz="36576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80160" indent="-182880" algn="l" defTabSz="36576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63040" indent="-182880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45920" indent="-182880" algn="l" defTabSz="36576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= Anchor box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DC8BFC7-2E14-FF66-F901-EF308C91CFE5}"/>
              </a:ext>
            </a:extLst>
          </p:cNvPr>
          <p:cNvSpPr txBox="1"/>
          <p:nvPr/>
        </p:nvSpPr>
        <p:spPr>
          <a:xfrm>
            <a:off x="11842707" y="5447427"/>
            <a:ext cx="32260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 w="0"/>
                <a:solidFill>
                  <a:srgbClr val="00B05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75058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Detection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02CF45B-CD80-17BA-44B1-1A4E45159C0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nchor Box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15CF5E-F897-64B9-0556-1586E0FB13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30" y="2514096"/>
            <a:ext cx="2865396" cy="19807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7B322D7-E2B0-83A8-E22B-48DD0AD7DDCB}"/>
              </a:ext>
            </a:extLst>
          </p:cNvPr>
          <p:cNvSpPr/>
          <p:nvPr/>
        </p:nvSpPr>
        <p:spPr>
          <a:xfrm>
            <a:off x="1252429" y="2890733"/>
            <a:ext cx="2865396" cy="1463526"/>
          </a:xfrm>
          <a:prstGeom prst="rect">
            <a:avLst/>
          </a:prstGeom>
          <a:noFill/>
          <a:ln w="5715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6C30C7-9CCA-65C4-B9BC-650DEED215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662065"/>
            <a:ext cx="2580620" cy="186108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2011DE4-45A9-6808-E331-D8DE64B7E0D9}"/>
              </a:ext>
            </a:extLst>
          </p:cNvPr>
          <p:cNvSpPr/>
          <p:nvPr/>
        </p:nvSpPr>
        <p:spPr>
          <a:xfrm>
            <a:off x="3301790" y="4950707"/>
            <a:ext cx="1667322" cy="1572438"/>
          </a:xfrm>
          <a:prstGeom prst="rect">
            <a:avLst/>
          </a:prstGeom>
          <a:noFill/>
          <a:ln w="5715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6753C3-9E84-ED95-043C-FB05B59B1D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29" y="6825509"/>
            <a:ext cx="1452173" cy="20067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17FF3AF7-E423-84EB-4758-1AE40B679C5C}"/>
              </a:ext>
            </a:extLst>
          </p:cNvPr>
          <p:cNvSpPr/>
          <p:nvPr/>
        </p:nvSpPr>
        <p:spPr>
          <a:xfrm>
            <a:off x="1292239" y="7132983"/>
            <a:ext cx="689496" cy="1699271"/>
          </a:xfrm>
          <a:prstGeom prst="rect">
            <a:avLst/>
          </a:prstGeom>
          <a:noFill/>
          <a:ln w="5715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4E5BAD-FB7F-CCBD-C8B8-582A1D2D5AF5}"/>
              </a:ext>
            </a:extLst>
          </p:cNvPr>
          <p:cNvSpPr/>
          <p:nvPr/>
        </p:nvSpPr>
        <p:spPr>
          <a:xfrm>
            <a:off x="6253391" y="5218135"/>
            <a:ext cx="2702303" cy="806719"/>
          </a:xfrm>
          <a:prstGeom prst="rect">
            <a:avLst/>
          </a:prstGeom>
          <a:noFill/>
          <a:ln w="5715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EDB0AE9-0E74-B581-88D9-D949EE9F345F}"/>
              </a:ext>
            </a:extLst>
          </p:cNvPr>
          <p:cNvSpPr/>
          <p:nvPr/>
        </p:nvSpPr>
        <p:spPr>
          <a:xfrm>
            <a:off x="6788022" y="4879490"/>
            <a:ext cx="1633045" cy="1426230"/>
          </a:xfrm>
          <a:prstGeom prst="rect">
            <a:avLst/>
          </a:prstGeom>
          <a:noFill/>
          <a:ln w="5715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00F9556-D7D0-85B0-361D-7A4F425B2705}"/>
              </a:ext>
            </a:extLst>
          </p:cNvPr>
          <p:cNvSpPr/>
          <p:nvPr/>
        </p:nvSpPr>
        <p:spPr>
          <a:xfrm>
            <a:off x="7335112" y="5036338"/>
            <a:ext cx="538863" cy="1112534"/>
          </a:xfrm>
          <a:prstGeom prst="rect">
            <a:avLst/>
          </a:prstGeom>
          <a:noFill/>
          <a:ln w="5715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D7CC40E-4ED6-9862-FC0B-D71CDA0AC2BC}"/>
              </a:ext>
            </a:extLst>
          </p:cNvPr>
          <p:cNvSpPr/>
          <p:nvPr/>
        </p:nvSpPr>
        <p:spPr>
          <a:xfrm>
            <a:off x="5382797" y="5038599"/>
            <a:ext cx="70638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=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8EF2ECC-6BAB-D4A3-DE58-9D2B22D5E0ED}"/>
              </a:ext>
            </a:extLst>
          </p:cNvPr>
          <p:cNvSpPr/>
          <p:nvPr/>
        </p:nvSpPr>
        <p:spPr>
          <a:xfrm>
            <a:off x="9654531" y="3009900"/>
            <a:ext cx="193322" cy="97110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32854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8FEB8AF-7DB7-8FBB-6F24-F4C638F0770B}"/>
              </a:ext>
            </a:extLst>
          </p:cNvPr>
          <p:cNvSpPr txBox="1"/>
          <p:nvPr/>
        </p:nvSpPr>
        <p:spPr>
          <a:xfrm>
            <a:off x="10089010" y="3223675"/>
            <a:ext cx="7789654" cy="535531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3200" dirty="0"/>
              <a:t>Used as starting position for bounding box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20818ED2-A323-082D-0A1A-09E5C3B054A6}"/>
              </a:ext>
            </a:extLst>
          </p:cNvPr>
          <p:cNvSpPr/>
          <p:nvPr/>
        </p:nvSpPr>
        <p:spPr>
          <a:xfrm>
            <a:off x="9654531" y="5164388"/>
            <a:ext cx="193322" cy="97110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32854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04616E3-03BB-062B-65F9-AD3C5AB2AD57}"/>
              </a:ext>
            </a:extLst>
          </p:cNvPr>
          <p:cNvSpPr/>
          <p:nvPr/>
        </p:nvSpPr>
        <p:spPr>
          <a:xfrm>
            <a:off x="9654531" y="7252150"/>
            <a:ext cx="193322" cy="971106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32854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13FBAA5-9676-F538-682D-597DAA552B7E}"/>
              </a:ext>
            </a:extLst>
          </p:cNvPr>
          <p:cNvSpPr txBox="1"/>
          <p:nvPr/>
        </p:nvSpPr>
        <p:spPr>
          <a:xfrm>
            <a:off x="10089010" y="5186792"/>
            <a:ext cx="7789654" cy="978729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3200" dirty="0"/>
              <a:t>Multiple priors of different sizes should be used of varying orientations and shape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DE2C74F-B918-8E75-551E-CDA005A7F7DC}"/>
              </a:ext>
            </a:extLst>
          </p:cNvPr>
          <p:cNvSpPr txBox="1"/>
          <p:nvPr/>
        </p:nvSpPr>
        <p:spPr>
          <a:xfrm>
            <a:off x="10089010" y="7250717"/>
            <a:ext cx="7982976" cy="978729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3200" dirty="0"/>
              <a:t>Good priors can improve prediction performanc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088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 animBg="1"/>
      <p:bldP spid="20" grpId="0" animBg="1"/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CC4BB2BE-AE0A-9CFB-8242-7B4E1EABDF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s-DO"/>
          </a:p>
        </p:txBody>
      </p:sp>
      <p:pic>
        <p:nvPicPr>
          <p:cNvPr id="13" name="Content Placeholder 6" descr="A car driving down a road&#10;&#10;Description automatically generated">
            <a:extLst>
              <a:ext uri="{FF2B5EF4-FFF2-40B4-BE49-F238E27FC236}">
                <a16:creationId xmlns:a16="http://schemas.microsoft.com/office/drawing/2014/main" id="{8B5CCFE2-1640-788C-855D-44D71B2480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467100"/>
            <a:ext cx="5471583" cy="4103687"/>
          </a:xfrm>
        </p:spPr>
      </p:pic>
      <p:pic>
        <p:nvPicPr>
          <p:cNvPr id="14" name="Picture 13" descr="A green and purple image of a road and a car">
            <a:extLst>
              <a:ext uri="{FF2B5EF4-FFF2-40B4-BE49-F238E27FC236}">
                <a16:creationId xmlns:a16="http://schemas.microsoft.com/office/drawing/2014/main" id="{8233A6BA-3DB1-E5C0-6E11-E40DBAFA94B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88" t="3963" r="2273" b="9327"/>
          <a:stretch/>
        </p:blipFill>
        <p:spPr>
          <a:xfrm>
            <a:off x="11351622" y="3467100"/>
            <a:ext cx="5417958" cy="4107636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BD429F4-01C9-6551-5BB5-6035858CD6DF}"/>
              </a:ext>
            </a:extLst>
          </p:cNvPr>
          <p:cNvCxnSpPr>
            <a:cxnSpLocks/>
          </p:cNvCxnSpPr>
          <p:nvPr/>
        </p:nvCxnSpPr>
        <p:spPr>
          <a:xfrm>
            <a:off x="7165286" y="5674112"/>
            <a:ext cx="3947690" cy="0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45119EE-E9EA-5842-DD66-DA66AFD37086}"/>
              </a:ext>
            </a:extLst>
          </p:cNvPr>
          <p:cNvSpPr txBox="1"/>
          <p:nvPr/>
        </p:nvSpPr>
        <p:spPr>
          <a:xfrm>
            <a:off x="8290317" y="5027781"/>
            <a:ext cx="1690371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Predict</a:t>
            </a:r>
            <a:endParaRPr lang="es-DO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85619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CC4BB2BE-AE0A-9CFB-8242-7B4E1EABDF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Annotations</a:t>
            </a:r>
          </a:p>
        </p:txBody>
      </p:sp>
      <p:pic>
        <p:nvPicPr>
          <p:cNvPr id="5" name="Picture 4" descr="A turtle's tail with a blue dot&#10;&#10;Description automatically generated">
            <a:extLst>
              <a:ext uri="{FF2B5EF4-FFF2-40B4-BE49-F238E27FC236}">
                <a16:creationId xmlns:a16="http://schemas.microsoft.com/office/drawing/2014/main" id="{E1B99E70-3096-6E2A-2883-8BF7222099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32" y="3242006"/>
            <a:ext cx="5838931" cy="3802988"/>
          </a:xfrm>
          <a:prstGeom prst="rect">
            <a:avLst/>
          </a:prstGeom>
        </p:spPr>
      </p:pic>
      <p:pic>
        <p:nvPicPr>
          <p:cNvPr id="4" name="Picture 3" descr="A red circle on a black background&#10;&#10;Description automatically generated">
            <a:extLst>
              <a:ext uri="{FF2B5EF4-FFF2-40B4-BE49-F238E27FC236}">
                <a16:creationId xmlns:a16="http://schemas.microsoft.com/office/drawing/2014/main" id="{09C79229-A136-17B4-7959-7AEAEB2492D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1000" y="3213694"/>
            <a:ext cx="3817144" cy="3817144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B61F35-2CE9-AD99-A2E6-62465DA940D7}"/>
              </a:ext>
            </a:extLst>
          </p:cNvPr>
          <p:cNvCxnSpPr>
            <a:cxnSpLocks/>
          </p:cNvCxnSpPr>
          <p:nvPr/>
        </p:nvCxnSpPr>
        <p:spPr>
          <a:xfrm>
            <a:off x="7442865" y="5148262"/>
            <a:ext cx="3947690" cy="0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FB6964F4-928A-8860-5674-15A063F330B5}"/>
              </a:ext>
            </a:extLst>
          </p:cNvPr>
          <p:cNvSpPr txBox="1"/>
          <p:nvPr/>
        </p:nvSpPr>
        <p:spPr>
          <a:xfrm>
            <a:off x="8567896" y="4501931"/>
            <a:ext cx="1690371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Yields</a:t>
            </a:r>
            <a:endParaRPr lang="es-DO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33399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88860-0C6D-928B-BC3F-FB0D2DF25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thematical Neuron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D78E118F-8BBD-A75A-6734-8B22870B84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300" y="2400300"/>
            <a:ext cx="15773400" cy="1676400"/>
          </a:xfrm>
        </p:spPr>
        <p:txBody>
          <a:bodyPr/>
          <a:lstStyle/>
          <a:p>
            <a:r>
              <a:rPr lang="en-US" dirty="0"/>
              <a:t>The mathematical neuron has two parts:</a:t>
            </a:r>
          </a:p>
          <a:p>
            <a:pPr lvl="1"/>
            <a:r>
              <a:rPr lang="en-US" dirty="0"/>
              <a:t>Combination function (pre-activation)</a:t>
            </a:r>
          </a:p>
          <a:p>
            <a:pPr lvl="1"/>
            <a:r>
              <a:rPr lang="en-US" dirty="0"/>
              <a:t>Activation functio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4D6C1F0-6169-F719-21AA-71F0101C1A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653" y="3238500"/>
            <a:ext cx="11606958" cy="542264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16917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CC4BB2BE-AE0A-9CFB-8242-7B4E1EABDF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U-Net Model</a:t>
            </a:r>
          </a:p>
        </p:txBody>
      </p:sp>
      <p:pic>
        <p:nvPicPr>
          <p:cNvPr id="3" name="Picture 2" descr="A diagram of a diagram&#10;&#10;Description automatically generated">
            <a:extLst>
              <a:ext uri="{FF2B5EF4-FFF2-40B4-BE49-F238E27FC236}">
                <a16:creationId xmlns:a16="http://schemas.microsoft.com/office/drawing/2014/main" id="{453DD0BF-6222-BD1D-5595-CCE8340C367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37"/>
          <a:stretch/>
        </p:blipFill>
        <p:spPr>
          <a:xfrm>
            <a:off x="4978887" y="2328329"/>
            <a:ext cx="8330225" cy="5630342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034629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0C536-8F4F-97EC-B77E-47C4ADFC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CC4BB2BE-AE0A-9CFB-8242-7B4E1EABDF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Output</a:t>
            </a:r>
          </a:p>
        </p:txBody>
      </p:sp>
      <p:sp>
        <p:nvSpPr>
          <p:cNvPr id="4" name="Content Placeholder 8">
            <a:extLst>
              <a:ext uri="{FF2B5EF4-FFF2-40B4-BE49-F238E27FC236}">
                <a16:creationId xmlns:a16="http://schemas.microsoft.com/office/drawing/2014/main" id="{240976B9-CAB2-46BD-FF29-A4E8AB58CEC0}"/>
              </a:ext>
            </a:extLst>
          </p:cNvPr>
          <p:cNvSpPr txBox="1">
            <a:spLocks/>
          </p:cNvSpPr>
          <p:nvPr/>
        </p:nvSpPr>
        <p:spPr>
          <a:xfrm>
            <a:off x="2764434" y="3043277"/>
            <a:ext cx="1186046" cy="431307"/>
          </a:xfrm>
          <a:prstGeom prst="rect">
            <a:avLst/>
          </a:prstGeom>
        </p:spPr>
        <p:txBody>
          <a:bodyPr/>
          <a:lstStyle>
            <a:lvl1pPr marL="36576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•"/>
              <a:defRPr sz="3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–"/>
              <a:defRPr sz="28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728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•"/>
              <a:defRPr sz="24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003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bg2"/>
                </a:solidFill>
                <a:latin typeface="+mj-lt"/>
                <a:ea typeface="+mn-ea"/>
                <a:cs typeface="+mn-cs"/>
              </a:defRPr>
            </a:lvl4pPr>
            <a:lvl5pPr marL="30861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bg2"/>
                </a:solidFill>
                <a:latin typeface="+mj-lt"/>
                <a:ea typeface="+mn-ea"/>
                <a:cs typeface="+mn-cs"/>
              </a:defRPr>
            </a:lvl5pPr>
            <a:lvl6pPr marL="37719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4577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1435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293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DO" dirty="0"/>
              <a:t>Raw</a:t>
            </a:r>
          </a:p>
        </p:txBody>
      </p:sp>
      <p:sp>
        <p:nvSpPr>
          <p:cNvPr id="5" name="Content Placeholder 9">
            <a:extLst>
              <a:ext uri="{FF2B5EF4-FFF2-40B4-BE49-F238E27FC236}">
                <a16:creationId xmlns:a16="http://schemas.microsoft.com/office/drawing/2014/main" id="{CC2A65B7-E037-E2B8-9EDE-B6F49D309BFD}"/>
              </a:ext>
            </a:extLst>
          </p:cNvPr>
          <p:cNvSpPr txBox="1">
            <a:spLocks/>
          </p:cNvSpPr>
          <p:nvPr/>
        </p:nvSpPr>
        <p:spPr>
          <a:xfrm>
            <a:off x="7996132" y="3043277"/>
            <a:ext cx="2286000" cy="513284"/>
          </a:xfrm>
          <a:prstGeom prst="rect">
            <a:avLst/>
          </a:prstGeom>
        </p:spPr>
        <p:txBody>
          <a:bodyPr/>
          <a:lstStyle>
            <a:lvl1pPr marL="36576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•"/>
              <a:defRPr sz="3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–"/>
              <a:defRPr sz="28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728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•"/>
              <a:defRPr sz="24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003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bg2"/>
                </a:solidFill>
                <a:latin typeface="+mj-lt"/>
                <a:ea typeface="+mn-ea"/>
                <a:cs typeface="+mn-cs"/>
              </a:defRPr>
            </a:lvl4pPr>
            <a:lvl5pPr marL="30861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bg2"/>
                </a:solidFill>
                <a:latin typeface="+mj-lt"/>
                <a:ea typeface="+mn-ea"/>
                <a:cs typeface="+mn-cs"/>
              </a:defRPr>
            </a:lvl5pPr>
            <a:lvl6pPr marL="37719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4577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1435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293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Processed</a:t>
            </a:r>
            <a:endParaRPr lang="es-DO" dirty="0"/>
          </a:p>
        </p:txBody>
      </p:sp>
      <p:pic>
        <p:nvPicPr>
          <p:cNvPr id="6" name="Picture 5" descr="A black and white image of a black circle&#10;&#10;Description automatically generated">
            <a:extLst>
              <a:ext uri="{FF2B5EF4-FFF2-40B4-BE49-F238E27FC236}">
                <a16:creationId xmlns:a16="http://schemas.microsoft.com/office/drawing/2014/main" id="{F0F27CFE-FD21-49DC-6226-BF1500A50B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622" y="4000500"/>
            <a:ext cx="4210050" cy="4210050"/>
          </a:xfrm>
          <a:prstGeom prst="rect">
            <a:avLst/>
          </a:prstGeom>
        </p:spPr>
      </p:pic>
      <p:pic>
        <p:nvPicPr>
          <p:cNvPr id="7" name="Picture 6" descr="A red circle on a black background&#10;&#10;Description automatically generated">
            <a:extLst>
              <a:ext uri="{FF2B5EF4-FFF2-40B4-BE49-F238E27FC236}">
                <a16:creationId xmlns:a16="http://schemas.microsoft.com/office/drawing/2014/main" id="{CF5A0541-61E5-DC35-A1C3-E46FA70BF8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4107" y="4000500"/>
            <a:ext cx="4210050" cy="4210050"/>
          </a:xfrm>
          <a:prstGeom prst="rect">
            <a:avLst/>
          </a:prstGeom>
        </p:spPr>
      </p:pic>
      <p:pic>
        <p:nvPicPr>
          <p:cNvPr id="8" name="Picture 7" descr="A close up of a turtle's head&#10;&#10;Description automatically generated">
            <a:extLst>
              <a:ext uri="{FF2B5EF4-FFF2-40B4-BE49-F238E27FC236}">
                <a16:creationId xmlns:a16="http://schemas.microsoft.com/office/drawing/2014/main" id="{4F2533F4-AA17-ED6B-1E59-5C8AA18886A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9592" y="4000500"/>
            <a:ext cx="4206240" cy="4206240"/>
          </a:xfrm>
          <a:prstGeom prst="rect">
            <a:avLst/>
          </a:prstGeom>
        </p:spPr>
      </p:pic>
      <p:sp>
        <p:nvSpPr>
          <p:cNvPr id="9" name="Content Placeholder 9">
            <a:extLst>
              <a:ext uri="{FF2B5EF4-FFF2-40B4-BE49-F238E27FC236}">
                <a16:creationId xmlns:a16="http://schemas.microsoft.com/office/drawing/2014/main" id="{555E4273-B608-5EAC-BF3A-1012DE5EE6B0}"/>
              </a:ext>
            </a:extLst>
          </p:cNvPr>
          <p:cNvSpPr txBox="1">
            <a:spLocks/>
          </p:cNvSpPr>
          <p:nvPr/>
        </p:nvSpPr>
        <p:spPr>
          <a:xfrm>
            <a:off x="13779712" y="3005542"/>
            <a:ext cx="2286000" cy="513284"/>
          </a:xfrm>
          <a:prstGeom prst="rect">
            <a:avLst/>
          </a:prstGeom>
        </p:spPr>
        <p:txBody>
          <a:bodyPr/>
          <a:lstStyle>
            <a:lvl1pPr marL="36576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•"/>
              <a:defRPr sz="3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–"/>
              <a:defRPr sz="28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7280" indent="-365760" algn="l" defTabSz="1371600" rtl="0" eaLnBrk="1" latinLnBrk="0" hangingPunct="1">
              <a:lnSpc>
                <a:spcPct val="85000"/>
              </a:lnSpc>
              <a:spcBef>
                <a:spcPts val="1600"/>
              </a:spcBef>
              <a:buClr>
                <a:schemeClr val="accent5"/>
              </a:buClr>
              <a:buFont typeface="Anova Light" panose="020B0403020203020204" pitchFamily="34" charset="0"/>
              <a:buChar char="•"/>
              <a:defRPr sz="24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003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bg2"/>
                </a:solidFill>
                <a:latin typeface="+mj-lt"/>
                <a:ea typeface="+mn-ea"/>
                <a:cs typeface="+mn-cs"/>
              </a:defRPr>
            </a:lvl4pPr>
            <a:lvl5pPr marL="30861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bg2"/>
                </a:solidFill>
                <a:latin typeface="+mj-lt"/>
                <a:ea typeface="+mn-ea"/>
                <a:cs typeface="+mn-cs"/>
              </a:defRPr>
            </a:lvl5pPr>
            <a:lvl6pPr marL="37719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4577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1435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29300" indent="-342900" algn="l" defTabSz="1371600" rtl="0" eaLnBrk="1" latinLnBrk="0" hangingPunct="1">
              <a:lnSpc>
                <a:spcPct val="90000"/>
              </a:lnSpc>
              <a:spcBef>
                <a:spcPts val="750"/>
              </a:spcBef>
              <a:buFont typeface="Anova Light" panose="020B0403020203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Applied</a:t>
            </a:r>
            <a:endParaRPr lang="es-DO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20571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3CEBF6-F5D3-BC53-F5FD-4A16ECA9AC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2432" y="3850838"/>
            <a:ext cx="13225568" cy="1292662"/>
          </a:xfrm>
        </p:spPr>
        <p:txBody>
          <a:bodyPr/>
          <a:lstStyle/>
          <a:p>
            <a:r>
              <a:rPr lang="en-US" dirty="0"/>
              <a:t>Natural Language Process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1057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7998544-40AC-91C5-3A56-E8821E961F8F}"/>
              </a:ext>
            </a:extLst>
          </p:cNvPr>
          <p:cNvSpPr/>
          <p:nvPr/>
        </p:nvSpPr>
        <p:spPr>
          <a:xfrm>
            <a:off x="7150444" y="2852332"/>
            <a:ext cx="4019639" cy="6386498"/>
          </a:xfrm>
          <a:custGeom>
            <a:avLst/>
            <a:gdLst>
              <a:gd name="connsiteX0" fmla="*/ 0 w 2011680"/>
              <a:gd name="connsiteY0" fmla="*/ 0 h 3196206"/>
              <a:gd name="connsiteX1" fmla="*/ 223003 w 2011680"/>
              <a:gd name="connsiteY1" fmla="*/ 0 h 3196206"/>
              <a:gd name="connsiteX2" fmla="*/ 448108 w 2011680"/>
              <a:gd name="connsiteY2" fmla="*/ 270126 h 3196206"/>
              <a:gd name="connsiteX3" fmla="*/ 673213 w 2011680"/>
              <a:gd name="connsiteY3" fmla="*/ 0 h 3196206"/>
              <a:gd name="connsiteX4" fmla="*/ 2011680 w 2011680"/>
              <a:gd name="connsiteY4" fmla="*/ 0 h 3196206"/>
              <a:gd name="connsiteX5" fmla="*/ 2011680 w 2011680"/>
              <a:gd name="connsiteY5" fmla="*/ 3196206 h 3196206"/>
              <a:gd name="connsiteX6" fmla="*/ 0 w 2011680"/>
              <a:gd name="connsiteY6" fmla="*/ 3196206 h 3196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11680" h="3196206">
                <a:moveTo>
                  <a:pt x="0" y="0"/>
                </a:moveTo>
                <a:lnTo>
                  <a:pt x="223003" y="0"/>
                </a:lnTo>
                <a:lnTo>
                  <a:pt x="448108" y="270126"/>
                </a:lnTo>
                <a:lnTo>
                  <a:pt x="673213" y="0"/>
                </a:lnTo>
                <a:lnTo>
                  <a:pt x="2011680" y="0"/>
                </a:lnTo>
                <a:lnTo>
                  <a:pt x="2011680" y="3196206"/>
                </a:lnTo>
                <a:lnTo>
                  <a:pt x="0" y="3196206"/>
                </a:lnTo>
                <a:close/>
              </a:path>
            </a:pathLst>
          </a:cu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defRPr/>
            </a:pPr>
            <a:endParaRPr lang="en-US" sz="3596" kern="0" dirty="0">
              <a:solidFill>
                <a:srgbClr val="0766D1"/>
              </a:solidFill>
              <a:latin typeface="Anova Light" panose="020B0403020203020204" pitchFamily="34" charset="0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AA8CCF5-8621-F8E7-BE87-145740C67690}"/>
              </a:ext>
            </a:extLst>
          </p:cNvPr>
          <p:cNvSpPr/>
          <p:nvPr/>
        </p:nvSpPr>
        <p:spPr>
          <a:xfrm>
            <a:off x="11427887" y="2852332"/>
            <a:ext cx="4019639" cy="6386498"/>
          </a:xfrm>
          <a:custGeom>
            <a:avLst/>
            <a:gdLst>
              <a:gd name="connsiteX0" fmla="*/ 0 w 2011680"/>
              <a:gd name="connsiteY0" fmla="*/ 0 h 3196206"/>
              <a:gd name="connsiteX1" fmla="*/ 223003 w 2011680"/>
              <a:gd name="connsiteY1" fmla="*/ 0 h 3196206"/>
              <a:gd name="connsiteX2" fmla="*/ 448108 w 2011680"/>
              <a:gd name="connsiteY2" fmla="*/ 270126 h 3196206"/>
              <a:gd name="connsiteX3" fmla="*/ 673213 w 2011680"/>
              <a:gd name="connsiteY3" fmla="*/ 0 h 3196206"/>
              <a:gd name="connsiteX4" fmla="*/ 2011680 w 2011680"/>
              <a:gd name="connsiteY4" fmla="*/ 0 h 3196206"/>
              <a:gd name="connsiteX5" fmla="*/ 2011680 w 2011680"/>
              <a:gd name="connsiteY5" fmla="*/ 3196206 h 3196206"/>
              <a:gd name="connsiteX6" fmla="*/ 0 w 2011680"/>
              <a:gd name="connsiteY6" fmla="*/ 3196206 h 3196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11680" h="3196206">
                <a:moveTo>
                  <a:pt x="0" y="0"/>
                </a:moveTo>
                <a:lnTo>
                  <a:pt x="223003" y="0"/>
                </a:lnTo>
                <a:lnTo>
                  <a:pt x="448108" y="270126"/>
                </a:lnTo>
                <a:lnTo>
                  <a:pt x="673213" y="0"/>
                </a:lnTo>
                <a:lnTo>
                  <a:pt x="2011680" y="0"/>
                </a:lnTo>
                <a:lnTo>
                  <a:pt x="2011680" y="3196206"/>
                </a:lnTo>
                <a:lnTo>
                  <a:pt x="0" y="3196206"/>
                </a:lnTo>
                <a:close/>
              </a:path>
            </a:pathLst>
          </a:cu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defRPr/>
            </a:pPr>
            <a:endParaRPr lang="en-US" sz="3596" kern="0" dirty="0">
              <a:solidFill>
                <a:srgbClr val="0766D1"/>
              </a:solidFill>
              <a:latin typeface="Anova Light" panose="020B0403020203020204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9CA74F95-A96A-FADE-EC68-4307A1DFDC6B}"/>
              </a:ext>
            </a:extLst>
          </p:cNvPr>
          <p:cNvSpPr/>
          <p:nvPr/>
        </p:nvSpPr>
        <p:spPr>
          <a:xfrm>
            <a:off x="2840477" y="2852332"/>
            <a:ext cx="4019639" cy="6386498"/>
          </a:xfrm>
          <a:custGeom>
            <a:avLst/>
            <a:gdLst>
              <a:gd name="connsiteX0" fmla="*/ 0 w 2011680"/>
              <a:gd name="connsiteY0" fmla="*/ 0 h 3196206"/>
              <a:gd name="connsiteX1" fmla="*/ 223003 w 2011680"/>
              <a:gd name="connsiteY1" fmla="*/ 0 h 3196206"/>
              <a:gd name="connsiteX2" fmla="*/ 448108 w 2011680"/>
              <a:gd name="connsiteY2" fmla="*/ 270126 h 3196206"/>
              <a:gd name="connsiteX3" fmla="*/ 673213 w 2011680"/>
              <a:gd name="connsiteY3" fmla="*/ 0 h 3196206"/>
              <a:gd name="connsiteX4" fmla="*/ 2011680 w 2011680"/>
              <a:gd name="connsiteY4" fmla="*/ 0 h 3196206"/>
              <a:gd name="connsiteX5" fmla="*/ 2011680 w 2011680"/>
              <a:gd name="connsiteY5" fmla="*/ 3196206 h 3196206"/>
              <a:gd name="connsiteX6" fmla="*/ 0 w 2011680"/>
              <a:gd name="connsiteY6" fmla="*/ 3196206 h 3196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11680" h="3196206">
                <a:moveTo>
                  <a:pt x="0" y="0"/>
                </a:moveTo>
                <a:lnTo>
                  <a:pt x="223003" y="0"/>
                </a:lnTo>
                <a:lnTo>
                  <a:pt x="448108" y="270126"/>
                </a:lnTo>
                <a:lnTo>
                  <a:pt x="673213" y="0"/>
                </a:lnTo>
                <a:lnTo>
                  <a:pt x="2011680" y="0"/>
                </a:lnTo>
                <a:lnTo>
                  <a:pt x="2011680" y="3196206"/>
                </a:lnTo>
                <a:lnTo>
                  <a:pt x="0" y="3196206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8">
              <a:defRPr/>
            </a:pPr>
            <a:endParaRPr lang="en-US" sz="3596" kern="0" dirty="0">
              <a:solidFill>
                <a:srgbClr val="0766D1"/>
              </a:solidFill>
              <a:latin typeface="Anova Light" panose="020B0403020203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6E2178F-C2A5-0D5D-99D0-024A8171D3B8}"/>
              </a:ext>
            </a:extLst>
          </p:cNvPr>
          <p:cNvSpPr/>
          <p:nvPr/>
        </p:nvSpPr>
        <p:spPr>
          <a:xfrm>
            <a:off x="3099836" y="3755279"/>
            <a:ext cx="3451886" cy="1388221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Text 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Classification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A4FE500-B6AB-0EC8-C3E4-C5A54C1CE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LP Task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860AD71-4B35-E3BE-1F0C-0CA2C21DA86B}"/>
              </a:ext>
            </a:extLst>
          </p:cNvPr>
          <p:cNvSpPr/>
          <p:nvPr/>
        </p:nvSpPr>
        <p:spPr>
          <a:xfrm>
            <a:off x="3099836" y="5143500"/>
            <a:ext cx="3451886" cy="3581400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2400" kern="0" dirty="0">
                <a:solidFill>
                  <a:schemeClr val="bg1"/>
                </a:solidFill>
                <a:latin typeface="Anova Light" panose="020B0403020203020204" pitchFamily="34" charset="0"/>
              </a:rPr>
              <a:t>Neural Network are used to predict what category a sequence of text belongs to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A45615-3E2E-60DA-498F-EEFA87997DB3}"/>
              </a:ext>
            </a:extLst>
          </p:cNvPr>
          <p:cNvSpPr/>
          <p:nvPr/>
        </p:nvSpPr>
        <p:spPr>
          <a:xfrm>
            <a:off x="7418057" y="3757889"/>
            <a:ext cx="3451886" cy="1388221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Machine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Trans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7B029A-142D-3D3B-4343-CA602A832BED}"/>
              </a:ext>
            </a:extLst>
          </p:cNvPr>
          <p:cNvSpPr/>
          <p:nvPr/>
        </p:nvSpPr>
        <p:spPr>
          <a:xfrm>
            <a:off x="7418057" y="5146110"/>
            <a:ext cx="3451886" cy="3581400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2400" kern="0" dirty="0">
                <a:solidFill>
                  <a:schemeClr val="bg1"/>
                </a:solidFill>
                <a:latin typeface="Anova Light" panose="020B0403020203020204" pitchFamily="34" charset="0"/>
              </a:rPr>
              <a:t>Neural Networks are used to translate from one input language to another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EDECCD-7269-988B-0303-31DCBF2AF72E}"/>
              </a:ext>
            </a:extLst>
          </p:cNvPr>
          <p:cNvSpPr/>
          <p:nvPr/>
        </p:nvSpPr>
        <p:spPr>
          <a:xfrm>
            <a:off x="11711763" y="3755279"/>
            <a:ext cx="3451886" cy="1388221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Text </a:t>
            </a:r>
          </a:p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+mj-lt"/>
              </a:rPr>
              <a:t>Generat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4C0899D-A30A-4720-0F4E-6EA89DD9D6B2}"/>
              </a:ext>
            </a:extLst>
          </p:cNvPr>
          <p:cNvSpPr/>
          <p:nvPr/>
        </p:nvSpPr>
        <p:spPr>
          <a:xfrm>
            <a:off x="11732103" y="5143500"/>
            <a:ext cx="3451886" cy="3581400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182711" tIns="91356" rIns="182711" bIns="9135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4378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2400" kern="0" dirty="0">
                <a:solidFill>
                  <a:schemeClr val="bg1"/>
                </a:solidFill>
                <a:latin typeface="Anova Light" panose="020B0403020203020204" pitchFamily="34" charset="0"/>
              </a:rPr>
              <a:t>Neural Networks generate new text given text as an inpu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64224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64BA899-3CDE-55DE-135E-6B51C5967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FD6DDC5-DAB8-EC75-0586-A5AD65A8FBB1}"/>
              </a:ext>
            </a:extLst>
          </p:cNvPr>
          <p:cNvGrpSpPr/>
          <p:nvPr/>
        </p:nvGrpSpPr>
        <p:grpSpPr>
          <a:xfrm>
            <a:off x="3148965" y="2269963"/>
            <a:ext cx="11980334" cy="5747073"/>
            <a:chOff x="2086961" y="1097427"/>
            <a:chExt cx="4973746" cy="254258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4217A8C0-460F-2C40-1E52-CC440FEED911}"/>
                </a:ext>
              </a:extLst>
            </p:cNvPr>
            <p:cNvSpPr/>
            <p:nvPr/>
          </p:nvSpPr>
          <p:spPr>
            <a:xfrm>
              <a:off x="2086961" y="1950281"/>
              <a:ext cx="403579" cy="403579"/>
            </a:xfrm>
            <a:prstGeom prst="ellipse">
              <a:avLst/>
            </a:prstGeom>
            <a:solidFill>
              <a:schemeClr val="bg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D53A658-189D-6C58-DF06-EC00CA280440}"/>
                </a:ext>
              </a:extLst>
            </p:cNvPr>
            <p:cNvSpPr/>
            <p:nvPr/>
          </p:nvSpPr>
          <p:spPr>
            <a:xfrm>
              <a:off x="2086961" y="2603294"/>
              <a:ext cx="403579" cy="403579"/>
            </a:xfrm>
            <a:prstGeom prst="ellipse">
              <a:avLst/>
            </a:prstGeom>
            <a:solidFill>
              <a:schemeClr val="bg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681E67C-AACA-4C47-65B9-E5680A7399CE}"/>
                </a:ext>
              </a:extLst>
            </p:cNvPr>
            <p:cNvSpPr/>
            <p:nvPr/>
          </p:nvSpPr>
          <p:spPr>
            <a:xfrm>
              <a:off x="3793454" y="1930409"/>
              <a:ext cx="403579" cy="40357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4E22D60B-5F29-9C49-0880-03F5E798AC37}"/>
                </a:ext>
              </a:extLst>
            </p:cNvPr>
            <p:cNvSpPr/>
            <p:nvPr/>
          </p:nvSpPr>
          <p:spPr>
            <a:xfrm>
              <a:off x="3793454" y="2583422"/>
              <a:ext cx="403579" cy="40357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036C741-984D-E879-8418-1623D8B17E7E}"/>
                </a:ext>
              </a:extLst>
            </p:cNvPr>
            <p:cNvSpPr/>
            <p:nvPr/>
          </p:nvSpPr>
          <p:spPr>
            <a:xfrm>
              <a:off x="3793454" y="3236436"/>
              <a:ext cx="403579" cy="40357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B4423EAD-E075-90DF-190D-954AE2034C9F}"/>
                </a:ext>
              </a:extLst>
            </p:cNvPr>
            <p:cNvSpPr/>
            <p:nvPr/>
          </p:nvSpPr>
          <p:spPr>
            <a:xfrm>
              <a:off x="3793453" y="1277395"/>
              <a:ext cx="403579" cy="40357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4078DC84-DA1E-AFC1-8659-B64B31D36AA8}"/>
                </a:ext>
              </a:extLst>
            </p:cNvPr>
            <p:cNvSpPr/>
            <p:nvPr/>
          </p:nvSpPr>
          <p:spPr>
            <a:xfrm>
              <a:off x="6657128" y="1950680"/>
              <a:ext cx="403579" cy="403579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3200">
                <a:latin typeface="+mj-lt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0579E58-D448-B599-6F21-78AB0AADEFED}"/>
                </a:ext>
              </a:extLst>
            </p:cNvPr>
            <p:cNvSpPr/>
            <p:nvPr/>
          </p:nvSpPr>
          <p:spPr>
            <a:xfrm>
              <a:off x="6657128" y="2603694"/>
              <a:ext cx="403579" cy="403579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0E931D2-E527-9320-4ACF-13ECDEEC0CEF}"/>
                </a:ext>
              </a:extLst>
            </p:cNvPr>
            <p:cNvCxnSpPr>
              <a:cxnSpLocks/>
              <a:stCxn id="13" idx="2"/>
              <a:endCxn id="8" idx="6"/>
            </p:cNvCxnSpPr>
            <p:nvPr/>
          </p:nvCxnSpPr>
          <p:spPr>
            <a:xfrm flipH="1">
              <a:off x="2490540" y="1479185"/>
              <a:ext cx="1302913" cy="672886"/>
            </a:xfrm>
            <a:prstGeom prst="line">
              <a:avLst/>
            </a:prstGeom>
            <a:ln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66B7964-5E43-F889-F86C-B82F944A0CA2}"/>
                </a:ext>
              </a:extLst>
            </p:cNvPr>
            <p:cNvCxnSpPr>
              <a:cxnSpLocks/>
              <a:stCxn id="13" idx="2"/>
              <a:endCxn id="9" idx="6"/>
            </p:cNvCxnSpPr>
            <p:nvPr/>
          </p:nvCxnSpPr>
          <p:spPr>
            <a:xfrm flipH="1">
              <a:off x="2490540" y="1479185"/>
              <a:ext cx="1302913" cy="1325899"/>
            </a:xfrm>
            <a:prstGeom prst="line">
              <a:avLst/>
            </a:prstGeom>
            <a:ln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6D4FB58-DC67-8410-967B-6FEE06AC1769}"/>
                </a:ext>
              </a:extLst>
            </p:cNvPr>
            <p:cNvCxnSpPr>
              <a:stCxn id="10" idx="2"/>
              <a:endCxn id="8" idx="6"/>
            </p:cNvCxnSpPr>
            <p:nvPr/>
          </p:nvCxnSpPr>
          <p:spPr>
            <a:xfrm flipH="1">
              <a:off x="2490540" y="2132199"/>
              <a:ext cx="1302914" cy="19872"/>
            </a:xfrm>
            <a:prstGeom prst="line">
              <a:avLst/>
            </a:prstGeom>
            <a:ln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934AC89-EBE0-71CB-D1E6-184F5D5EC6C2}"/>
                </a:ext>
              </a:extLst>
            </p:cNvPr>
            <p:cNvCxnSpPr>
              <a:cxnSpLocks/>
              <a:stCxn id="10" idx="2"/>
              <a:endCxn id="9" idx="6"/>
            </p:cNvCxnSpPr>
            <p:nvPr/>
          </p:nvCxnSpPr>
          <p:spPr>
            <a:xfrm flipH="1">
              <a:off x="2490540" y="2132199"/>
              <a:ext cx="1302914" cy="672885"/>
            </a:xfrm>
            <a:prstGeom prst="line">
              <a:avLst/>
            </a:prstGeom>
            <a:ln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0E9DC41-B85C-D13F-B13A-5AEE4E40A063}"/>
                </a:ext>
              </a:extLst>
            </p:cNvPr>
            <p:cNvCxnSpPr>
              <a:stCxn id="11" idx="2"/>
              <a:endCxn id="8" idx="6"/>
            </p:cNvCxnSpPr>
            <p:nvPr/>
          </p:nvCxnSpPr>
          <p:spPr>
            <a:xfrm flipH="1" flipV="1">
              <a:off x="2490540" y="2152071"/>
              <a:ext cx="1302914" cy="633141"/>
            </a:xfrm>
            <a:prstGeom prst="line">
              <a:avLst/>
            </a:prstGeom>
            <a:ln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3B06727D-30CB-88D8-7AA7-2F9D46EA94C1}"/>
                </a:ext>
              </a:extLst>
            </p:cNvPr>
            <p:cNvCxnSpPr>
              <a:cxnSpLocks/>
              <a:stCxn id="11" idx="2"/>
              <a:endCxn id="9" idx="6"/>
            </p:cNvCxnSpPr>
            <p:nvPr/>
          </p:nvCxnSpPr>
          <p:spPr>
            <a:xfrm flipH="1">
              <a:off x="2490540" y="2785212"/>
              <a:ext cx="1302914" cy="19872"/>
            </a:xfrm>
            <a:prstGeom prst="line">
              <a:avLst/>
            </a:prstGeom>
            <a:ln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E0DE125-2CF4-16C7-0CC9-0A116DF787FF}"/>
                </a:ext>
              </a:extLst>
            </p:cNvPr>
            <p:cNvCxnSpPr>
              <a:cxnSpLocks/>
              <a:stCxn id="12" idx="2"/>
              <a:endCxn id="8" idx="6"/>
            </p:cNvCxnSpPr>
            <p:nvPr/>
          </p:nvCxnSpPr>
          <p:spPr>
            <a:xfrm flipH="1" flipV="1">
              <a:off x="2490540" y="2152071"/>
              <a:ext cx="1302914" cy="1286155"/>
            </a:xfrm>
            <a:prstGeom prst="line">
              <a:avLst/>
            </a:prstGeom>
            <a:ln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1112883-172F-C032-7EC2-A6FA852E6E39}"/>
                </a:ext>
              </a:extLst>
            </p:cNvPr>
            <p:cNvCxnSpPr>
              <a:cxnSpLocks/>
              <a:stCxn id="12" idx="2"/>
              <a:endCxn id="9" idx="6"/>
            </p:cNvCxnSpPr>
            <p:nvPr/>
          </p:nvCxnSpPr>
          <p:spPr>
            <a:xfrm flipH="1" flipV="1">
              <a:off x="2490540" y="2805084"/>
              <a:ext cx="1302914" cy="633142"/>
            </a:xfrm>
            <a:prstGeom prst="line">
              <a:avLst/>
            </a:prstGeom>
            <a:ln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57146FFC-2246-5EAA-1E5A-44EC70A06C84}"/>
                </a:ext>
              </a:extLst>
            </p:cNvPr>
            <p:cNvSpPr/>
            <p:nvPr/>
          </p:nvSpPr>
          <p:spPr>
            <a:xfrm>
              <a:off x="5499945" y="1619448"/>
              <a:ext cx="403579" cy="40357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9E6457D-3760-91A9-0EF5-6C423B328CA1}"/>
                </a:ext>
              </a:extLst>
            </p:cNvPr>
            <p:cNvSpPr/>
            <p:nvPr/>
          </p:nvSpPr>
          <p:spPr>
            <a:xfrm>
              <a:off x="5499945" y="2272462"/>
              <a:ext cx="403579" cy="40357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43108EA-1B8C-6736-7F21-AA501036D115}"/>
                </a:ext>
              </a:extLst>
            </p:cNvPr>
            <p:cNvSpPr/>
            <p:nvPr/>
          </p:nvSpPr>
          <p:spPr>
            <a:xfrm>
              <a:off x="5499945" y="2925475"/>
              <a:ext cx="403579" cy="40357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3536F83-BA13-169B-D512-BD4F6494E038}"/>
                </a:ext>
              </a:extLst>
            </p:cNvPr>
            <p:cNvCxnSpPr>
              <a:stCxn id="13" idx="6"/>
              <a:endCxn id="24" idx="2"/>
            </p:cNvCxnSpPr>
            <p:nvPr/>
          </p:nvCxnSpPr>
          <p:spPr>
            <a:xfrm>
              <a:off x="4197033" y="1479185"/>
              <a:ext cx="1302913" cy="342053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C82F2339-29F8-CDC0-7603-CE226E32D9D6}"/>
                </a:ext>
              </a:extLst>
            </p:cNvPr>
            <p:cNvCxnSpPr>
              <a:stCxn id="13" idx="6"/>
              <a:endCxn id="25" idx="2"/>
            </p:cNvCxnSpPr>
            <p:nvPr/>
          </p:nvCxnSpPr>
          <p:spPr>
            <a:xfrm>
              <a:off x="4197033" y="1479185"/>
              <a:ext cx="1302913" cy="995067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91CF9C7-7BD2-4546-0716-AF88198B8F78}"/>
                </a:ext>
              </a:extLst>
            </p:cNvPr>
            <p:cNvCxnSpPr>
              <a:stCxn id="13" idx="6"/>
              <a:endCxn id="26" idx="2"/>
            </p:cNvCxnSpPr>
            <p:nvPr/>
          </p:nvCxnSpPr>
          <p:spPr>
            <a:xfrm>
              <a:off x="4197033" y="1479185"/>
              <a:ext cx="1302913" cy="164808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620B3E4E-31AE-9CCD-DBAD-39E5F0163A63}"/>
                </a:ext>
              </a:extLst>
            </p:cNvPr>
            <p:cNvCxnSpPr>
              <a:stCxn id="10" idx="6"/>
              <a:endCxn id="24" idx="2"/>
            </p:cNvCxnSpPr>
            <p:nvPr/>
          </p:nvCxnSpPr>
          <p:spPr>
            <a:xfrm flipV="1">
              <a:off x="4197034" y="1821238"/>
              <a:ext cx="1302912" cy="310961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7653A289-6684-37B4-7646-EFABE998F2AF}"/>
                </a:ext>
              </a:extLst>
            </p:cNvPr>
            <p:cNvCxnSpPr>
              <a:stCxn id="10" idx="6"/>
              <a:endCxn id="25" idx="2"/>
            </p:cNvCxnSpPr>
            <p:nvPr/>
          </p:nvCxnSpPr>
          <p:spPr>
            <a:xfrm>
              <a:off x="4197034" y="2132199"/>
              <a:ext cx="1302912" cy="342053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1513ED65-02A4-9E44-145C-269F3F1A4D01}"/>
                </a:ext>
              </a:extLst>
            </p:cNvPr>
            <p:cNvCxnSpPr>
              <a:stCxn id="10" idx="6"/>
              <a:endCxn id="26" idx="2"/>
            </p:cNvCxnSpPr>
            <p:nvPr/>
          </p:nvCxnSpPr>
          <p:spPr>
            <a:xfrm>
              <a:off x="4197034" y="2132199"/>
              <a:ext cx="1302912" cy="995066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2F3C7B4E-3D60-91C8-4AD7-6ED98CCD5D72}"/>
                </a:ext>
              </a:extLst>
            </p:cNvPr>
            <p:cNvCxnSpPr>
              <a:stCxn id="11" idx="6"/>
              <a:endCxn id="24" idx="2"/>
            </p:cNvCxnSpPr>
            <p:nvPr/>
          </p:nvCxnSpPr>
          <p:spPr>
            <a:xfrm flipV="1">
              <a:off x="4197034" y="1821238"/>
              <a:ext cx="1302912" cy="963974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A1DBC2CB-35AF-AFAF-8B0C-03C8CEE9F0C4}"/>
                </a:ext>
              </a:extLst>
            </p:cNvPr>
            <p:cNvCxnSpPr>
              <a:stCxn id="11" idx="6"/>
              <a:endCxn id="25" idx="2"/>
            </p:cNvCxnSpPr>
            <p:nvPr/>
          </p:nvCxnSpPr>
          <p:spPr>
            <a:xfrm flipV="1">
              <a:off x="4197034" y="2474252"/>
              <a:ext cx="1302912" cy="31096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A4B4AE37-2A09-28B3-99F2-61FC89ED89BD}"/>
                </a:ext>
              </a:extLst>
            </p:cNvPr>
            <p:cNvCxnSpPr>
              <a:stCxn id="11" idx="6"/>
              <a:endCxn id="26" idx="2"/>
            </p:cNvCxnSpPr>
            <p:nvPr/>
          </p:nvCxnSpPr>
          <p:spPr>
            <a:xfrm>
              <a:off x="4197034" y="2785212"/>
              <a:ext cx="1302912" cy="342053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56E4240C-FF6E-B63C-CEF2-06B14779A161}"/>
                </a:ext>
              </a:extLst>
            </p:cNvPr>
            <p:cNvCxnSpPr>
              <a:stCxn id="12" idx="6"/>
              <a:endCxn id="24" idx="2"/>
            </p:cNvCxnSpPr>
            <p:nvPr/>
          </p:nvCxnSpPr>
          <p:spPr>
            <a:xfrm flipV="1">
              <a:off x="4197034" y="1821238"/>
              <a:ext cx="1302912" cy="1616988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6708E48-BC93-8098-1027-3C6ADF875A7C}"/>
                </a:ext>
              </a:extLst>
            </p:cNvPr>
            <p:cNvCxnSpPr>
              <a:cxnSpLocks/>
              <a:stCxn id="12" idx="6"/>
              <a:endCxn id="25" idx="2"/>
            </p:cNvCxnSpPr>
            <p:nvPr/>
          </p:nvCxnSpPr>
          <p:spPr>
            <a:xfrm flipV="1">
              <a:off x="4197034" y="2474252"/>
              <a:ext cx="1302912" cy="963974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EC56102E-79CF-5BE8-EADF-98EBD9F353FA}"/>
                </a:ext>
              </a:extLst>
            </p:cNvPr>
            <p:cNvCxnSpPr>
              <a:stCxn id="12" idx="6"/>
              <a:endCxn id="26" idx="2"/>
            </p:cNvCxnSpPr>
            <p:nvPr/>
          </p:nvCxnSpPr>
          <p:spPr>
            <a:xfrm flipV="1">
              <a:off x="4197034" y="3127265"/>
              <a:ext cx="1302912" cy="310961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09BA5B3-A3AF-2932-A835-17AFCC655EB9}"/>
                </a:ext>
              </a:extLst>
            </p:cNvPr>
            <p:cNvCxnSpPr>
              <a:stCxn id="24" idx="6"/>
              <a:endCxn id="14" idx="2"/>
            </p:cNvCxnSpPr>
            <p:nvPr/>
          </p:nvCxnSpPr>
          <p:spPr>
            <a:xfrm>
              <a:off x="5903525" y="1821238"/>
              <a:ext cx="753603" cy="331232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F57BEE9-9B97-7E71-1EFF-010AD2A86B36}"/>
                </a:ext>
              </a:extLst>
            </p:cNvPr>
            <p:cNvCxnSpPr>
              <a:stCxn id="24" idx="6"/>
              <a:endCxn id="15" idx="2"/>
            </p:cNvCxnSpPr>
            <p:nvPr/>
          </p:nvCxnSpPr>
          <p:spPr>
            <a:xfrm>
              <a:off x="5903525" y="1821238"/>
              <a:ext cx="753603" cy="98424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B04DAEAA-D8E4-0E75-9D65-2F22EEF0433C}"/>
                </a:ext>
              </a:extLst>
            </p:cNvPr>
            <p:cNvCxnSpPr>
              <a:stCxn id="25" idx="6"/>
              <a:endCxn id="14" idx="2"/>
            </p:cNvCxnSpPr>
            <p:nvPr/>
          </p:nvCxnSpPr>
          <p:spPr>
            <a:xfrm flipV="1">
              <a:off x="5903525" y="2152471"/>
              <a:ext cx="753603" cy="3217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B0E4D8CB-3401-5A62-5998-530AD97BFD50}"/>
                </a:ext>
              </a:extLst>
            </p:cNvPr>
            <p:cNvCxnSpPr>
              <a:stCxn id="25" idx="6"/>
              <a:endCxn id="15" idx="2"/>
            </p:cNvCxnSpPr>
            <p:nvPr/>
          </p:nvCxnSpPr>
          <p:spPr>
            <a:xfrm>
              <a:off x="5903525" y="2474252"/>
              <a:ext cx="753603" cy="3312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48C18A1A-6AE8-B4B1-CB34-6192D8B00148}"/>
                </a:ext>
              </a:extLst>
            </p:cNvPr>
            <p:cNvCxnSpPr>
              <a:stCxn id="26" idx="6"/>
              <a:endCxn id="14" idx="2"/>
            </p:cNvCxnSpPr>
            <p:nvPr/>
          </p:nvCxnSpPr>
          <p:spPr>
            <a:xfrm flipV="1">
              <a:off x="5903525" y="2152471"/>
              <a:ext cx="753603" cy="974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B5CBEB60-C683-D104-78EF-13286BA12012}"/>
                </a:ext>
              </a:extLst>
            </p:cNvPr>
            <p:cNvCxnSpPr>
              <a:stCxn id="26" idx="6"/>
              <a:endCxn id="15" idx="2"/>
            </p:cNvCxnSpPr>
            <p:nvPr/>
          </p:nvCxnSpPr>
          <p:spPr>
            <a:xfrm flipV="1">
              <a:off x="5903525" y="2805484"/>
              <a:ext cx="753603" cy="321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4A45C63-0083-44D6-94B1-E4535BAF0B6C}"/>
                </a:ext>
              </a:extLst>
            </p:cNvPr>
            <p:cNvSpPr/>
            <p:nvPr/>
          </p:nvSpPr>
          <p:spPr>
            <a:xfrm>
              <a:off x="2169238" y="2671404"/>
              <a:ext cx="274622" cy="2474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err="1">
                  <a:solidFill>
                    <a:schemeClr val="bg1"/>
                  </a:solidFill>
                  <a:latin typeface="+mj-lt"/>
                </a:rPr>
                <a:t>X</a:t>
              </a:r>
              <a:r>
                <a:rPr lang="en-US" sz="3200" baseline="-25000" dirty="0" err="1">
                  <a:solidFill>
                    <a:schemeClr val="bg1"/>
                  </a:solidFill>
                  <a:latin typeface="+mj-lt"/>
                </a:rPr>
                <a:t>b</a:t>
              </a:r>
              <a:endParaRPr lang="en-US" sz="32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4372AC7B-440D-B3F9-1BD4-5BF8F87C1E41}"/>
                </a:ext>
              </a:extLst>
            </p:cNvPr>
            <p:cNvSpPr/>
            <p:nvPr/>
          </p:nvSpPr>
          <p:spPr>
            <a:xfrm>
              <a:off x="2154219" y="2008455"/>
              <a:ext cx="269063" cy="2474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err="1">
                  <a:solidFill>
                    <a:schemeClr val="bg1"/>
                  </a:solidFill>
                  <a:latin typeface="+mj-lt"/>
                </a:rPr>
                <a:t>X</a:t>
              </a:r>
              <a:r>
                <a:rPr lang="en-US" sz="3200" baseline="-25000" dirty="0" err="1">
                  <a:solidFill>
                    <a:schemeClr val="bg1"/>
                  </a:solidFill>
                  <a:latin typeface="+mj-lt"/>
                </a:rPr>
                <a:t>a</a:t>
              </a:r>
              <a:endParaRPr lang="en-US" sz="32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3A752D5-301F-0C2F-DEA8-5436FACDAE45}"/>
                </a:ext>
              </a:extLst>
            </p:cNvPr>
            <p:cNvSpPr/>
            <p:nvPr/>
          </p:nvSpPr>
          <p:spPr>
            <a:xfrm>
              <a:off x="6731962" y="2661468"/>
              <a:ext cx="267673" cy="2474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+mj-lt"/>
                </a:rPr>
                <a:t>Y</a:t>
              </a:r>
              <a:r>
                <a:rPr lang="en-US" sz="3200" baseline="-25000" dirty="0">
                  <a:solidFill>
                    <a:schemeClr val="bg1"/>
                  </a:solidFill>
                  <a:latin typeface="+mj-lt"/>
                </a:rPr>
                <a:t>b</a:t>
              </a: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4EA7E71-F5F6-84DA-3B28-EDC7224CC5D5}"/>
                </a:ext>
              </a:extLst>
            </p:cNvPr>
            <p:cNvSpPr/>
            <p:nvPr/>
          </p:nvSpPr>
          <p:spPr>
            <a:xfrm>
              <a:off x="6734742" y="2023027"/>
              <a:ext cx="262114" cy="2474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+mj-lt"/>
                </a:rPr>
                <a:t>Y</a:t>
              </a:r>
              <a:r>
                <a:rPr lang="en-US" sz="3200" baseline="-25000" dirty="0">
                  <a:solidFill>
                    <a:schemeClr val="bg1"/>
                  </a:solidFill>
                  <a:latin typeface="+mj-lt"/>
                </a:rPr>
                <a:t>a</a:t>
              </a:r>
            </a:p>
          </p:txBody>
        </p:sp>
        <p:sp>
          <p:nvSpPr>
            <p:cNvPr id="49" name="Oval 9">
              <a:extLst>
                <a:ext uri="{FF2B5EF4-FFF2-40B4-BE49-F238E27FC236}">
                  <a16:creationId xmlns:a16="http://schemas.microsoft.com/office/drawing/2014/main" id="{21B4497C-CF8F-67A0-B1E1-95D5A7697F07}"/>
                </a:ext>
              </a:extLst>
            </p:cNvPr>
            <p:cNvSpPr/>
            <p:nvPr/>
          </p:nvSpPr>
          <p:spPr>
            <a:xfrm rot="16513719">
              <a:off x="4024712" y="1097427"/>
              <a:ext cx="373846" cy="373846"/>
            </a:xfrm>
            <a:custGeom>
              <a:avLst/>
              <a:gdLst>
                <a:gd name="connsiteX0" fmla="*/ 0 w 621000"/>
                <a:gd name="connsiteY0" fmla="*/ 310500 h 621000"/>
                <a:gd name="connsiteX1" fmla="*/ 310500 w 621000"/>
                <a:gd name="connsiteY1" fmla="*/ 0 h 621000"/>
                <a:gd name="connsiteX2" fmla="*/ 621000 w 621000"/>
                <a:gd name="connsiteY2" fmla="*/ 310500 h 621000"/>
                <a:gd name="connsiteX3" fmla="*/ 310500 w 621000"/>
                <a:gd name="connsiteY3" fmla="*/ 621000 h 621000"/>
                <a:gd name="connsiteX4" fmla="*/ 0 w 621000"/>
                <a:gd name="connsiteY4" fmla="*/ 31050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  <a:gd name="connsiteX4" fmla="*/ 401940 w 621000"/>
                <a:gd name="connsiteY4" fmla="*/ 9144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1000" h="621000">
                  <a:moveTo>
                    <a:pt x="310500" y="0"/>
                  </a:moveTo>
                  <a:cubicBezTo>
                    <a:pt x="481984" y="0"/>
                    <a:pt x="621000" y="139016"/>
                    <a:pt x="621000" y="310500"/>
                  </a:cubicBezTo>
                  <a:cubicBezTo>
                    <a:pt x="621000" y="481984"/>
                    <a:pt x="481984" y="621000"/>
                    <a:pt x="310500" y="621000"/>
                  </a:cubicBezTo>
                  <a:cubicBezTo>
                    <a:pt x="139016" y="621000"/>
                    <a:pt x="0" y="481984"/>
                    <a:pt x="0" y="310500"/>
                  </a:cubicBezTo>
                </a:path>
              </a:pathLst>
            </a:custGeom>
            <a:noFill/>
            <a:ln w="15875" cap="flat" cmpd="sng" algn="ctr">
              <a:solidFill>
                <a:schemeClr val="accent1"/>
              </a:solidFill>
              <a:prstDash val="solid"/>
              <a:round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0" name="Oval 9">
              <a:extLst>
                <a:ext uri="{FF2B5EF4-FFF2-40B4-BE49-F238E27FC236}">
                  <a16:creationId xmlns:a16="http://schemas.microsoft.com/office/drawing/2014/main" id="{DF1D4D25-81F4-789A-F19A-C3256FBF5574}"/>
                </a:ext>
              </a:extLst>
            </p:cNvPr>
            <p:cNvSpPr/>
            <p:nvPr/>
          </p:nvSpPr>
          <p:spPr>
            <a:xfrm rot="16513719">
              <a:off x="4029835" y="1750440"/>
              <a:ext cx="373846" cy="373846"/>
            </a:xfrm>
            <a:custGeom>
              <a:avLst/>
              <a:gdLst>
                <a:gd name="connsiteX0" fmla="*/ 0 w 621000"/>
                <a:gd name="connsiteY0" fmla="*/ 310500 h 621000"/>
                <a:gd name="connsiteX1" fmla="*/ 310500 w 621000"/>
                <a:gd name="connsiteY1" fmla="*/ 0 h 621000"/>
                <a:gd name="connsiteX2" fmla="*/ 621000 w 621000"/>
                <a:gd name="connsiteY2" fmla="*/ 310500 h 621000"/>
                <a:gd name="connsiteX3" fmla="*/ 310500 w 621000"/>
                <a:gd name="connsiteY3" fmla="*/ 621000 h 621000"/>
                <a:gd name="connsiteX4" fmla="*/ 0 w 621000"/>
                <a:gd name="connsiteY4" fmla="*/ 31050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  <a:gd name="connsiteX4" fmla="*/ 401940 w 621000"/>
                <a:gd name="connsiteY4" fmla="*/ 9144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1000" h="621000">
                  <a:moveTo>
                    <a:pt x="310500" y="0"/>
                  </a:moveTo>
                  <a:cubicBezTo>
                    <a:pt x="481984" y="0"/>
                    <a:pt x="621000" y="139016"/>
                    <a:pt x="621000" y="310500"/>
                  </a:cubicBezTo>
                  <a:cubicBezTo>
                    <a:pt x="621000" y="481984"/>
                    <a:pt x="481984" y="621000"/>
                    <a:pt x="310500" y="621000"/>
                  </a:cubicBezTo>
                  <a:cubicBezTo>
                    <a:pt x="139016" y="621000"/>
                    <a:pt x="0" y="481984"/>
                    <a:pt x="0" y="310500"/>
                  </a:cubicBezTo>
                </a:path>
              </a:pathLst>
            </a:custGeom>
            <a:noFill/>
            <a:ln w="15875" cap="flat" cmpd="sng" algn="ctr">
              <a:solidFill>
                <a:schemeClr val="accent1"/>
              </a:solidFill>
              <a:prstDash val="solid"/>
              <a:round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1" name="Oval 9">
              <a:extLst>
                <a:ext uri="{FF2B5EF4-FFF2-40B4-BE49-F238E27FC236}">
                  <a16:creationId xmlns:a16="http://schemas.microsoft.com/office/drawing/2014/main" id="{F0CC4A89-D20A-8C1E-BFBC-864F80DEA86F}"/>
                </a:ext>
              </a:extLst>
            </p:cNvPr>
            <p:cNvSpPr/>
            <p:nvPr/>
          </p:nvSpPr>
          <p:spPr>
            <a:xfrm rot="16513719">
              <a:off x="4016097" y="2417964"/>
              <a:ext cx="373846" cy="373846"/>
            </a:xfrm>
            <a:custGeom>
              <a:avLst/>
              <a:gdLst>
                <a:gd name="connsiteX0" fmla="*/ 0 w 621000"/>
                <a:gd name="connsiteY0" fmla="*/ 310500 h 621000"/>
                <a:gd name="connsiteX1" fmla="*/ 310500 w 621000"/>
                <a:gd name="connsiteY1" fmla="*/ 0 h 621000"/>
                <a:gd name="connsiteX2" fmla="*/ 621000 w 621000"/>
                <a:gd name="connsiteY2" fmla="*/ 310500 h 621000"/>
                <a:gd name="connsiteX3" fmla="*/ 310500 w 621000"/>
                <a:gd name="connsiteY3" fmla="*/ 621000 h 621000"/>
                <a:gd name="connsiteX4" fmla="*/ 0 w 621000"/>
                <a:gd name="connsiteY4" fmla="*/ 31050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  <a:gd name="connsiteX4" fmla="*/ 401940 w 621000"/>
                <a:gd name="connsiteY4" fmla="*/ 9144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1000" h="621000">
                  <a:moveTo>
                    <a:pt x="310500" y="0"/>
                  </a:moveTo>
                  <a:cubicBezTo>
                    <a:pt x="481984" y="0"/>
                    <a:pt x="621000" y="139016"/>
                    <a:pt x="621000" y="310500"/>
                  </a:cubicBezTo>
                  <a:cubicBezTo>
                    <a:pt x="621000" y="481984"/>
                    <a:pt x="481984" y="621000"/>
                    <a:pt x="310500" y="621000"/>
                  </a:cubicBezTo>
                  <a:cubicBezTo>
                    <a:pt x="139016" y="621000"/>
                    <a:pt x="0" y="481984"/>
                    <a:pt x="0" y="310500"/>
                  </a:cubicBezTo>
                </a:path>
              </a:pathLst>
            </a:custGeom>
            <a:noFill/>
            <a:ln w="15875" cap="flat" cmpd="sng" algn="ctr">
              <a:solidFill>
                <a:schemeClr val="accent1"/>
              </a:solidFill>
              <a:prstDash val="solid"/>
              <a:round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2" name="Oval 9">
              <a:extLst>
                <a:ext uri="{FF2B5EF4-FFF2-40B4-BE49-F238E27FC236}">
                  <a16:creationId xmlns:a16="http://schemas.microsoft.com/office/drawing/2014/main" id="{D38198B2-FF86-13CA-625F-7753822BD549}"/>
                </a:ext>
              </a:extLst>
            </p:cNvPr>
            <p:cNvSpPr/>
            <p:nvPr/>
          </p:nvSpPr>
          <p:spPr>
            <a:xfrm rot="16513719">
              <a:off x="4018490" y="3070557"/>
              <a:ext cx="373846" cy="373846"/>
            </a:xfrm>
            <a:custGeom>
              <a:avLst/>
              <a:gdLst>
                <a:gd name="connsiteX0" fmla="*/ 0 w 621000"/>
                <a:gd name="connsiteY0" fmla="*/ 310500 h 621000"/>
                <a:gd name="connsiteX1" fmla="*/ 310500 w 621000"/>
                <a:gd name="connsiteY1" fmla="*/ 0 h 621000"/>
                <a:gd name="connsiteX2" fmla="*/ 621000 w 621000"/>
                <a:gd name="connsiteY2" fmla="*/ 310500 h 621000"/>
                <a:gd name="connsiteX3" fmla="*/ 310500 w 621000"/>
                <a:gd name="connsiteY3" fmla="*/ 621000 h 621000"/>
                <a:gd name="connsiteX4" fmla="*/ 0 w 621000"/>
                <a:gd name="connsiteY4" fmla="*/ 31050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  <a:gd name="connsiteX4" fmla="*/ 401940 w 621000"/>
                <a:gd name="connsiteY4" fmla="*/ 9144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1000" h="621000">
                  <a:moveTo>
                    <a:pt x="310500" y="0"/>
                  </a:moveTo>
                  <a:cubicBezTo>
                    <a:pt x="481984" y="0"/>
                    <a:pt x="621000" y="139016"/>
                    <a:pt x="621000" y="310500"/>
                  </a:cubicBezTo>
                  <a:cubicBezTo>
                    <a:pt x="621000" y="481984"/>
                    <a:pt x="481984" y="621000"/>
                    <a:pt x="310500" y="621000"/>
                  </a:cubicBezTo>
                  <a:cubicBezTo>
                    <a:pt x="139016" y="621000"/>
                    <a:pt x="0" y="481984"/>
                    <a:pt x="0" y="310500"/>
                  </a:cubicBezTo>
                </a:path>
              </a:pathLst>
            </a:custGeom>
            <a:noFill/>
            <a:ln w="15875" cap="flat" cmpd="sng" algn="ctr">
              <a:solidFill>
                <a:schemeClr val="accent1"/>
              </a:solidFill>
              <a:prstDash val="solid"/>
              <a:round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3" name="Oval 9">
              <a:extLst>
                <a:ext uri="{FF2B5EF4-FFF2-40B4-BE49-F238E27FC236}">
                  <a16:creationId xmlns:a16="http://schemas.microsoft.com/office/drawing/2014/main" id="{E9F9F3BA-C704-2AD9-FCE4-D66F4199E0E0}"/>
                </a:ext>
              </a:extLst>
            </p:cNvPr>
            <p:cNvSpPr/>
            <p:nvPr/>
          </p:nvSpPr>
          <p:spPr>
            <a:xfrm rot="16513719">
              <a:off x="5724680" y="1446314"/>
              <a:ext cx="373846" cy="373846"/>
            </a:xfrm>
            <a:custGeom>
              <a:avLst/>
              <a:gdLst>
                <a:gd name="connsiteX0" fmla="*/ 0 w 621000"/>
                <a:gd name="connsiteY0" fmla="*/ 310500 h 621000"/>
                <a:gd name="connsiteX1" fmla="*/ 310500 w 621000"/>
                <a:gd name="connsiteY1" fmla="*/ 0 h 621000"/>
                <a:gd name="connsiteX2" fmla="*/ 621000 w 621000"/>
                <a:gd name="connsiteY2" fmla="*/ 310500 h 621000"/>
                <a:gd name="connsiteX3" fmla="*/ 310500 w 621000"/>
                <a:gd name="connsiteY3" fmla="*/ 621000 h 621000"/>
                <a:gd name="connsiteX4" fmla="*/ 0 w 621000"/>
                <a:gd name="connsiteY4" fmla="*/ 31050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  <a:gd name="connsiteX4" fmla="*/ 401940 w 621000"/>
                <a:gd name="connsiteY4" fmla="*/ 9144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1000" h="621000">
                  <a:moveTo>
                    <a:pt x="310500" y="0"/>
                  </a:moveTo>
                  <a:cubicBezTo>
                    <a:pt x="481984" y="0"/>
                    <a:pt x="621000" y="139016"/>
                    <a:pt x="621000" y="310500"/>
                  </a:cubicBezTo>
                  <a:cubicBezTo>
                    <a:pt x="621000" y="481984"/>
                    <a:pt x="481984" y="621000"/>
                    <a:pt x="310500" y="621000"/>
                  </a:cubicBezTo>
                  <a:cubicBezTo>
                    <a:pt x="139016" y="621000"/>
                    <a:pt x="0" y="481984"/>
                    <a:pt x="0" y="310500"/>
                  </a:cubicBezTo>
                </a:path>
              </a:pathLst>
            </a:custGeom>
            <a:noFill/>
            <a:ln w="15875" cap="flat" cmpd="sng" algn="ctr">
              <a:solidFill>
                <a:schemeClr val="accent1"/>
              </a:solidFill>
              <a:prstDash val="solid"/>
              <a:round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4" name="Oval 9">
              <a:extLst>
                <a:ext uri="{FF2B5EF4-FFF2-40B4-BE49-F238E27FC236}">
                  <a16:creationId xmlns:a16="http://schemas.microsoft.com/office/drawing/2014/main" id="{7865DD51-999D-EB6C-178B-0185AA40CEC2}"/>
                </a:ext>
              </a:extLst>
            </p:cNvPr>
            <p:cNvSpPr/>
            <p:nvPr/>
          </p:nvSpPr>
          <p:spPr>
            <a:xfrm rot="16513719">
              <a:off x="5729803" y="2099327"/>
              <a:ext cx="373846" cy="373846"/>
            </a:xfrm>
            <a:custGeom>
              <a:avLst/>
              <a:gdLst>
                <a:gd name="connsiteX0" fmla="*/ 0 w 621000"/>
                <a:gd name="connsiteY0" fmla="*/ 310500 h 621000"/>
                <a:gd name="connsiteX1" fmla="*/ 310500 w 621000"/>
                <a:gd name="connsiteY1" fmla="*/ 0 h 621000"/>
                <a:gd name="connsiteX2" fmla="*/ 621000 w 621000"/>
                <a:gd name="connsiteY2" fmla="*/ 310500 h 621000"/>
                <a:gd name="connsiteX3" fmla="*/ 310500 w 621000"/>
                <a:gd name="connsiteY3" fmla="*/ 621000 h 621000"/>
                <a:gd name="connsiteX4" fmla="*/ 0 w 621000"/>
                <a:gd name="connsiteY4" fmla="*/ 31050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  <a:gd name="connsiteX4" fmla="*/ 401940 w 621000"/>
                <a:gd name="connsiteY4" fmla="*/ 9144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1000" h="621000">
                  <a:moveTo>
                    <a:pt x="310500" y="0"/>
                  </a:moveTo>
                  <a:cubicBezTo>
                    <a:pt x="481984" y="0"/>
                    <a:pt x="621000" y="139016"/>
                    <a:pt x="621000" y="310500"/>
                  </a:cubicBezTo>
                  <a:cubicBezTo>
                    <a:pt x="621000" y="481984"/>
                    <a:pt x="481984" y="621000"/>
                    <a:pt x="310500" y="621000"/>
                  </a:cubicBezTo>
                  <a:cubicBezTo>
                    <a:pt x="139016" y="621000"/>
                    <a:pt x="0" y="481984"/>
                    <a:pt x="0" y="310500"/>
                  </a:cubicBezTo>
                </a:path>
              </a:pathLst>
            </a:custGeom>
            <a:noFill/>
            <a:ln w="15875" cap="flat" cmpd="sng" algn="ctr">
              <a:solidFill>
                <a:schemeClr val="accent1"/>
              </a:solidFill>
              <a:prstDash val="solid"/>
              <a:round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5" name="Oval 9">
              <a:extLst>
                <a:ext uri="{FF2B5EF4-FFF2-40B4-BE49-F238E27FC236}">
                  <a16:creationId xmlns:a16="http://schemas.microsoft.com/office/drawing/2014/main" id="{2E788552-C8E9-2313-0BAA-A9FE9F1F881D}"/>
                </a:ext>
              </a:extLst>
            </p:cNvPr>
            <p:cNvSpPr/>
            <p:nvPr/>
          </p:nvSpPr>
          <p:spPr>
            <a:xfrm rot="16513719">
              <a:off x="5716065" y="2766851"/>
              <a:ext cx="373846" cy="373846"/>
            </a:xfrm>
            <a:custGeom>
              <a:avLst/>
              <a:gdLst>
                <a:gd name="connsiteX0" fmla="*/ 0 w 621000"/>
                <a:gd name="connsiteY0" fmla="*/ 310500 h 621000"/>
                <a:gd name="connsiteX1" fmla="*/ 310500 w 621000"/>
                <a:gd name="connsiteY1" fmla="*/ 0 h 621000"/>
                <a:gd name="connsiteX2" fmla="*/ 621000 w 621000"/>
                <a:gd name="connsiteY2" fmla="*/ 310500 h 621000"/>
                <a:gd name="connsiteX3" fmla="*/ 310500 w 621000"/>
                <a:gd name="connsiteY3" fmla="*/ 621000 h 621000"/>
                <a:gd name="connsiteX4" fmla="*/ 0 w 621000"/>
                <a:gd name="connsiteY4" fmla="*/ 31050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  <a:gd name="connsiteX4" fmla="*/ 401940 w 621000"/>
                <a:gd name="connsiteY4" fmla="*/ 91440 h 621000"/>
                <a:gd name="connsiteX0" fmla="*/ 310500 w 621000"/>
                <a:gd name="connsiteY0" fmla="*/ 0 h 621000"/>
                <a:gd name="connsiteX1" fmla="*/ 621000 w 621000"/>
                <a:gd name="connsiteY1" fmla="*/ 310500 h 621000"/>
                <a:gd name="connsiteX2" fmla="*/ 310500 w 621000"/>
                <a:gd name="connsiteY2" fmla="*/ 621000 h 621000"/>
                <a:gd name="connsiteX3" fmla="*/ 0 w 621000"/>
                <a:gd name="connsiteY3" fmla="*/ 310500 h 62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1000" h="621000">
                  <a:moveTo>
                    <a:pt x="310500" y="0"/>
                  </a:moveTo>
                  <a:cubicBezTo>
                    <a:pt x="481984" y="0"/>
                    <a:pt x="621000" y="139016"/>
                    <a:pt x="621000" y="310500"/>
                  </a:cubicBezTo>
                  <a:cubicBezTo>
                    <a:pt x="621000" y="481984"/>
                    <a:pt x="481984" y="621000"/>
                    <a:pt x="310500" y="621000"/>
                  </a:cubicBezTo>
                  <a:cubicBezTo>
                    <a:pt x="139016" y="621000"/>
                    <a:pt x="0" y="481984"/>
                    <a:pt x="0" y="310500"/>
                  </a:cubicBezTo>
                </a:path>
              </a:pathLst>
            </a:custGeom>
            <a:noFill/>
            <a:ln w="15875" cap="flat" cmpd="sng" algn="ctr">
              <a:solidFill>
                <a:schemeClr val="accent1"/>
              </a:solidFill>
              <a:prstDash val="solid"/>
              <a:round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59" name="Rectangle 58">
            <a:extLst>
              <a:ext uri="{FF2B5EF4-FFF2-40B4-BE49-F238E27FC236}">
                <a16:creationId xmlns:a16="http://schemas.microsoft.com/office/drawing/2014/main" id="{F03AE5B3-ED53-F4E4-C2C2-FEE9C925F51C}"/>
              </a:ext>
            </a:extLst>
          </p:cNvPr>
          <p:cNvSpPr/>
          <p:nvPr/>
        </p:nvSpPr>
        <p:spPr>
          <a:xfrm>
            <a:off x="975012" y="7362058"/>
            <a:ext cx="3653121" cy="584775"/>
          </a:xfrm>
          <a:prstGeom prst="rect">
            <a:avLst/>
          </a:prstGeom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2"/>
                </a:solidFill>
                <a:latin typeface="+mj-lt"/>
              </a:rPr>
              <a:t>sequence data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A562F11E-C963-FC8C-8FD9-2782896F90EB}"/>
              </a:ext>
            </a:extLst>
          </p:cNvPr>
          <p:cNvSpPr/>
          <p:nvPr/>
        </p:nvSpPr>
        <p:spPr>
          <a:xfrm>
            <a:off x="3811825" y="8489454"/>
            <a:ext cx="972107" cy="912219"/>
          </a:xfrm>
          <a:prstGeom prst="ellipse">
            <a:avLst/>
          </a:prstGeom>
          <a:solidFill>
            <a:schemeClr val="bg2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67978EDA-448D-4556-3F1E-262F34F19A0D}"/>
              </a:ext>
            </a:extLst>
          </p:cNvPr>
          <p:cNvSpPr/>
          <p:nvPr/>
        </p:nvSpPr>
        <p:spPr>
          <a:xfrm>
            <a:off x="7306930" y="8489452"/>
            <a:ext cx="972107" cy="912219"/>
          </a:xfrm>
          <a:prstGeom prst="ellipse">
            <a:avLst/>
          </a:prstGeom>
          <a:solidFill>
            <a:schemeClr val="bg1">
              <a:lumMod val="85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60DFF4ED-3251-76F9-493F-F7F326999524}"/>
              </a:ext>
            </a:extLst>
          </p:cNvPr>
          <p:cNvSpPr/>
          <p:nvPr/>
        </p:nvSpPr>
        <p:spPr>
          <a:xfrm>
            <a:off x="11234370" y="8489451"/>
            <a:ext cx="972107" cy="912219"/>
          </a:xfrm>
          <a:prstGeom prst="ellipse">
            <a:avLst/>
          </a:prstGeom>
          <a:solidFill>
            <a:schemeClr val="tx2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A9C5D68-3B95-6D77-8E82-5C41F383D4C8}"/>
              </a:ext>
            </a:extLst>
          </p:cNvPr>
          <p:cNvSpPr/>
          <p:nvPr/>
        </p:nvSpPr>
        <p:spPr>
          <a:xfrm>
            <a:off x="4783932" y="8653175"/>
            <a:ext cx="2475485" cy="58477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2"/>
                </a:solidFill>
                <a:latin typeface="+mj-lt"/>
              </a:rPr>
              <a:t>Input layer</a:t>
            </a: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900F71F-AC74-67E8-F683-849397F83E8C}"/>
              </a:ext>
            </a:extLst>
          </p:cNvPr>
          <p:cNvSpPr/>
          <p:nvPr/>
        </p:nvSpPr>
        <p:spPr>
          <a:xfrm>
            <a:off x="8335306" y="8653175"/>
            <a:ext cx="2899064" cy="58477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2"/>
                </a:solidFill>
                <a:latin typeface="+mj-lt"/>
              </a:rPr>
              <a:t>hidden layer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C53B02C7-2C53-FA28-B8C8-1AE3CCF05646}"/>
              </a:ext>
            </a:extLst>
          </p:cNvPr>
          <p:cNvSpPr/>
          <p:nvPr/>
        </p:nvSpPr>
        <p:spPr>
          <a:xfrm>
            <a:off x="12361435" y="8653175"/>
            <a:ext cx="2744106" cy="58477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2"/>
                </a:solidFill>
                <a:latin typeface="+mj-lt"/>
              </a:rPr>
              <a:t>output layer</a:t>
            </a:r>
          </a:p>
        </p:txBody>
      </p:sp>
    </p:spTree>
    <p:extLst>
      <p:ext uri="{BB962C8B-B14F-4D97-AF65-F5344CB8AC3E}">
        <p14:creationId xmlns:p14="http://schemas.microsoft.com/office/powerpoint/2010/main" val="1901430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svg="http://schemas.microsoft.com/office/drawing/2016/SVG/main" xmlns:a14="http://schemas.microsoft.com/office/drawing/2010/main" xmlns:a16="http://schemas.microsoft.com/office/drawing/2014/main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64BA899-3CDE-55DE-135E-6B51C5967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A562F11E-C963-FC8C-8FD9-2782896F90EB}"/>
              </a:ext>
            </a:extLst>
          </p:cNvPr>
          <p:cNvSpPr/>
          <p:nvPr/>
        </p:nvSpPr>
        <p:spPr>
          <a:xfrm>
            <a:off x="3811825" y="8489454"/>
            <a:ext cx="972107" cy="912219"/>
          </a:xfrm>
          <a:prstGeom prst="ellipse">
            <a:avLst/>
          </a:prstGeom>
          <a:solidFill>
            <a:schemeClr val="bg2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67978EDA-448D-4556-3F1E-262F34F19A0D}"/>
              </a:ext>
            </a:extLst>
          </p:cNvPr>
          <p:cNvSpPr/>
          <p:nvPr/>
        </p:nvSpPr>
        <p:spPr>
          <a:xfrm>
            <a:off x="7306930" y="8489452"/>
            <a:ext cx="972107" cy="912219"/>
          </a:xfrm>
          <a:prstGeom prst="ellipse">
            <a:avLst/>
          </a:prstGeom>
          <a:solidFill>
            <a:schemeClr val="bg1">
              <a:lumMod val="85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60DFF4ED-3251-76F9-493F-F7F326999524}"/>
              </a:ext>
            </a:extLst>
          </p:cNvPr>
          <p:cNvSpPr/>
          <p:nvPr/>
        </p:nvSpPr>
        <p:spPr>
          <a:xfrm>
            <a:off x="11234370" y="8489451"/>
            <a:ext cx="972107" cy="912219"/>
          </a:xfrm>
          <a:prstGeom prst="ellipse">
            <a:avLst/>
          </a:prstGeom>
          <a:solidFill>
            <a:schemeClr val="tx2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A9C5D68-3B95-6D77-8E82-5C41F383D4C8}"/>
              </a:ext>
            </a:extLst>
          </p:cNvPr>
          <p:cNvSpPr/>
          <p:nvPr/>
        </p:nvSpPr>
        <p:spPr>
          <a:xfrm>
            <a:off x="4783932" y="8653175"/>
            <a:ext cx="2475485" cy="58477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2"/>
                </a:solidFill>
                <a:latin typeface="+mj-lt"/>
              </a:rPr>
              <a:t>Input layer</a:t>
            </a: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900F71F-AC74-67E8-F683-849397F83E8C}"/>
              </a:ext>
            </a:extLst>
          </p:cNvPr>
          <p:cNvSpPr/>
          <p:nvPr/>
        </p:nvSpPr>
        <p:spPr>
          <a:xfrm>
            <a:off x="8335306" y="8653175"/>
            <a:ext cx="2899064" cy="58477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2"/>
                </a:solidFill>
                <a:latin typeface="+mj-lt"/>
              </a:rPr>
              <a:t>hidden layer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C53B02C7-2C53-FA28-B8C8-1AE3CCF05646}"/>
              </a:ext>
            </a:extLst>
          </p:cNvPr>
          <p:cNvSpPr/>
          <p:nvPr/>
        </p:nvSpPr>
        <p:spPr>
          <a:xfrm>
            <a:off x="12361435" y="8653175"/>
            <a:ext cx="2744106" cy="58477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2"/>
                </a:solidFill>
                <a:latin typeface="+mj-lt"/>
              </a:rPr>
              <a:t>output laye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C458736-DDCE-A5F7-E8E5-DCB8E836131C}"/>
              </a:ext>
            </a:extLst>
          </p:cNvPr>
          <p:cNvGrpSpPr/>
          <p:nvPr/>
        </p:nvGrpSpPr>
        <p:grpSpPr>
          <a:xfrm>
            <a:off x="2888582" y="2440391"/>
            <a:ext cx="12501100" cy="4930845"/>
            <a:chOff x="1519700" y="1431855"/>
            <a:chExt cx="6294542" cy="2344530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B18AC04E-2BF2-83DE-ECCE-197027DB6C5F}"/>
                </a:ext>
              </a:extLst>
            </p:cNvPr>
            <p:cNvSpPr/>
            <p:nvPr/>
          </p:nvSpPr>
          <p:spPr>
            <a:xfrm>
              <a:off x="1607734" y="3263201"/>
              <a:ext cx="559837" cy="513184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err="1">
                  <a:solidFill>
                    <a:schemeClr val="bg1"/>
                  </a:solidFill>
                </a:rPr>
                <a:t>X</a:t>
              </a:r>
              <a:r>
                <a:rPr lang="en-US" baseline="-25000" dirty="0" err="1">
                  <a:solidFill>
                    <a:schemeClr val="bg1"/>
                  </a:solidFill>
                </a:rPr>
                <a:t>t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E122E5EA-C7BF-2569-6F32-0BA09455504C}"/>
                </a:ext>
              </a:extLst>
            </p:cNvPr>
            <p:cNvSpPr/>
            <p:nvPr/>
          </p:nvSpPr>
          <p:spPr>
            <a:xfrm>
              <a:off x="1607734" y="1431855"/>
              <a:ext cx="559837" cy="513184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err="1">
                  <a:solidFill>
                    <a:schemeClr val="bg1"/>
                  </a:solidFill>
                </a:rPr>
                <a:t>Y</a:t>
              </a:r>
              <a:r>
                <a:rPr lang="en-US" baseline="-25000" dirty="0" err="1">
                  <a:solidFill>
                    <a:schemeClr val="bg1"/>
                  </a:solidFill>
                </a:rPr>
                <a:t>t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71942F7-7A35-8E35-53A9-81D8270071AA}"/>
                </a:ext>
              </a:extLst>
            </p:cNvPr>
            <p:cNvSpPr/>
            <p:nvPr/>
          </p:nvSpPr>
          <p:spPr>
            <a:xfrm>
              <a:off x="1519700" y="2342862"/>
              <a:ext cx="741180" cy="5510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H</a:t>
              </a: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76515F65-CE59-7A79-4D79-BBD839C10443}"/>
                </a:ext>
              </a:extLst>
            </p:cNvPr>
            <p:cNvCxnSpPr>
              <a:stCxn id="3" idx="0"/>
              <a:endCxn id="6" idx="2"/>
            </p:cNvCxnSpPr>
            <p:nvPr/>
          </p:nvCxnSpPr>
          <p:spPr>
            <a:xfrm flipV="1">
              <a:off x="1887653" y="2893897"/>
              <a:ext cx="2637" cy="36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12F45504-E80C-5C2C-E148-7C034818CB60}"/>
                </a:ext>
              </a:extLst>
            </p:cNvPr>
            <p:cNvCxnSpPr>
              <a:stCxn id="6" idx="0"/>
              <a:endCxn id="5" idx="4"/>
            </p:cNvCxnSpPr>
            <p:nvPr/>
          </p:nvCxnSpPr>
          <p:spPr>
            <a:xfrm flipH="1" flipV="1">
              <a:off x="1887653" y="1945039"/>
              <a:ext cx="2637" cy="397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Elbow Connector 14">
              <a:extLst>
                <a:ext uri="{FF2B5EF4-FFF2-40B4-BE49-F238E27FC236}">
                  <a16:creationId xmlns:a16="http://schemas.microsoft.com/office/drawing/2014/main" id="{1F0E4F2B-3274-1676-4784-E50D1E7005CE}"/>
                </a:ext>
              </a:extLst>
            </p:cNvPr>
            <p:cNvCxnSpPr>
              <a:stCxn id="6" idx="3"/>
              <a:endCxn id="6" idx="1"/>
            </p:cNvCxnSpPr>
            <p:nvPr/>
          </p:nvCxnSpPr>
          <p:spPr>
            <a:xfrm flipH="1">
              <a:off x="1519700" y="2618380"/>
              <a:ext cx="741180" cy="12700"/>
            </a:xfrm>
            <a:prstGeom prst="bentConnector5">
              <a:avLst>
                <a:gd name="adj1" fmla="val -30843"/>
                <a:gd name="adj2" fmla="val -3671386"/>
                <a:gd name="adj3" fmla="val 130843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98CEDD51-36F0-A86B-F15A-F9417825FA74}"/>
                </a:ext>
              </a:extLst>
            </p:cNvPr>
            <p:cNvSpPr/>
            <p:nvPr/>
          </p:nvSpPr>
          <p:spPr>
            <a:xfrm>
              <a:off x="3649086" y="3263201"/>
              <a:ext cx="559837" cy="513184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X</a:t>
              </a:r>
              <a:r>
                <a:rPr lang="en-US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46FD4D25-D6C7-429C-1609-5AB9AA025482}"/>
                </a:ext>
              </a:extLst>
            </p:cNvPr>
            <p:cNvSpPr/>
            <p:nvPr/>
          </p:nvSpPr>
          <p:spPr>
            <a:xfrm>
              <a:off x="3649086" y="1431855"/>
              <a:ext cx="559837" cy="513184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Y</a:t>
              </a:r>
              <a:r>
                <a:rPr lang="en-US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EB7D901E-9897-05F1-A1CE-B9F21843CA20}"/>
                </a:ext>
              </a:extLst>
            </p:cNvPr>
            <p:cNvSpPr/>
            <p:nvPr/>
          </p:nvSpPr>
          <p:spPr>
            <a:xfrm>
              <a:off x="3561052" y="2342862"/>
              <a:ext cx="741180" cy="5510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H</a:t>
              </a:r>
              <a:r>
                <a:rPr lang="en-US" baseline="-25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1B3AB324-EF9B-5D9D-9154-E3D4E1ECAFCB}"/>
                </a:ext>
              </a:extLst>
            </p:cNvPr>
            <p:cNvCxnSpPr>
              <a:stCxn id="61" idx="0"/>
              <a:endCxn id="68" idx="2"/>
            </p:cNvCxnSpPr>
            <p:nvPr/>
          </p:nvCxnSpPr>
          <p:spPr>
            <a:xfrm flipV="1">
              <a:off x="3929005" y="2893897"/>
              <a:ext cx="2637" cy="36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AB1413C0-4E3B-6E99-B19D-A11E3AF9A4AE}"/>
                </a:ext>
              </a:extLst>
            </p:cNvPr>
            <p:cNvCxnSpPr>
              <a:stCxn id="68" idx="0"/>
              <a:endCxn id="67" idx="4"/>
            </p:cNvCxnSpPr>
            <p:nvPr/>
          </p:nvCxnSpPr>
          <p:spPr>
            <a:xfrm flipH="1" flipV="1">
              <a:off x="3929005" y="1945039"/>
              <a:ext cx="2637" cy="397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6B96BB51-9623-7F09-4CC2-D717F99A2861}"/>
                </a:ext>
              </a:extLst>
            </p:cNvPr>
            <p:cNvSpPr/>
            <p:nvPr/>
          </p:nvSpPr>
          <p:spPr>
            <a:xfrm>
              <a:off x="4933013" y="3263201"/>
              <a:ext cx="559837" cy="513184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X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B914410-F9CC-7475-D220-D5EEDAD5BEC6}"/>
                </a:ext>
              </a:extLst>
            </p:cNvPr>
            <p:cNvSpPr/>
            <p:nvPr/>
          </p:nvSpPr>
          <p:spPr>
            <a:xfrm>
              <a:off x="4933013" y="1431855"/>
              <a:ext cx="559837" cy="513184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Y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4D801639-DE0F-151B-CFBE-033B6F45D604}"/>
                </a:ext>
              </a:extLst>
            </p:cNvPr>
            <p:cNvSpPr/>
            <p:nvPr/>
          </p:nvSpPr>
          <p:spPr>
            <a:xfrm>
              <a:off x="4844979" y="2342862"/>
              <a:ext cx="741180" cy="5510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H</a:t>
              </a:r>
              <a:r>
                <a:rPr lang="en-US" baseline="-250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A8188111-5D1E-8932-410B-04A98D6149CA}"/>
                </a:ext>
              </a:extLst>
            </p:cNvPr>
            <p:cNvCxnSpPr>
              <a:stCxn id="71" idx="0"/>
              <a:endCxn id="73" idx="2"/>
            </p:cNvCxnSpPr>
            <p:nvPr/>
          </p:nvCxnSpPr>
          <p:spPr>
            <a:xfrm flipV="1">
              <a:off x="5212932" y="2893897"/>
              <a:ext cx="2637" cy="36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C1E39201-643D-F711-53C3-085EDF30B8CC}"/>
                </a:ext>
              </a:extLst>
            </p:cNvPr>
            <p:cNvCxnSpPr>
              <a:stCxn id="73" idx="0"/>
              <a:endCxn id="72" idx="4"/>
            </p:cNvCxnSpPr>
            <p:nvPr/>
          </p:nvCxnSpPr>
          <p:spPr>
            <a:xfrm flipH="1" flipV="1">
              <a:off x="5212932" y="1945039"/>
              <a:ext cx="2637" cy="397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A9210292-EDA5-8C79-8ACA-5981B1BC1BEE}"/>
                </a:ext>
              </a:extLst>
            </p:cNvPr>
            <p:cNvSpPr/>
            <p:nvPr/>
          </p:nvSpPr>
          <p:spPr>
            <a:xfrm>
              <a:off x="7161096" y="3263201"/>
              <a:ext cx="559837" cy="513184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err="1">
                  <a:solidFill>
                    <a:schemeClr val="bg1"/>
                  </a:solidFill>
                </a:rPr>
                <a:t>X</a:t>
              </a:r>
              <a:r>
                <a:rPr lang="en-US" baseline="-25000" dirty="0" err="1">
                  <a:solidFill>
                    <a:schemeClr val="bg1"/>
                  </a:solidFill>
                </a:rPr>
                <a:t>t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56478F4E-FDC3-D449-478E-1206D8F36AEF}"/>
                </a:ext>
              </a:extLst>
            </p:cNvPr>
            <p:cNvSpPr/>
            <p:nvPr/>
          </p:nvSpPr>
          <p:spPr>
            <a:xfrm>
              <a:off x="7161096" y="1431855"/>
              <a:ext cx="559837" cy="513184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err="1">
                  <a:solidFill>
                    <a:schemeClr val="bg1"/>
                  </a:solidFill>
                </a:rPr>
                <a:t>Y</a:t>
              </a:r>
              <a:r>
                <a:rPr lang="en-US" baseline="-25000" dirty="0" err="1">
                  <a:solidFill>
                    <a:schemeClr val="bg1"/>
                  </a:solidFill>
                </a:rPr>
                <a:t>t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E5F25ED1-1D66-562F-19EF-25DD2A2C6200}"/>
                </a:ext>
              </a:extLst>
            </p:cNvPr>
            <p:cNvSpPr/>
            <p:nvPr/>
          </p:nvSpPr>
          <p:spPr>
            <a:xfrm>
              <a:off x="7073062" y="2342862"/>
              <a:ext cx="741180" cy="5510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H</a:t>
              </a:r>
              <a:r>
                <a:rPr lang="en-US" baseline="-25000" dirty="0" err="1">
                  <a:solidFill>
                    <a:schemeClr val="tx1"/>
                  </a:solidFill>
                </a:rPr>
                <a:t>t</a:t>
              </a:r>
              <a:endParaRPr lang="en-US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3D42B745-5845-D655-3EE9-144D044F36B4}"/>
                </a:ext>
              </a:extLst>
            </p:cNvPr>
            <p:cNvCxnSpPr>
              <a:stCxn id="76" idx="0"/>
              <a:endCxn id="78" idx="2"/>
            </p:cNvCxnSpPr>
            <p:nvPr/>
          </p:nvCxnSpPr>
          <p:spPr>
            <a:xfrm flipV="1">
              <a:off x="7441015" y="2893897"/>
              <a:ext cx="2637" cy="36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8FE10216-31B1-196F-4841-EBF06987A4B4}"/>
                </a:ext>
              </a:extLst>
            </p:cNvPr>
            <p:cNvCxnSpPr>
              <a:stCxn id="78" idx="0"/>
              <a:endCxn id="77" idx="4"/>
            </p:cNvCxnSpPr>
            <p:nvPr/>
          </p:nvCxnSpPr>
          <p:spPr>
            <a:xfrm flipH="1" flipV="1">
              <a:off x="7441015" y="1945039"/>
              <a:ext cx="2637" cy="397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037AA410-C5F9-5A27-E9E7-CD0884DED840}"/>
                </a:ext>
              </a:extLst>
            </p:cNvPr>
            <p:cNvCxnSpPr>
              <a:stCxn id="68" idx="3"/>
              <a:endCxn id="73" idx="1"/>
            </p:cNvCxnSpPr>
            <p:nvPr/>
          </p:nvCxnSpPr>
          <p:spPr>
            <a:xfrm>
              <a:off x="4302232" y="2618380"/>
              <a:ext cx="54274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3E66A164-032F-DAF5-A99E-E124D8948002}"/>
                </a:ext>
              </a:extLst>
            </p:cNvPr>
            <p:cNvCxnSpPr>
              <a:stCxn id="73" idx="3"/>
              <a:endCxn id="78" idx="1"/>
            </p:cNvCxnSpPr>
            <p:nvPr/>
          </p:nvCxnSpPr>
          <p:spPr>
            <a:xfrm>
              <a:off x="5586159" y="2618380"/>
              <a:ext cx="148690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4F87E66C-B5F1-92FD-0C5B-E77A5ADF7649}"/>
                </a:ext>
              </a:extLst>
            </p:cNvPr>
            <p:cNvSpPr txBox="1"/>
            <p:nvPr/>
          </p:nvSpPr>
          <p:spPr>
            <a:xfrm>
              <a:off x="6129020" y="3350516"/>
              <a:ext cx="517266" cy="307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9BBB7"/>
                  </a:solidFill>
                </a:rPr>
                <a:t>. . .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D7F48766-EBD6-40D8-C9F7-93902CFA90EE}"/>
                </a:ext>
              </a:extLst>
            </p:cNvPr>
            <p:cNvSpPr txBox="1"/>
            <p:nvPr/>
          </p:nvSpPr>
          <p:spPr>
            <a:xfrm>
              <a:off x="2815060" y="2360446"/>
              <a:ext cx="386638" cy="2195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tx2"/>
                  </a:solidFill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8569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64BA899-3CDE-55DE-135E-6B51C5967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</p:txBody>
      </p:sp>
      <p:sp>
        <p:nvSpPr>
          <p:cNvPr id="120" name="Text Placeholder 119">
            <a:extLst>
              <a:ext uri="{FF2B5EF4-FFF2-40B4-BE49-F238E27FC236}">
                <a16:creationId xmlns:a16="http://schemas.microsoft.com/office/drawing/2014/main" id="{93E8DBA6-420B-CA20-1BD9-4CC9BF89590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Variation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6A72A90-4B4A-03F8-16DC-B0C15D227CEB}"/>
              </a:ext>
            </a:extLst>
          </p:cNvPr>
          <p:cNvGrpSpPr/>
          <p:nvPr/>
        </p:nvGrpSpPr>
        <p:grpSpPr>
          <a:xfrm>
            <a:off x="641196" y="3404234"/>
            <a:ext cx="7848600" cy="4419600"/>
            <a:chOff x="1519700" y="1070381"/>
            <a:chExt cx="6301498" cy="3102234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C45892ED-1C3D-E0A9-4B70-11EB8FBAD820}"/>
                </a:ext>
              </a:extLst>
            </p:cNvPr>
            <p:cNvSpPr/>
            <p:nvPr/>
          </p:nvSpPr>
          <p:spPr>
            <a:xfrm>
              <a:off x="1607734" y="3263201"/>
              <a:ext cx="559837" cy="513184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2D25D55E-C71E-39A7-8EC0-731EDB8A945B}"/>
                </a:ext>
              </a:extLst>
            </p:cNvPr>
            <p:cNvSpPr/>
            <p:nvPr/>
          </p:nvSpPr>
          <p:spPr>
            <a:xfrm>
              <a:off x="1607734" y="1431855"/>
              <a:ext cx="559837" cy="513184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D96E5EB-5C62-EB01-BBD3-816AC1BFF68A}"/>
                </a:ext>
              </a:extLst>
            </p:cNvPr>
            <p:cNvSpPr/>
            <p:nvPr/>
          </p:nvSpPr>
          <p:spPr>
            <a:xfrm>
              <a:off x="1519700" y="2342862"/>
              <a:ext cx="741180" cy="5510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  <a:latin typeface="+mj-lt"/>
                </a:rPr>
                <a:t>H</a:t>
              </a:r>
              <a:r>
                <a:rPr lang="en-US" sz="2000" baseline="-25000">
                  <a:solidFill>
                    <a:schemeClr val="tx1"/>
                  </a:solidFill>
                  <a:latin typeface="+mj-lt"/>
                </a:rPr>
                <a:t>t-1</a:t>
              </a:r>
              <a:endParaRPr lang="en-US" sz="2000" baseline="-25000" dirty="0">
                <a:solidFill>
                  <a:schemeClr val="tx1"/>
                </a:solidFill>
                <a:latin typeface="+mj-lt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F94E2A10-D7E8-232F-EDF1-14CA969E934B}"/>
                </a:ext>
              </a:extLst>
            </p:cNvPr>
            <p:cNvCxnSpPr>
              <a:cxnSpLocks/>
              <a:stCxn id="8" idx="0"/>
              <a:endCxn id="10" idx="2"/>
            </p:cNvCxnSpPr>
            <p:nvPr/>
          </p:nvCxnSpPr>
          <p:spPr>
            <a:xfrm flipV="1">
              <a:off x="1887653" y="2893897"/>
              <a:ext cx="2637" cy="36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742A943-AC02-597F-2F41-E38F9389D6B1}"/>
                </a:ext>
              </a:extLst>
            </p:cNvPr>
            <p:cNvCxnSpPr>
              <a:cxnSpLocks/>
              <a:stCxn id="10" idx="0"/>
              <a:endCxn id="9" idx="4"/>
            </p:cNvCxnSpPr>
            <p:nvPr/>
          </p:nvCxnSpPr>
          <p:spPr>
            <a:xfrm flipH="1" flipV="1">
              <a:off x="1887653" y="1945039"/>
              <a:ext cx="2637" cy="397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B8E0858-0D6D-CD6E-2D69-B941B849E9B2}"/>
                </a:ext>
              </a:extLst>
            </p:cNvPr>
            <p:cNvSpPr/>
            <p:nvPr/>
          </p:nvSpPr>
          <p:spPr>
            <a:xfrm>
              <a:off x="1536795" y="1399259"/>
              <a:ext cx="701713" cy="513184"/>
            </a:xfrm>
            <a:prstGeom prst="ellipse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bg1"/>
                  </a:solidFill>
                  <a:latin typeface="+mj-lt"/>
                </a:rPr>
                <a:t>Y</a:t>
              </a:r>
              <a:r>
                <a:rPr lang="en-US" sz="2000" baseline="-25000">
                  <a:solidFill>
                    <a:schemeClr val="bg1"/>
                  </a:solidFill>
                  <a:latin typeface="+mj-lt"/>
                </a:rPr>
                <a:t>t-1</a:t>
              </a:r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476B0F76-C54C-C13F-54FA-C89136B0F81E}"/>
                </a:ext>
              </a:extLst>
            </p:cNvPr>
            <p:cNvSpPr/>
            <p:nvPr/>
          </p:nvSpPr>
          <p:spPr>
            <a:xfrm>
              <a:off x="1549487" y="3258332"/>
              <a:ext cx="701713" cy="513184"/>
            </a:xfrm>
            <a:prstGeom prst="ellipse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bg1"/>
                  </a:solidFill>
                  <a:latin typeface="+mj-lt"/>
                </a:rPr>
                <a:t>X</a:t>
              </a:r>
              <a:r>
                <a:rPr lang="en-US" sz="2000" baseline="-25000">
                  <a:solidFill>
                    <a:schemeClr val="bg1"/>
                  </a:solidFill>
                  <a:latin typeface="+mj-lt"/>
                </a:rPr>
                <a:t>t-1</a:t>
              </a:r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1C289ED-49AF-FF56-0A4C-F0ABE30EA81D}"/>
                </a:ext>
              </a:extLst>
            </p:cNvPr>
            <p:cNvSpPr/>
            <p:nvPr/>
          </p:nvSpPr>
          <p:spPr>
            <a:xfrm>
              <a:off x="7161096" y="3263201"/>
              <a:ext cx="559837" cy="513184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D814F29-EC69-9E77-8A6E-72177104C672}"/>
                </a:ext>
              </a:extLst>
            </p:cNvPr>
            <p:cNvSpPr/>
            <p:nvPr/>
          </p:nvSpPr>
          <p:spPr>
            <a:xfrm>
              <a:off x="7161096" y="1431855"/>
              <a:ext cx="559837" cy="513184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7C972A4-A097-D530-BC77-4051574B5353}"/>
                </a:ext>
              </a:extLst>
            </p:cNvPr>
            <p:cNvSpPr/>
            <p:nvPr/>
          </p:nvSpPr>
          <p:spPr>
            <a:xfrm>
              <a:off x="7073062" y="2342862"/>
              <a:ext cx="741180" cy="5510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  <a:latin typeface="+mj-lt"/>
                </a:rPr>
                <a:t>H</a:t>
              </a:r>
              <a:r>
                <a:rPr lang="en-US" sz="2000" baseline="-25000">
                  <a:solidFill>
                    <a:schemeClr val="tx1"/>
                  </a:solidFill>
                  <a:latin typeface="+mj-lt"/>
                </a:rPr>
                <a:t>t+1</a:t>
              </a:r>
              <a:endParaRPr lang="en-US" sz="2000" baseline="-25000" dirty="0">
                <a:solidFill>
                  <a:schemeClr val="tx1"/>
                </a:solidFill>
                <a:latin typeface="+mj-lt"/>
              </a:endParaRP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ACFAF18-C2FE-8A89-DD26-44C19F0BB4F5}"/>
                </a:ext>
              </a:extLst>
            </p:cNvPr>
            <p:cNvCxnSpPr>
              <a:stCxn id="15" idx="0"/>
              <a:endCxn id="17" idx="2"/>
            </p:cNvCxnSpPr>
            <p:nvPr/>
          </p:nvCxnSpPr>
          <p:spPr>
            <a:xfrm flipV="1">
              <a:off x="7441015" y="2893897"/>
              <a:ext cx="2637" cy="36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BBEFA96-D68E-133B-FBC4-AB14B29B481E}"/>
                </a:ext>
              </a:extLst>
            </p:cNvPr>
            <p:cNvCxnSpPr>
              <a:stCxn id="17" idx="0"/>
              <a:endCxn id="16" idx="4"/>
            </p:cNvCxnSpPr>
            <p:nvPr/>
          </p:nvCxnSpPr>
          <p:spPr>
            <a:xfrm flipH="1" flipV="1">
              <a:off x="7441015" y="1945039"/>
              <a:ext cx="2637" cy="397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6CD3809-B83C-332C-E805-2924953F2DF9}"/>
                </a:ext>
              </a:extLst>
            </p:cNvPr>
            <p:cNvSpPr/>
            <p:nvPr/>
          </p:nvSpPr>
          <p:spPr>
            <a:xfrm>
              <a:off x="7090905" y="1423063"/>
              <a:ext cx="701713" cy="513184"/>
            </a:xfrm>
            <a:prstGeom prst="ellipse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bg1"/>
                  </a:solidFill>
                  <a:latin typeface="+mj-lt"/>
                </a:rPr>
                <a:t>Y</a:t>
              </a:r>
              <a:r>
                <a:rPr lang="en-US" sz="2000" baseline="-25000">
                  <a:solidFill>
                    <a:schemeClr val="bg1"/>
                  </a:solidFill>
                  <a:latin typeface="+mj-lt"/>
                </a:rPr>
                <a:t>t+1</a:t>
              </a:r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88C8D61-7A37-FCA3-8505-90F99AD3E0AD}"/>
                </a:ext>
              </a:extLst>
            </p:cNvPr>
            <p:cNvSpPr/>
            <p:nvPr/>
          </p:nvSpPr>
          <p:spPr>
            <a:xfrm>
              <a:off x="7080018" y="3272616"/>
              <a:ext cx="741180" cy="513184"/>
            </a:xfrm>
            <a:prstGeom prst="ellipse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bg1"/>
                  </a:solidFill>
                  <a:latin typeface="+mj-lt"/>
                </a:rPr>
                <a:t>X</a:t>
              </a:r>
              <a:r>
                <a:rPr lang="en-US" sz="2000" baseline="-25000">
                  <a:solidFill>
                    <a:schemeClr val="bg1"/>
                  </a:solidFill>
                  <a:latin typeface="+mj-lt"/>
                </a:rPr>
                <a:t>t+1</a:t>
              </a:r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F234D90-2468-9DBB-F641-52238FB2A197}"/>
                </a:ext>
              </a:extLst>
            </p:cNvPr>
            <p:cNvCxnSpPr>
              <a:cxnSpLocks/>
              <a:stCxn id="27" idx="3"/>
              <a:endCxn id="17" idx="1"/>
            </p:cNvCxnSpPr>
            <p:nvPr/>
          </p:nvCxnSpPr>
          <p:spPr>
            <a:xfrm flipV="1">
              <a:off x="5756065" y="2618380"/>
              <a:ext cx="1316997" cy="31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F043758-BA72-4732-E762-4FB3742DF42B}"/>
                </a:ext>
              </a:extLst>
            </p:cNvPr>
            <p:cNvGrpSpPr/>
            <p:nvPr/>
          </p:nvGrpSpPr>
          <p:grpSpPr>
            <a:xfrm>
              <a:off x="3349604" y="1070381"/>
              <a:ext cx="2925639" cy="3102234"/>
              <a:chOff x="3353382" y="1070381"/>
              <a:chExt cx="2925639" cy="3102234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7F7E9012-B019-454C-23A2-1EA106979F9F}"/>
                  </a:ext>
                </a:extLst>
              </p:cNvPr>
              <p:cNvSpPr/>
              <p:nvPr/>
            </p:nvSpPr>
            <p:spPr>
              <a:xfrm>
                <a:off x="3524150" y="3659431"/>
                <a:ext cx="559837" cy="513184"/>
              </a:xfrm>
              <a:prstGeom prst="ellipse">
                <a:avLst/>
              </a:prstGeom>
              <a:solidFill>
                <a:schemeClr val="accent1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2000" dirty="0" err="1">
                    <a:solidFill>
                      <a:schemeClr val="bg1"/>
                    </a:solidFill>
                    <a:latin typeface="+mj-lt"/>
                  </a:rPr>
                  <a:t>X</a:t>
                </a:r>
                <a:r>
                  <a:rPr lang="en-US" sz="2000" baseline="-25000" dirty="0" err="1">
                    <a:solidFill>
                      <a:schemeClr val="bg1"/>
                    </a:solidFill>
                    <a:latin typeface="+mj-lt"/>
                  </a:rPr>
                  <a:t>t</a:t>
                </a:r>
                <a:endParaRPr lang="en-US" sz="2000" baseline="-25000" dirty="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7311CB2B-6944-7B35-30D8-F8950A879333}"/>
                  </a:ext>
                </a:extLst>
              </p:cNvPr>
              <p:cNvSpPr/>
              <p:nvPr/>
            </p:nvSpPr>
            <p:spPr>
              <a:xfrm>
                <a:off x="4540855" y="1070381"/>
                <a:ext cx="559836" cy="513184"/>
              </a:xfrm>
              <a:prstGeom prst="ellipse">
                <a:avLst/>
              </a:prstGeom>
              <a:solidFill>
                <a:schemeClr val="tx2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2000" dirty="0" err="1">
                    <a:solidFill>
                      <a:schemeClr val="bg1"/>
                    </a:solidFill>
                    <a:latin typeface="+mj-lt"/>
                  </a:rPr>
                  <a:t>Y</a:t>
                </a:r>
                <a:r>
                  <a:rPr lang="en-US" sz="2000" baseline="-25000" dirty="0" err="1">
                    <a:solidFill>
                      <a:schemeClr val="bg1"/>
                    </a:solidFill>
                    <a:latin typeface="+mj-lt"/>
                  </a:rPr>
                  <a:t>t</a:t>
                </a:r>
                <a:endParaRPr lang="en-US" sz="2000" baseline="-25000" dirty="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BD8F86E-FFD4-E61C-C0E7-1EA8EC4E3583}"/>
                  </a:ext>
                </a:extLst>
              </p:cNvPr>
              <p:cNvSpPr/>
              <p:nvPr/>
            </p:nvSpPr>
            <p:spPr>
              <a:xfrm>
                <a:off x="3353382" y="1810798"/>
                <a:ext cx="2406461" cy="162140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000" baseline="-25000" dirty="0">
                  <a:solidFill>
                    <a:schemeClr val="tx1"/>
                  </a:solidFill>
                  <a:latin typeface="+mj-lt"/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5752E5D7-E1ED-15EE-E5C3-A0A11AE94A81}"/>
                  </a:ext>
                </a:extLst>
              </p:cNvPr>
              <p:cNvSpPr/>
              <p:nvPr/>
            </p:nvSpPr>
            <p:spPr>
              <a:xfrm>
                <a:off x="3689067" y="1945039"/>
                <a:ext cx="559837" cy="51318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2000">
                    <a:solidFill>
                      <a:schemeClr val="tx2"/>
                    </a:solidFill>
                    <a:latin typeface="+mj-lt"/>
                  </a:rPr>
                  <a:t>u</a:t>
                </a:r>
                <a:r>
                  <a:rPr lang="en-US" sz="2000" baseline="-25000">
                    <a:solidFill>
                      <a:schemeClr val="tx2"/>
                    </a:solidFill>
                    <a:latin typeface="+mj-lt"/>
                  </a:rPr>
                  <a:t>t</a:t>
                </a:r>
                <a:endParaRPr lang="en-US" sz="2000" baseline="-25000" dirty="0">
                  <a:solidFill>
                    <a:schemeClr val="tx2"/>
                  </a:solidFill>
                  <a:latin typeface="+mj-lt"/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DFED248B-4DE8-86B0-ED7D-2D0FE62EC695}"/>
                  </a:ext>
                </a:extLst>
              </p:cNvPr>
              <p:cNvSpPr/>
              <p:nvPr/>
            </p:nvSpPr>
            <p:spPr>
              <a:xfrm>
                <a:off x="4106659" y="2701188"/>
                <a:ext cx="559837" cy="51318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2000">
                    <a:solidFill>
                      <a:schemeClr val="tx2"/>
                    </a:solidFill>
                    <a:latin typeface="+mj-lt"/>
                  </a:rPr>
                  <a:t>r</a:t>
                </a:r>
                <a:r>
                  <a:rPr lang="en-US" sz="2000" baseline="-25000">
                    <a:solidFill>
                      <a:schemeClr val="tx2"/>
                    </a:solidFill>
                    <a:latin typeface="+mj-lt"/>
                  </a:rPr>
                  <a:t>t</a:t>
                </a:r>
                <a:endParaRPr lang="en-US" sz="2000" baseline="-25000" dirty="0">
                  <a:solidFill>
                    <a:schemeClr val="tx2"/>
                  </a:solidFill>
                  <a:latin typeface="+mj-lt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3230DA7C-C758-C21F-703D-7A7F7A26B1DD}"/>
                  </a:ext>
                </a:extLst>
              </p:cNvPr>
              <p:cNvSpPr/>
              <p:nvPr/>
            </p:nvSpPr>
            <p:spPr>
              <a:xfrm>
                <a:off x="5018706" y="2342862"/>
                <a:ext cx="559837" cy="51318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2000">
                    <a:solidFill>
                      <a:schemeClr val="tx2"/>
                    </a:solidFill>
                    <a:latin typeface="+mj-lt"/>
                  </a:rPr>
                  <a:t>s</a:t>
                </a:r>
                <a:r>
                  <a:rPr lang="en-US" sz="2000" baseline="-25000">
                    <a:solidFill>
                      <a:schemeClr val="tx2"/>
                    </a:solidFill>
                    <a:latin typeface="+mj-lt"/>
                  </a:rPr>
                  <a:t>t</a:t>
                </a:r>
                <a:endParaRPr lang="en-US" sz="2000" baseline="-25000" dirty="0">
                  <a:solidFill>
                    <a:schemeClr val="tx2"/>
                  </a:solidFill>
                  <a:latin typeface="+mj-lt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50511D7D-2150-EDC2-81DD-3D883193F68F}"/>
                  </a:ext>
                </a:extLst>
              </p:cNvPr>
              <p:cNvSpPr/>
              <p:nvPr/>
            </p:nvSpPr>
            <p:spPr>
              <a:xfrm>
                <a:off x="5537841" y="3053400"/>
                <a:ext cx="741180" cy="55103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2000" dirty="0" err="1">
                    <a:solidFill>
                      <a:schemeClr val="tx1"/>
                    </a:solidFill>
                    <a:latin typeface="+mj-lt"/>
                  </a:rPr>
                  <a:t>H</a:t>
                </a:r>
                <a:r>
                  <a:rPr lang="en-US" sz="2000" baseline="-25000" dirty="0" err="1">
                    <a:solidFill>
                      <a:schemeClr val="tx1"/>
                    </a:solidFill>
                    <a:latin typeface="+mj-lt"/>
                  </a:rPr>
                  <a:t>t</a:t>
                </a:r>
                <a:endParaRPr lang="en-US" sz="2000" baseline="-25000" dirty="0">
                  <a:solidFill>
                    <a:schemeClr val="tx1"/>
                  </a:solidFill>
                  <a:latin typeface="+mj-lt"/>
                </a:endParaRPr>
              </a:p>
            </p:txBody>
          </p: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B8C97B25-9E4B-E75A-F694-DE7C959F40B3}"/>
                  </a:ext>
                </a:extLst>
              </p:cNvPr>
              <p:cNvCxnSpPr>
                <a:cxnSpLocks/>
                <a:stCxn id="25" idx="7"/>
                <a:endCxn id="28" idx="4"/>
              </p:cNvCxnSpPr>
              <p:nvPr/>
            </p:nvCxnSpPr>
            <p:spPr>
              <a:xfrm flipH="1" flipV="1">
                <a:off x="3968986" y="2458223"/>
                <a:ext cx="33015" cy="127636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08EB2101-028B-5D11-5B9A-F9DD972770C0}"/>
                  </a:ext>
                </a:extLst>
              </p:cNvPr>
              <p:cNvCxnSpPr>
                <a:cxnSpLocks/>
                <a:stCxn id="25" idx="7"/>
                <a:endCxn id="29" idx="3"/>
              </p:cNvCxnSpPr>
              <p:nvPr/>
            </p:nvCxnSpPr>
            <p:spPr>
              <a:xfrm flipV="1">
                <a:off x="4002001" y="3139218"/>
                <a:ext cx="186644" cy="59536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0498945C-A864-0648-DB45-4E4302ED270D}"/>
                  </a:ext>
                </a:extLst>
              </p:cNvPr>
              <p:cNvCxnSpPr>
                <a:cxnSpLocks/>
                <a:stCxn id="25" idx="7"/>
                <a:endCxn id="30" idx="3"/>
              </p:cNvCxnSpPr>
              <p:nvPr/>
            </p:nvCxnSpPr>
            <p:spPr>
              <a:xfrm flipV="1">
                <a:off x="4002001" y="2780892"/>
                <a:ext cx="1098691" cy="95369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12EB8F4-541A-5CB1-C075-687E5EC068C9}"/>
                  </a:ext>
                </a:extLst>
              </p:cNvPr>
              <p:cNvCxnSpPr>
                <a:cxnSpLocks/>
                <a:stCxn id="29" idx="7"/>
                <a:endCxn id="30" idx="2"/>
              </p:cNvCxnSpPr>
              <p:nvPr/>
            </p:nvCxnSpPr>
            <p:spPr>
              <a:xfrm flipV="1">
                <a:off x="4584510" y="2599454"/>
                <a:ext cx="434196" cy="1768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C8CB25F1-F9AA-AF25-7FE4-C32A1B29364F}"/>
                  </a:ext>
                </a:extLst>
              </p:cNvPr>
              <p:cNvCxnSpPr>
                <a:cxnSpLocks/>
                <a:stCxn id="28" idx="5"/>
                <a:endCxn id="31" idx="1"/>
              </p:cNvCxnSpPr>
              <p:nvPr/>
            </p:nvCxnSpPr>
            <p:spPr>
              <a:xfrm>
                <a:off x="4166918" y="2383069"/>
                <a:ext cx="1370923" cy="9458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B270A928-854D-69BF-2E99-0A0C738A6145}"/>
                  </a:ext>
                </a:extLst>
              </p:cNvPr>
              <p:cNvCxnSpPr>
                <a:cxnSpLocks/>
                <a:stCxn id="30" idx="4"/>
                <a:endCxn id="31" idx="1"/>
              </p:cNvCxnSpPr>
              <p:nvPr/>
            </p:nvCxnSpPr>
            <p:spPr>
              <a:xfrm>
                <a:off x="5298625" y="2856046"/>
                <a:ext cx="239216" cy="4728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C1562E98-48EE-2076-D9BA-6A4AE6154C00}"/>
                  </a:ext>
                </a:extLst>
              </p:cNvPr>
              <p:cNvCxnSpPr>
                <a:cxnSpLocks/>
                <a:stCxn id="27" idx="0"/>
                <a:endCxn id="26" idx="4"/>
              </p:cNvCxnSpPr>
              <p:nvPr/>
            </p:nvCxnSpPr>
            <p:spPr>
              <a:xfrm flipV="1">
                <a:off x="4556612" y="1583565"/>
                <a:ext cx="264161" cy="22723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964B73E-F83E-9F3F-EF46-DD8329870062}"/>
                </a:ext>
              </a:extLst>
            </p:cNvPr>
            <p:cNvCxnSpPr>
              <a:cxnSpLocks/>
              <a:stCxn id="10" idx="3"/>
              <a:endCxn id="28" idx="2"/>
            </p:cNvCxnSpPr>
            <p:nvPr/>
          </p:nvCxnSpPr>
          <p:spPr>
            <a:xfrm flipV="1">
              <a:off x="2260881" y="2201632"/>
              <a:ext cx="1424408" cy="4167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3802817-A07B-F542-53B0-B8F3DD06814D}"/>
              </a:ext>
            </a:extLst>
          </p:cNvPr>
          <p:cNvCxnSpPr>
            <a:cxnSpLocks/>
            <a:stCxn id="10" idx="3"/>
            <a:endCxn id="29" idx="2"/>
          </p:cNvCxnSpPr>
          <p:nvPr/>
        </p:nvCxnSpPr>
        <p:spPr>
          <a:xfrm>
            <a:off x="1564346" y="5609591"/>
            <a:ext cx="2294236" cy="4835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6626EB48-86FE-219D-509E-2EEDE9D6BF97}"/>
              </a:ext>
            </a:extLst>
          </p:cNvPr>
          <p:cNvGrpSpPr>
            <a:grpSpLocks noChangeAspect="1"/>
          </p:cNvGrpSpPr>
          <p:nvPr/>
        </p:nvGrpSpPr>
        <p:grpSpPr>
          <a:xfrm>
            <a:off x="10115190" y="3212452"/>
            <a:ext cx="7845552" cy="4681579"/>
            <a:chOff x="1519700" y="791473"/>
            <a:chExt cx="6301498" cy="3760215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FDBDB3C-D534-21C7-E2F4-6CB55B06D9CB}"/>
                </a:ext>
              </a:extLst>
            </p:cNvPr>
            <p:cNvSpPr/>
            <p:nvPr/>
          </p:nvSpPr>
          <p:spPr>
            <a:xfrm>
              <a:off x="2984583" y="1496034"/>
              <a:ext cx="3338010" cy="244875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000" b="1" baseline="-250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4F82F8F1-6307-84C8-2AB9-495BC4AE3D3F}"/>
                </a:ext>
              </a:extLst>
            </p:cNvPr>
            <p:cNvSpPr/>
            <p:nvPr/>
          </p:nvSpPr>
          <p:spPr>
            <a:xfrm>
              <a:off x="2659838" y="4038504"/>
              <a:ext cx="559837" cy="513184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+mj-lt"/>
                </a:rPr>
                <a:t>X</a:t>
              </a:r>
              <a:r>
                <a:rPr lang="en-US" sz="2000" baseline="-25000" dirty="0">
                  <a:solidFill>
                    <a:schemeClr val="bg1"/>
                  </a:solidFill>
                  <a:latin typeface="+mj-lt"/>
                </a:rPr>
                <a:t>t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AAE48DE-6B29-E2D8-350D-918D4A9CF9B1}"/>
                </a:ext>
              </a:extLst>
            </p:cNvPr>
            <p:cNvSpPr/>
            <p:nvPr/>
          </p:nvSpPr>
          <p:spPr>
            <a:xfrm>
              <a:off x="4781541" y="791473"/>
              <a:ext cx="559838" cy="513184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+mj-lt"/>
                </a:rPr>
                <a:t>Y</a:t>
              </a:r>
              <a:r>
                <a:rPr lang="en-US" sz="2000" baseline="-25000" dirty="0">
                  <a:solidFill>
                    <a:schemeClr val="bg1"/>
                  </a:solidFill>
                  <a:latin typeface="+mj-lt"/>
                </a:rPr>
                <a:t>t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FD09C673-C115-E35A-48DF-B7055F1943F6}"/>
                </a:ext>
              </a:extLst>
            </p:cNvPr>
            <p:cNvSpPr/>
            <p:nvPr/>
          </p:nvSpPr>
          <p:spPr>
            <a:xfrm>
              <a:off x="3682661" y="3378977"/>
              <a:ext cx="559837" cy="513184"/>
            </a:xfrm>
            <a:prstGeom prst="ellipse">
              <a:avLst/>
            </a:prstGeom>
            <a:solidFill>
              <a:srgbClr val="DFF1FB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 dirty="0" err="1">
                  <a:solidFill>
                    <a:schemeClr val="tx1"/>
                  </a:solidFill>
                  <a:latin typeface="+mj-lt"/>
                </a:rPr>
                <a:t>o</a:t>
              </a:r>
              <a:r>
                <a:rPr lang="en-US" sz="2000" baseline="-25000" dirty="0" err="1">
                  <a:solidFill>
                    <a:schemeClr val="tx1"/>
                  </a:solidFill>
                  <a:latin typeface="+mj-lt"/>
                </a:rPr>
                <a:t>t</a:t>
              </a:r>
              <a:endParaRPr lang="en-US" sz="2000" baseline="-250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DD76990D-FBC6-9138-7B38-498424145AA7}"/>
                </a:ext>
              </a:extLst>
            </p:cNvPr>
            <p:cNvSpPr/>
            <p:nvPr/>
          </p:nvSpPr>
          <p:spPr>
            <a:xfrm>
              <a:off x="3682662" y="1549516"/>
              <a:ext cx="559837" cy="513184"/>
            </a:xfrm>
            <a:prstGeom prst="ellipse">
              <a:avLst/>
            </a:prstGeom>
            <a:solidFill>
              <a:srgbClr val="DFF1FB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i</a:t>
              </a:r>
              <a:r>
                <a:rPr lang="en-US" sz="2000" baseline="-25000" dirty="0">
                  <a:solidFill>
                    <a:schemeClr val="tx1"/>
                  </a:solidFill>
                  <a:latin typeface="+mj-lt"/>
                </a:rPr>
                <a:t>t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1FDFAD0-66DD-1AED-F139-652EE3E0D5C9}"/>
                </a:ext>
              </a:extLst>
            </p:cNvPr>
            <p:cNvSpPr/>
            <p:nvPr/>
          </p:nvSpPr>
          <p:spPr>
            <a:xfrm>
              <a:off x="3682662" y="2156381"/>
              <a:ext cx="559837" cy="513184"/>
            </a:xfrm>
            <a:prstGeom prst="ellipse">
              <a:avLst/>
            </a:prstGeom>
            <a:solidFill>
              <a:srgbClr val="DFF1FB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f</a:t>
              </a:r>
              <a:r>
                <a:rPr lang="en-US" sz="2000" baseline="-25000" dirty="0">
                  <a:solidFill>
                    <a:schemeClr val="tx1"/>
                  </a:solidFill>
                  <a:latin typeface="+mj-lt"/>
                </a:rPr>
                <a:t>t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7C7C1F4E-352B-EACE-3721-DCA6554D4B99}"/>
                </a:ext>
              </a:extLst>
            </p:cNvPr>
            <p:cNvSpPr/>
            <p:nvPr/>
          </p:nvSpPr>
          <p:spPr>
            <a:xfrm>
              <a:off x="3682663" y="2784236"/>
              <a:ext cx="559837" cy="513184"/>
            </a:xfrm>
            <a:prstGeom prst="ellipse">
              <a:avLst/>
            </a:prstGeom>
            <a:solidFill>
              <a:srgbClr val="DFF1FB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g</a:t>
              </a:r>
              <a:r>
                <a:rPr lang="en-US" sz="2000" baseline="-25000" dirty="0">
                  <a:solidFill>
                    <a:schemeClr val="tx1"/>
                  </a:solidFill>
                  <a:latin typeface="+mj-lt"/>
                </a:rPr>
                <a:t>t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BC5C56D9-ABD8-EB43-C6C7-DE8D5779AA62}"/>
                </a:ext>
              </a:extLst>
            </p:cNvPr>
            <p:cNvSpPr/>
            <p:nvPr/>
          </p:nvSpPr>
          <p:spPr>
            <a:xfrm>
              <a:off x="5407109" y="2350363"/>
              <a:ext cx="559837" cy="513184"/>
            </a:xfrm>
            <a:prstGeom prst="ellipse">
              <a:avLst/>
            </a:prstGeom>
            <a:solidFill>
              <a:srgbClr val="DFF1FB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s</a:t>
              </a:r>
              <a:r>
                <a:rPr lang="en-US" sz="2000" baseline="-25000" dirty="0">
                  <a:solidFill>
                    <a:schemeClr val="tx1"/>
                  </a:solidFill>
                  <a:latin typeface="+mj-lt"/>
                </a:rPr>
                <a:t>t</a:t>
              </a: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9B23A818-FC90-BAFF-8972-9123B62B5431}"/>
                </a:ext>
              </a:extLst>
            </p:cNvPr>
            <p:cNvSpPr/>
            <p:nvPr/>
          </p:nvSpPr>
          <p:spPr>
            <a:xfrm>
              <a:off x="1607734" y="3263201"/>
              <a:ext cx="559837" cy="513184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5C9FD8C4-CB04-5FCF-8932-2E9201B5CB3E}"/>
                </a:ext>
              </a:extLst>
            </p:cNvPr>
            <p:cNvSpPr/>
            <p:nvPr/>
          </p:nvSpPr>
          <p:spPr>
            <a:xfrm>
              <a:off x="1607734" y="1431855"/>
              <a:ext cx="559837" cy="513184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B2F52315-4974-0EE0-2B73-3EE251EE5496}"/>
                </a:ext>
              </a:extLst>
            </p:cNvPr>
            <p:cNvSpPr/>
            <p:nvPr/>
          </p:nvSpPr>
          <p:spPr>
            <a:xfrm>
              <a:off x="1519700" y="2342862"/>
              <a:ext cx="741180" cy="5510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  <a:latin typeface="+mj-lt"/>
                </a:rPr>
                <a:t>H</a:t>
              </a:r>
              <a:r>
                <a:rPr lang="en-US" sz="2000" baseline="-25000">
                  <a:solidFill>
                    <a:schemeClr val="tx1"/>
                  </a:solidFill>
                  <a:latin typeface="+mj-lt"/>
                </a:rPr>
                <a:t>t-1</a:t>
              </a:r>
              <a:endParaRPr lang="en-US" sz="2000" baseline="-25000" dirty="0">
                <a:solidFill>
                  <a:schemeClr val="tx1"/>
                </a:solidFill>
                <a:latin typeface="+mj-lt"/>
              </a:endParaRP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1FC5E2F4-B3F3-5C1B-0D00-13E833A52C23}"/>
                </a:ext>
              </a:extLst>
            </p:cNvPr>
            <p:cNvCxnSpPr>
              <a:cxnSpLocks/>
              <a:stCxn id="49" idx="0"/>
              <a:endCxn id="51" idx="2"/>
            </p:cNvCxnSpPr>
            <p:nvPr/>
          </p:nvCxnSpPr>
          <p:spPr>
            <a:xfrm flipV="1">
              <a:off x="1887653" y="2893897"/>
              <a:ext cx="2637" cy="36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D350622-6A80-23E0-78F9-36A1E62C24BF}"/>
                </a:ext>
              </a:extLst>
            </p:cNvPr>
            <p:cNvCxnSpPr>
              <a:cxnSpLocks/>
              <a:stCxn id="51" idx="0"/>
              <a:endCxn id="50" idx="4"/>
            </p:cNvCxnSpPr>
            <p:nvPr/>
          </p:nvCxnSpPr>
          <p:spPr>
            <a:xfrm flipH="1" flipV="1">
              <a:off x="1887653" y="1945039"/>
              <a:ext cx="2637" cy="397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BB1324BB-7CC1-4165-CC2F-E0CF4937A04E}"/>
                </a:ext>
              </a:extLst>
            </p:cNvPr>
            <p:cNvSpPr/>
            <p:nvPr/>
          </p:nvSpPr>
          <p:spPr>
            <a:xfrm>
              <a:off x="1536795" y="1399259"/>
              <a:ext cx="701713" cy="513184"/>
            </a:xfrm>
            <a:prstGeom prst="ellipse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+mj-lt"/>
                </a:rPr>
                <a:t>Y</a:t>
              </a:r>
              <a:r>
                <a:rPr lang="en-US" sz="2000" baseline="-25000" dirty="0">
                  <a:solidFill>
                    <a:schemeClr val="bg1"/>
                  </a:solidFill>
                  <a:latin typeface="+mj-lt"/>
                </a:rPr>
                <a:t>t-1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2E62C38E-A244-E63E-0DA1-43A9A74ECA2D}"/>
                </a:ext>
              </a:extLst>
            </p:cNvPr>
            <p:cNvSpPr/>
            <p:nvPr/>
          </p:nvSpPr>
          <p:spPr>
            <a:xfrm>
              <a:off x="7161096" y="3263201"/>
              <a:ext cx="559837" cy="513184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EDF6B602-E643-CDF5-3FCB-DFA35FC30E47}"/>
                </a:ext>
              </a:extLst>
            </p:cNvPr>
            <p:cNvSpPr/>
            <p:nvPr/>
          </p:nvSpPr>
          <p:spPr>
            <a:xfrm>
              <a:off x="7161096" y="1431855"/>
              <a:ext cx="559837" cy="513184"/>
            </a:xfrm>
            <a:prstGeom prst="ellipse">
              <a:avLst/>
            </a:prstGeom>
            <a:solidFill>
              <a:schemeClr val="tx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658B27CF-3515-A746-6ECD-DC6D45663AF0}"/>
                </a:ext>
              </a:extLst>
            </p:cNvPr>
            <p:cNvSpPr/>
            <p:nvPr/>
          </p:nvSpPr>
          <p:spPr>
            <a:xfrm>
              <a:off x="7073062" y="2342862"/>
              <a:ext cx="741180" cy="5510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  <a:latin typeface="+mj-lt"/>
                </a:rPr>
                <a:t>H</a:t>
              </a:r>
              <a:r>
                <a:rPr lang="en-US" sz="2000" baseline="-25000">
                  <a:solidFill>
                    <a:schemeClr val="tx1"/>
                  </a:solidFill>
                  <a:latin typeface="+mj-lt"/>
                </a:rPr>
                <a:t>t+1</a:t>
              </a:r>
              <a:endParaRPr lang="en-US" sz="2000" baseline="-25000" dirty="0">
                <a:solidFill>
                  <a:schemeClr val="tx1"/>
                </a:solidFill>
                <a:latin typeface="+mj-lt"/>
              </a:endParaRPr>
            </a:p>
          </p:txBody>
        </p: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D1CC884B-0E85-C580-D356-E015E2BD660C}"/>
                </a:ext>
              </a:extLst>
            </p:cNvPr>
            <p:cNvCxnSpPr>
              <a:stCxn id="59" idx="0"/>
              <a:endCxn id="86" idx="2"/>
            </p:cNvCxnSpPr>
            <p:nvPr/>
          </p:nvCxnSpPr>
          <p:spPr>
            <a:xfrm flipV="1">
              <a:off x="7441015" y="2893897"/>
              <a:ext cx="2637" cy="36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6D43B695-F6BA-DF9C-4B69-9258667B8B14}"/>
                </a:ext>
              </a:extLst>
            </p:cNvPr>
            <p:cNvCxnSpPr>
              <a:stCxn id="86" idx="0"/>
              <a:endCxn id="85" idx="4"/>
            </p:cNvCxnSpPr>
            <p:nvPr/>
          </p:nvCxnSpPr>
          <p:spPr>
            <a:xfrm flipH="1" flipV="1">
              <a:off x="7441015" y="1945039"/>
              <a:ext cx="2637" cy="397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E0DDBF1D-F604-4B1B-FEB2-56AF088F2BEB}"/>
                </a:ext>
              </a:extLst>
            </p:cNvPr>
            <p:cNvSpPr/>
            <p:nvPr/>
          </p:nvSpPr>
          <p:spPr>
            <a:xfrm>
              <a:off x="7090905" y="1423063"/>
              <a:ext cx="701713" cy="513184"/>
            </a:xfrm>
            <a:prstGeom prst="ellipse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bg1"/>
                  </a:solidFill>
                  <a:latin typeface="+mj-lt"/>
                </a:rPr>
                <a:t>Y</a:t>
              </a:r>
              <a:r>
                <a:rPr lang="en-US" sz="2000" baseline="-25000">
                  <a:solidFill>
                    <a:schemeClr val="bg1"/>
                  </a:solidFill>
                  <a:latin typeface="+mj-lt"/>
                </a:rPr>
                <a:t>t+1</a:t>
              </a:r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EDE201E6-B87D-12B7-495D-DFD7E45D5A2C}"/>
                </a:ext>
              </a:extLst>
            </p:cNvPr>
            <p:cNvSpPr/>
            <p:nvPr/>
          </p:nvSpPr>
          <p:spPr>
            <a:xfrm>
              <a:off x="7080018" y="3272616"/>
              <a:ext cx="741180" cy="513184"/>
            </a:xfrm>
            <a:prstGeom prst="ellipse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>
                  <a:solidFill>
                    <a:schemeClr val="bg1"/>
                  </a:solidFill>
                  <a:latin typeface="+mj-lt"/>
                </a:rPr>
                <a:t>X</a:t>
              </a:r>
              <a:r>
                <a:rPr lang="en-US" sz="2000" baseline="-25000">
                  <a:solidFill>
                    <a:schemeClr val="bg1"/>
                  </a:solidFill>
                  <a:latin typeface="+mj-lt"/>
                </a:rPr>
                <a:t>t+1</a:t>
              </a:r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5DF02F96-729D-1E1D-F886-210D957DAA02}"/>
                </a:ext>
              </a:extLst>
            </p:cNvPr>
            <p:cNvSpPr/>
            <p:nvPr/>
          </p:nvSpPr>
          <p:spPr>
            <a:xfrm>
              <a:off x="6038899" y="3610805"/>
              <a:ext cx="741180" cy="5510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000" dirty="0" err="1">
                  <a:solidFill>
                    <a:schemeClr val="tx1"/>
                  </a:solidFill>
                  <a:latin typeface="+mj-lt"/>
                </a:rPr>
                <a:t>H</a:t>
              </a:r>
              <a:r>
                <a:rPr lang="en-US" sz="2000" baseline="-25000" dirty="0" err="1">
                  <a:solidFill>
                    <a:schemeClr val="tx1"/>
                  </a:solidFill>
                  <a:latin typeface="+mj-lt"/>
                </a:rPr>
                <a:t>t</a:t>
              </a:r>
              <a:endParaRPr lang="en-US" sz="2000" baseline="-25000" dirty="0">
                <a:solidFill>
                  <a:schemeClr val="tx1"/>
                </a:solidFill>
                <a:latin typeface="+mj-lt"/>
              </a:endParaRPr>
            </a:p>
          </p:txBody>
        </p: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B5AA959D-E889-362A-F06F-A3C8167B9D1E}"/>
                </a:ext>
              </a:extLst>
            </p:cNvPr>
            <p:cNvCxnSpPr>
              <a:cxnSpLocks/>
              <a:stCxn id="51" idx="3"/>
              <a:endCxn id="45" idx="2"/>
            </p:cNvCxnSpPr>
            <p:nvPr/>
          </p:nvCxnSpPr>
          <p:spPr>
            <a:xfrm flipV="1">
              <a:off x="2260880" y="1806108"/>
              <a:ext cx="1421782" cy="8122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74166B34-9C49-4CCB-2ED2-4A20A1D41C33}"/>
                </a:ext>
              </a:extLst>
            </p:cNvPr>
            <p:cNvCxnSpPr>
              <a:cxnSpLocks/>
              <a:stCxn id="51" idx="3"/>
              <a:endCxn id="46" idx="2"/>
            </p:cNvCxnSpPr>
            <p:nvPr/>
          </p:nvCxnSpPr>
          <p:spPr>
            <a:xfrm flipV="1">
              <a:off x="2260880" y="2412973"/>
              <a:ext cx="1421782" cy="2054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F0BBD730-468E-2BBA-0999-053D54391F5B}"/>
                </a:ext>
              </a:extLst>
            </p:cNvPr>
            <p:cNvCxnSpPr>
              <a:cxnSpLocks/>
              <a:stCxn id="51" idx="3"/>
              <a:endCxn id="47" idx="2"/>
            </p:cNvCxnSpPr>
            <p:nvPr/>
          </p:nvCxnSpPr>
          <p:spPr>
            <a:xfrm>
              <a:off x="2260880" y="2618380"/>
              <a:ext cx="1421783" cy="4224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5D5426C7-A40D-8BD0-66B1-503927A03C40}"/>
                </a:ext>
              </a:extLst>
            </p:cNvPr>
            <p:cNvCxnSpPr>
              <a:cxnSpLocks/>
              <a:stCxn id="51" idx="3"/>
              <a:endCxn id="44" idx="2"/>
            </p:cNvCxnSpPr>
            <p:nvPr/>
          </p:nvCxnSpPr>
          <p:spPr>
            <a:xfrm>
              <a:off x="2260880" y="2618380"/>
              <a:ext cx="1421781" cy="10171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5C74B241-8EFD-89F4-51EE-A87400431034}"/>
                </a:ext>
              </a:extLst>
            </p:cNvPr>
            <p:cNvCxnSpPr>
              <a:stCxn id="42" idx="0"/>
              <a:endCxn id="45" idx="2"/>
            </p:cNvCxnSpPr>
            <p:nvPr/>
          </p:nvCxnSpPr>
          <p:spPr>
            <a:xfrm flipV="1">
              <a:off x="2939757" y="1806108"/>
              <a:ext cx="742905" cy="22323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A4A09DFE-9572-F88A-8480-5EDB7398DB72}"/>
                </a:ext>
              </a:extLst>
            </p:cNvPr>
            <p:cNvCxnSpPr>
              <a:stCxn id="42" idx="0"/>
              <a:endCxn id="46" idx="2"/>
            </p:cNvCxnSpPr>
            <p:nvPr/>
          </p:nvCxnSpPr>
          <p:spPr>
            <a:xfrm flipV="1">
              <a:off x="2939757" y="2412973"/>
              <a:ext cx="742905" cy="16255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E1850CC2-FA08-8E4D-8A74-3BD8A9AC0D98}"/>
                </a:ext>
              </a:extLst>
            </p:cNvPr>
            <p:cNvCxnSpPr>
              <a:cxnSpLocks/>
              <a:stCxn id="42" idx="0"/>
              <a:endCxn id="47" idx="2"/>
            </p:cNvCxnSpPr>
            <p:nvPr/>
          </p:nvCxnSpPr>
          <p:spPr>
            <a:xfrm flipV="1">
              <a:off x="2939757" y="3040828"/>
              <a:ext cx="742906" cy="9976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7D8F23CF-82CA-2724-963B-5CEB86B1223F}"/>
                </a:ext>
              </a:extLst>
            </p:cNvPr>
            <p:cNvCxnSpPr>
              <a:stCxn id="42" idx="0"/>
              <a:endCxn id="44" idx="2"/>
            </p:cNvCxnSpPr>
            <p:nvPr/>
          </p:nvCxnSpPr>
          <p:spPr>
            <a:xfrm flipV="1">
              <a:off x="2939757" y="3635569"/>
              <a:ext cx="742904" cy="4029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E6A4B457-34A2-CFB2-BB72-BFA00E8E1A71}"/>
                </a:ext>
              </a:extLst>
            </p:cNvPr>
            <p:cNvCxnSpPr>
              <a:stCxn id="47" idx="6"/>
              <a:endCxn id="48" idx="2"/>
            </p:cNvCxnSpPr>
            <p:nvPr/>
          </p:nvCxnSpPr>
          <p:spPr>
            <a:xfrm flipV="1">
              <a:off x="4242500" y="2606955"/>
              <a:ext cx="1164609" cy="4338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0177C2BD-2195-501E-68E0-D6B61C5BF2F9}"/>
                </a:ext>
              </a:extLst>
            </p:cNvPr>
            <p:cNvCxnSpPr>
              <a:stCxn id="46" idx="6"/>
              <a:endCxn id="48" idx="2"/>
            </p:cNvCxnSpPr>
            <p:nvPr/>
          </p:nvCxnSpPr>
          <p:spPr>
            <a:xfrm>
              <a:off x="4242499" y="2412973"/>
              <a:ext cx="1164610" cy="1939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EE829509-2D90-54A3-6DE7-D44158142AFB}"/>
                </a:ext>
              </a:extLst>
            </p:cNvPr>
            <p:cNvCxnSpPr>
              <a:stCxn id="45" idx="6"/>
              <a:endCxn id="48" idx="2"/>
            </p:cNvCxnSpPr>
            <p:nvPr/>
          </p:nvCxnSpPr>
          <p:spPr>
            <a:xfrm>
              <a:off x="4242499" y="1806108"/>
              <a:ext cx="1164610" cy="8008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9CB19083-D4D7-5C64-5269-FEC66F6BB187}"/>
                </a:ext>
              </a:extLst>
            </p:cNvPr>
            <p:cNvCxnSpPr>
              <a:cxnSpLocks/>
              <a:stCxn id="44" idx="6"/>
              <a:endCxn id="91" idx="1"/>
            </p:cNvCxnSpPr>
            <p:nvPr/>
          </p:nvCxnSpPr>
          <p:spPr>
            <a:xfrm>
              <a:off x="4242498" y="3635569"/>
              <a:ext cx="1796401" cy="2507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613F49DE-61BD-EA81-30BB-C8F3B4E66A15}"/>
                </a:ext>
              </a:extLst>
            </p:cNvPr>
            <p:cNvCxnSpPr>
              <a:stCxn id="48" idx="4"/>
              <a:endCxn id="91" idx="1"/>
            </p:cNvCxnSpPr>
            <p:nvPr/>
          </p:nvCxnSpPr>
          <p:spPr>
            <a:xfrm>
              <a:off x="5687028" y="2863547"/>
              <a:ext cx="351871" cy="10227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7EC62C61-5626-A9F4-8A8F-F1E0F2022062}"/>
                </a:ext>
              </a:extLst>
            </p:cNvPr>
            <p:cNvCxnSpPr>
              <a:stCxn id="91" idx="0"/>
              <a:endCxn id="86" idx="1"/>
            </p:cNvCxnSpPr>
            <p:nvPr/>
          </p:nvCxnSpPr>
          <p:spPr>
            <a:xfrm flipV="1">
              <a:off x="6409489" y="2618380"/>
              <a:ext cx="663573" cy="9924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3B620372-6C92-637F-A0C1-AE35E2A7EEED}"/>
                </a:ext>
              </a:extLst>
            </p:cNvPr>
            <p:cNvCxnSpPr>
              <a:cxnSpLocks/>
              <a:stCxn id="41" idx="0"/>
              <a:endCxn id="43" idx="4"/>
            </p:cNvCxnSpPr>
            <p:nvPr/>
          </p:nvCxnSpPr>
          <p:spPr>
            <a:xfrm flipV="1">
              <a:off x="4653588" y="1304657"/>
              <a:ext cx="407872" cy="1913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TextBox 111">
            <a:extLst>
              <a:ext uri="{FF2B5EF4-FFF2-40B4-BE49-F238E27FC236}">
                <a16:creationId xmlns:a16="http://schemas.microsoft.com/office/drawing/2014/main" id="{704A539D-E064-AC82-DC81-7A2381DFC6B9}"/>
              </a:ext>
            </a:extLst>
          </p:cNvPr>
          <p:cNvSpPr txBox="1"/>
          <p:nvPr/>
        </p:nvSpPr>
        <p:spPr>
          <a:xfrm>
            <a:off x="10208777" y="6409236"/>
            <a:ext cx="6970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2000" baseline="-25000" dirty="0">
                <a:solidFill>
                  <a:schemeClr val="bg1"/>
                </a:solidFill>
                <a:latin typeface="+mj-lt"/>
              </a:rPr>
              <a:t>t-1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5F23DCF7-AEAD-6FA5-58BF-EDEB8643355C}"/>
              </a:ext>
            </a:extLst>
          </p:cNvPr>
          <p:cNvSpPr txBox="1"/>
          <p:nvPr/>
        </p:nvSpPr>
        <p:spPr>
          <a:xfrm>
            <a:off x="4062915" y="2364321"/>
            <a:ext cx="1448943" cy="707886"/>
          </a:xfrm>
          <a:prstGeom prst="rect">
            <a:avLst/>
          </a:prstGeom>
          <a:noFill/>
        </p:spPr>
        <p:txBody>
          <a:bodyPr wrap="square" lIns="182880" rIns="182880">
            <a:spAutoFit/>
          </a:bodyPr>
          <a:lstStyle/>
          <a:p>
            <a:pPr algn="ctr"/>
            <a:r>
              <a:rPr lang="en-US" sz="4000" b="1" dirty="0">
                <a:latin typeface="+mj-lt"/>
              </a:rPr>
              <a:t>GRU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83DB063-1FD9-1739-F090-A27F2BE03B16}"/>
              </a:ext>
            </a:extLst>
          </p:cNvPr>
          <p:cNvCxnSpPr>
            <a:cxnSpLocks/>
          </p:cNvCxnSpPr>
          <p:nvPr/>
        </p:nvCxnSpPr>
        <p:spPr>
          <a:xfrm>
            <a:off x="1099485" y="3114129"/>
            <a:ext cx="7212932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7" name="TextBox 116">
            <a:extLst>
              <a:ext uri="{FF2B5EF4-FFF2-40B4-BE49-F238E27FC236}">
                <a16:creationId xmlns:a16="http://schemas.microsoft.com/office/drawing/2014/main" id="{3D9A702F-23C8-5533-3990-473F9A09C5D0}"/>
              </a:ext>
            </a:extLst>
          </p:cNvPr>
          <p:cNvSpPr txBox="1"/>
          <p:nvPr/>
        </p:nvSpPr>
        <p:spPr>
          <a:xfrm>
            <a:off x="13093325" y="2308304"/>
            <a:ext cx="1847298" cy="707886"/>
          </a:xfrm>
          <a:prstGeom prst="rect">
            <a:avLst/>
          </a:prstGeom>
          <a:noFill/>
        </p:spPr>
        <p:txBody>
          <a:bodyPr wrap="square" lIns="182880" rIns="182880">
            <a:spAutoFit/>
          </a:bodyPr>
          <a:lstStyle/>
          <a:p>
            <a:r>
              <a:rPr lang="en-US" sz="4000" b="1" dirty="0">
                <a:latin typeface="+mj-lt"/>
              </a:rPr>
              <a:t>LSTM</a:t>
            </a: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5BF5DEA9-3705-973E-D084-9914CA1D3167}"/>
              </a:ext>
            </a:extLst>
          </p:cNvPr>
          <p:cNvCxnSpPr>
            <a:cxnSpLocks/>
          </p:cNvCxnSpPr>
          <p:nvPr/>
        </p:nvCxnSpPr>
        <p:spPr>
          <a:xfrm>
            <a:off x="10554377" y="3114129"/>
            <a:ext cx="7212932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901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499A32FD-0E03-0AC6-4D49-8AE678CB7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dirty="0"/>
              <a:t>Transformer Overview</a:t>
            </a:r>
          </a:p>
        </p:txBody>
      </p: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3494C283-94B1-D58C-F316-158A61B54D81}"/>
              </a:ext>
            </a:extLst>
          </p:cNvPr>
          <p:cNvGrpSpPr/>
          <p:nvPr/>
        </p:nvGrpSpPr>
        <p:grpSpPr>
          <a:xfrm>
            <a:off x="1030594" y="163282"/>
            <a:ext cx="16226812" cy="9960436"/>
            <a:chOff x="985644" y="63693"/>
            <a:chExt cx="8113406" cy="4980218"/>
          </a:xfrm>
        </p:grpSpPr>
        <p:grpSp>
          <p:nvGrpSpPr>
            <p:cNvPr id="205" name="Group 204">
              <a:extLst>
                <a:ext uri="{FF2B5EF4-FFF2-40B4-BE49-F238E27FC236}">
                  <a16:creationId xmlns:a16="http://schemas.microsoft.com/office/drawing/2014/main" id="{53E92C8C-7632-033F-E192-5DFB7F26DC26}"/>
                </a:ext>
              </a:extLst>
            </p:cNvPr>
            <p:cNvGrpSpPr/>
            <p:nvPr/>
          </p:nvGrpSpPr>
          <p:grpSpPr>
            <a:xfrm>
              <a:off x="985644" y="63693"/>
              <a:ext cx="8113406" cy="4980218"/>
              <a:chOff x="985644" y="63693"/>
              <a:chExt cx="8113406" cy="4980218"/>
            </a:xfrm>
          </p:grpSpPr>
          <p:sp>
            <p:nvSpPr>
              <p:cNvPr id="129" name="Rectangle: Rounded Corners 128">
                <a:extLst>
                  <a:ext uri="{FF2B5EF4-FFF2-40B4-BE49-F238E27FC236}">
                    <a16:creationId xmlns:a16="http://schemas.microsoft.com/office/drawing/2014/main" id="{83938FDB-3CE8-E08A-75B7-B28605F99D74}"/>
                  </a:ext>
                </a:extLst>
              </p:cNvPr>
              <p:cNvSpPr/>
              <p:nvPr/>
            </p:nvSpPr>
            <p:spPr>
              <a:xfrm>
                <a:off x="2186095" y="2159180"/>
                <a:ext cx="2558784" cy="1964067"/>
              </a:xfrm>
              <a:prstGeom prst="roundRect">
                <a:avLst>
                  <a:gd name="adj" fmla="val 5967"/>
                </a:avLst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7200"/>
              </a:p>
            </p:txBody>
          </p:sp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19BDA46E-45BF-0AB5-BD5F-3969E2F046B3}"/>
                  </a:ext>
                </a:extLst>
              </p:cNvPr>
              <p:cNvSpPr/>
              <p:nvPr/>
            </p:nvSpPr>
            <p:spPr>
              <a:xfrm>
                <a:off x="4948371" y="1402608"/>
                <a:ext cx="3209986" cy="2720640"/>
              </a:xfrm>
              <a:prstGeom prst="roundRect">
                <a:avLst>
                  <a:gd name="adj" fmla="val 5967"/>
                </a:avLst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720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A1886CC6-3660-CAB6-F1DA-E25C8E8F361E}"/>
                  </a:ext>
                </a:extLst>
              </p:cNvPr>
              <p:cNvSpPr/>
              <p:nvPr/>
            </p:nvSpPr>
            <p:spPr>
              <a:xfrm>
                <a:off x="5851537" y="548132"/>
                <a:ext cx="1280160" cy="301752"/>
              </a:xfrm>
              <a:prstGeom prst="round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tx1"/>
                    </a:solidFill>
                  </a:rPr>
                  <a:t>softmax</a:t>
                </a:r>
              </a:p>
            </p:txBody>
          </p:sp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64E964CC-A004-0103-7A3B-75FE23EA7CBA}"/>
                  </a:ext>
                </a:extLst>
              </p:cNvPr>
              <p:cNvSpPr/>
              <p:nvPr/>
            </p:nvSpPr>
            <p:spPr>
              <a:xfrm>
                <a:off x="5851537" y="995769"/>
                <a:ext cx="1280160" cy="301752"/>
              </a:xfrm>
              <a:prstGeom prst="roundRect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bg1"/>
                    </a:solidFill>
                  </a:rPr>
                  <a:t>linear</a:t>
                </a:r>
              </a:p>
            </p:txBody>
          </p:sp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AB370B94-0EF7-390A-B340-6B30269CB865}"/>
                  </a:ext>
                </a:extLst>
              </p:cNvPr>
              <p:cNvSpPr/>
              <p:nvPr/>
            </p:nvSpPr>
            <p:spPr>
              <a:xfrm>
                <a:off x="5752147" y="1819125"/>
                <a:ext cx="1478940" cy="301752"/>
              </a:xfrm>
              <a:prstGeom prst="roundRect">
                <a:avLst/>
              </a:prstGeom>
              <a:solidFill>
                <a:srgbClr val="79E8F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tx1"/>
                    </a:solidFill>
                  </a:rPr>
                  <a:t>feed forward</a:t>
                </a:r>
              </a:p>
            </p:txBody>
          </p:sp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04C35366-B233-F34A-83FA-66B92A4AF2DA}"/>
                  </a:ext>
                </a:extLst>
              </p:cNvPr>
              <p:cNvSpPr/>
              <p:nvPr/>
            </p:nvSpPr>
            <p:spPr>
              <a:xfrm>
                <a:off x="5422164" y="2632207"/>
                <a:ext cx="2138907" cy="301752"/>
              </a:xfrm>
              <a:prstGeom prst="round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tx1"/>
                    </a:solidFill>
                  </a:rPr>
                  <a:t>multi-head attention</a:t>
                </a:r>
              </a:p>
            </p:txBody>
          </p:sp>
          <p:sp>
            <p:nvSpPr>
              <p:cNvPr id="14" name="Rectangle: Rounded Corners 13">
                <a:extLst>
                  <a:ext uri="{FF2B5EF4-FFF2-40B4-BE49-F238E27FC236}">
                    <a16:creationId xmlns:a16="http://schemas.microsoft.com/office/drawing/2014/main" id="{9C3E68B4-0C9F-C00C-9F81-8FFBE0588F29}"/>
                  </a:ext>
                </a:extLst>
              </p:cNvPr>
              <p:cNvSpPr/>
              <p:nvPr/>
            </p:nvSpPr>
            <p:spPr>
              <a:xfrm>
                <a:off x="2636424" y="4309535"/>
                <a:ext cx="1904651" cy="301752"/>
              </a:xfrm>
              <a:prstGeom prst="roundRect">
                <a:avLst/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tx1"/>
                    </a:solidFill>
                  </a:rPr>
                  <a:t>input embedding</a:t>
                </a:r>
              </a:p>
            </p:txBody>
          </p:sp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695ABDC6-3DEF-D044-5845-B04198D0FC67}"/>
                  </a:ext>
                </a:extLst>
              </p:cNvPr>
              <p:cNvSpPr/>
              <p:nvPr/>
            </p:nvSpPr>
            <p:spPr>
              <a:xfrm>
                <a:off x="5485460" y="4309535"/>
                <a:ext cx="2012314" cy="301752"/>
              </a:xfrm>
              <a:prstGeom prst="roundRect">
                <a:avLst/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tx1"/>
                    </a:solidFill>
                  </a:rPr>
                  <a:t>output embedding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1F46266-3153-B6B2-34F0-2014628C7E11}"/>
                  </a:ext>
                </a:extLst>
              </p:cNvPr>
              <p:cNvSpPr txBox="1"/>
              <p:nvPr/>
            </p:nvSpPr>
            <p:spPr>
              <a:xfrm>
                <a:off x="5348617" y="63693"/>
                <a:ext cx="2286000" cy="2923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/>
                  <a:t>output probabilities</a:t>
                </a:r>
              </a:p>
            </p:txBody>
          </p:sp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2ABBBED2-096D-DB91-4D66-22612811C039}"/>
                  </a:ext>
                </a:extLst>
              </p:cNvPr>
              <p:cNvSpPr/>
              <p:nvPr/>
            </p:nvSpPr>
            <p:spPr>
              <a:xfrm>
                <a:off x="5055716" y="3455563"/>
                <a:ext cx="2871802" cy="301752"/>
              </a:xfrm>
              <a:prstGeom prst="round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tx1"/>
                    </a:solidFill>
                  </a:rPr>
                  <a:t>masked multi-head attention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FE9DB09-E44B-41E6-667A-56E068FF4912}"/>
                  </a:ext>
                </a:extLst>
              </p:cNvPr>
              <p:cNvSpPr txBox="1"/>
              <p:nvPr/>
            </p:nvSpPr>
            <p:spPr>
              <a:xfrm>
                <a:off x="5348617" y="4751523"/>
                <a:ext cx="2286000" cy="2923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/>
                  <a:t>outputs (shifted right)</a:t>
                </a:r>
              </a:p>
            </p:txBody>
          </p: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1187325E-5808-6A8C-2749-B4EC13796CA1}"/>
                  </a:ext>
                </a:extLst>
              </p:cNvPr>
              <p:cNvCxnSpPr>
                <a:cxnSpLocks/>
                <a:stCxn id="6" idx="0"/>
                <a:endCxn id="18" idx="2"/>
              </p:cNvCxnSpPr>
              <p:nvPr/>
            </p:nvCxnSpPr>
            <p:spPr>
              <a:xfrm flipV="1">
                <a:off x="6491617" y="356081"/>
                <a:ext cx="0" cy="192051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F48A83CD-E9A2-2461-A721-F3F948579598}"/>
                  </a:ext>
                </a:extLst>
              </p:cNvPr>
              <p:cNvCxnSpPr>
                <a:cxnSpLocks/>
                <a:stCxn id="10" idx="0"/>
                <a:endCxn id="6" idx="2"/>
              </p:cNvCxnSpPr>
              <p:nvPr/>
            </p:nvCxnSpPr>
            <p:spPr>
              <a:xfrm flipV="1">
                <a:off x="6491617" y="849884"/>
                <a:ext cx="0" cy="145885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448AF364-06F5-D65F-9EB2-B35883B9850F}"/>
                  </a:ext>
                </a:extLst>
              </p:cNvPr>
              <p:cNvCxnSpPr>
                <a:cxnSpLocks/>
                <a:stCxn id="12" idx="0"/>
                <a:endCxn id="10" idx="2"/>
              </p:cNvCxnSpPr>
              <p:nvPr/>
            </p:nvCxnSpPr>
            <p:spPr>
              <a:xfrm flipV="1">
                <a:off x="6491617" y="1297521"/>
                <a:ext cx="0" cy="521604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C737BD9A-23DC-5580-733A-72E9493E462D}"/>
                  </a:ext>
                </a:extLst>
              </p:cNvPr>
              <p:cNvSpPr/>
              <p:nvPr/>
            </p:nvSpPr>
            <p:spPr>
              <a:xfrm>
                <a:off x="5851537" y="1474228"/>
                <a:ext cx="1280160" cy="301752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bg1"/>
                    </a:solidFill>
                  </a:rPr>
                  <a:t>add &amp; norm</a:t>
                </a:r>
              </a:p>
            </p:txBody>
          </p: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272F5BCB-4764-0030-37BE-3391A1207741}"/>
                  </a:ext>
                </a:extLst>
              </p:cNvPr>
              <p:cNvCxnSpPr>
                <a:cxnSpLocks/>
                <a:stCxn id="13" idx="0"/>
                <a:endCxn id="12" idx="2"/>
              </p:cNvCxnSpPr>
              <p:nvPr/>
            </p:nvCxnSpPr>
            <p:spPr>
              <a:xfrm flipH="1" flipV="1">
                <a:off x="6491617" y="2120877"/>
                <a:ext cx="1" cy="511330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38DEE5AD-FE97-4752-2EF2-4E9979EED3F9}"/>
                  </a:ext>
                </a:extLst>
              </p:cNvPr>
              <p:cNvSpPr/>
              <p:nvPr/>
            </p:nvSpPr>
            <p:spPr>
              <a:xfrm>
                <a:off x="5851537" y="2287310"/>
                <a:ext cx="1280160" cy="301752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bg1"/>
                    </a:solidFill>
                  </a:rPr>
                  <a:t>add &amp; norm</a:t>
                </a:r>
              </a:p>
            </p:txBody>
          </p: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2BCDB835-AF44-E3C6-04CE-F91ADECE44E5}"/>
                  </a:ext>
                </a:extLst>
              </p:cNvPr>
              <p:cNvCxnSpPr>
                <a:cxnSpLocks/>
                <a:stCxn id="22" idx="0"/>
                <a:endCxn id="13" idx="2"/>
              </p:cNvCxnSpPr>
              <p:nvPr/>
            </p:nvCxnSpPr>
            <p:spPr>
              <a:xfrm flipV="1">
                <a:off x="6491617" y="2933959"/>
                <a:ext cx="1" cy="521604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E2843008-9101-5B0A-AAE0-DCB7112D796B}"/>
                  </a:ext>
                </a:extLst>
              </p:cNvPr>
              <p:cNvSpPr/>
              <p:nvPr/>
            </p:nvSpPr>
            <p:spPr>
              <a:xfrm>
                <a:off x="5851537" y="3120940"/>
                <a:ext cx="1280160" cy="301752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bg1"/>
                    </a:solidFill>
                  </a:rPr>
                  <a:t>add &amp; norm</a:t>
                </a:r>
              </a:p>
            </p:txBody>
          </p: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28A83873-537A-3854-13DD-3185E90CD96D}"/>
                  </a:ext>
                </a:extLst>
              </p:cNvPr>
              <p:cNvCxnSpPr>
                <a:cxnSpLocks/>
                <a:stCxn id="23" idx="0"/>
                <a:endCxn id="16" idx="2"/>
              </p:cNvCxnSpPr>
              <p:nvPr/>
            </p:nvCxnSpPr>
            <p:spPr>
              <a:xfrm flipV="1">
                <a:off x="6491617" y="4611287"/>
                <a:ext cx="0" cy="140236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8440BF17-E553-1DC9-DB1D-674008A8D542}"/>
                  </a:ext>
                </a:extLst>
              </p:cNvPr>
              <p:cNvCxnSpPr>
                <a:cxnSpLocks/>
                <a:stCxn id="16" idx="0"/>
                <a:endCxn id="22" idx="2"/>
              </p:cNvCxnSpPr>
              <p:nvPr/>
            </p:nvCxnSpPr>
            <p:spPr>
              <a:xfrm flipV="1">
                <a:off x="6491617" y="3757315"/>
                <a:ext cx="0" cy="552220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8AEACCB2-F93C-1C0A-3629-BB3C9B26C798}"/>
                  </a:ext>
                </a:extLst>
              </p:cNvPr>
              <p:cNvSpPr txBox="1"/>
              <p:nvPr/>
            </p:nvSpPr>
            <p:spPr>
              <a:xfrm>
                <a:off x="8005945" y="4010589"/>
                <a:ext cx="1093105" cy="5386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/>
                  <a:t>positional encoding</a:t>
                </a: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25E71E4E-D608-C196-5A1A-9CB25B2CD9F9}"/>
                  </a:ext>
                </a:extLst>
              </p:cNvPr>
              <p:cNvSpPr/>
              <p:nvPr/>
            </p:nvSpPr>
            <p:spPr>
              <a:xfrm>
                <a:off x="6411617" y="4078710"/>
                <a:ext cx="182880" cy="18288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7200"/>
                  <a:t>+</a:t>
                </a:r>
              </a:p>
            </p:txBody>
          </p:sp>
          <p:sp>
            <p:nvSpPr>
              <p:cNvPr id="124" name="Rectangle: Rounded Corners 123">
                <a:extLst>
                  <a:ext uri="{FF2B5EF4-FFF2-40B4-BE49-F238E27FC236}">
                    <a16:creationId xmlns:a16="http://schemas.microsoft.com/office/drawing/2014/main" id="{5A3A1627-1B29-3F6F-C7D3-BFEFD9F299BF}"/>
                  </a:ext>
                </a:extLst>
              </p:cNvPr>
              <p:cNvSpPr/>
              <p:nvPr/>
            </p:nvSpPr>
            <p:spPr>
              <a:xfrm>
                <a:off x="2849279" y="2632207"/>
                <a:ext cx="1478940" cy="301752"/>
              </a:xfrm>
              <a:prstGeom prst="roundRect">
                <a:avLst/>
              </a:prstGeom>
              <a:solidFill>
                <a:srgbClr val="79E8F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tx1"/>
                    </a:solidFill>
                  </a:rPr>
                  <a:t>feed forward</a:t>
                </a:r>
              </a:p>
            </p:txBody>
          </p:sp>
          <p:sp>
            <p:nvSpPr>
              <p:cNvPr id="125" name="Rectangle: Rounded Corners 124">
                <a:extLst>
                  <a:ext uri="{FF2B5EF4-FFF2-40B4-BE49-F238E27FC236}">
                    <a16:creationId xmlns:a16="http://schemas.microsoft.com/office/drawing/2014/main" id="{755E80AD-D24B-13D2-602B-5281DCDF5A24}"/>
                  </a:ext>
                </a:extLst>
              </p:cNvPr>
              <p:cNvSpPr/>
              <p:nvPr/>
            </p:nvSpPr>
            <p:spPr>
              <a:xfrm>
                <a:off x="2519296" y="3455563"/>
                <a:ext cx="2138907" cy="301752"/>
              </a:xfrm>
              <a:prstGeom prst="round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tx1"/>
                    </a:solidFill>
                  </a:rPr>
                  <a:t>multi-head attention</a:t>
                </a:r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9A6AF966-3E43-BE21-3C66-BF17A37EF63D}"/>
                  </a:ext>
                </a:extLst>
              </p:cNvPr>
              <p:cNvSpPr txBox="1"/>
              <p:nvPr/>
            </p:nvSpPr>
            <p:spPr>
              <a:xfrm>
                <a:off x="2445749" y="4751523"/>
                <a:ext cx="2286000" cy="2923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/>
                  <a:t>inputs</a:t>
                </a:r>
              </a:p>
            </p:txBody>
          </p:sp>
          <p:cxnSp>
            <p:nvCxnSpPr>
              <p:cNvPr id="130" name="Straight Arrow Connector 129">
                <a:extLst>
                  <a:ext uri="{FF2B5EF4-FFF2-40B4-BE49-F238E27FC236}">
                    <a16:creationId xmlns:a16="http://schemas.microsoft.com/office/drawing/2014/main" id="{EC7F1804-3131-1055-A0FD-7FB60A26709A}"/>
                  </a:ext>
                </a:extLst>
              </p:cNvPr>
              <p:cNvCxnSpPr>
                <a:cxnSpLocks/>
                <a:stCxn id="125" idx="0"/>
                <a:endCxn id="124" idx="2"/>
              </p:cNvCxnSpPr>
              <p:nvPr/>
            </p:nvCxnSpPr>
            <p:spPr>
              <a:xfrm flipH="1" flipV="1">
                <a:off x="3588749" y="2933959"/>
                <a:ext cx="1" cy="521604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Rectangle: Rounded Corners 126">
                <a:extLst>
                  <a:ext uri="{FF2B5EF4-FFF2-40B4-BE49-F238E27FC236}">
                    <a16:creationId xmlns:a16="http://schemas.microsoft.com/office/drawing/2014/main" id="{30670E3E-ABAB-37D9-4DD7-61F954BDE2B0}"/>
                  </a:ext>
                </a:extLst>
              </p:cNvPr>
              <p:cNvSpPr/>
              <p:nvPr/>
            </p:nvSpPr>
            <p:spPr>
              <a:xfrm>
                <a:off x="2948669" y="3120940"/>
                <a:ext cx="1280160" cy="301752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bg1"/>
                    </a:solidFill>
                  </a:rPr>
                  <a:t>add &amp; norm</a:t>
                </a:r>
              </a:p>
            </p:txBody>
          </p:sp>
          <p:cxnSp>
            <p:nvCxnSpPr>
              <p:cNvPr id="133" name="Straight Arrow Connector 132">
                <a:extLst>
                  <a:ext uri="{FF2B5EF4-FFF2-40B4-BE49-F238E27FC236}">
                    <a16:creationId xmlns:a16="http://schemas.microsoft.com/office/drawing/2014/main" id="{E55D069D-52B9-37BF-B957-BF6BC0F49B98}"/>
                  </a:ext>
                </a:extLst>
              </p:cNvPr>
              <p:cNvCxnSpPr>
                <a:cxnSpLocks/>
                <a:stCxn id="124" idx="0"/>
                <a:endCxn id="126" idx="0"/>
              </p:cNvCxnSpPr>
              <p:nvPr/>
            </p:nvCxnSpPr>
            <p:spPr>
              <a:xfrm flipV="1">
                <a:off x="3588749" y="2287310"/>
                <a:ext cx="0" cy="344897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Arrow Connector 136">
                <a:extLst>
                  <a:ext uri="{FF2B5EF4-FFF2-40B4-BE49-F238E27FC236}">
                    <a16:creationId xmlns:a16="http://schemas.microsoft.com/office/drawing/2014/main" id="{1D111236-D857-48A0-3253-45FBB4B247D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96010" y="4620513"/>
                <a:ext cx="0" cy="140236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>
                <a:extLst>
                  <a:ext uri="{FF2B5EF4-FFF2-40B4-BE49-F238E27FC236}">
                    <a16:creationId xmlns:a16="http://schemas.microsoft.com/office/drawing/2014/main" id="{5C37C4AA-DC05-CF97-DC69-A861C921BBB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96010" y="3766541"/>
                <a:ext cx="0" cy="552220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1" name="Oval 140">
                <a:extLst>
                  <a:ext uri="{FF2B5EF4-FFF2-40B4-BE49-F238E27FC236}">
                    <a16:creationId xmlns:a16="http://schemas.microsoft.com/office/drawing/2014/main" id="{356405DB-9F42-C6DB-4AC3-6C1CDC1D821B}"/>
                  </a:ext>
                </a:extLst>
              </p:cNvPr>
              <p:cNvSpPr/>
              <p:nvPr/>
            </p:nvSpPr>
            <p:spPr>
              <a:xfrm>
                <a:off x="3516010" y="4087936"/>
                <a:ext cx="182880" cy="18288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7200"/>
                  <a:t>+</a:t>
                </a:r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1E12B8E1-A890-3318-716B-C3A2E6EFA36E}"/>
                  </a:ext>
                </a:extLst>
              </p:cNvPr>
              <p:cNvSpPr txBox="1"/>
              <p:nvPr/>
            </p:nvSpPr>
            <p:spPr>
              <a:xfrm>
                <a:off x="985644" y="4004348"/>
                <a:ext cx="1093105" cy="5386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en-US" sz="3200" dirty="0"/>
                  <a:t>positional encoding</a:t>
                </a:r>
              </a:p>
            </p:txBody>
          </p:sp>
          <p:cxnSp>
            <p:nvCxnSpPr>
              <p:cNvPr id="162" name="Connector: Elbow 161">
                <a:extLst>
                  <a:ext uri="{FF2B5EF4-FFF2-40B4-BE49-F238E27FC236}">
                    <a16:creationId xmlns:a16="http://schemas.microsoft.com/office/drawing/2014/main" id="{3DD6A69D-5B55-B8A7-ED83-B89BAAF3EE3D}"/>
                  </a:ext>
                </a:extLst>
              </p:cNvPr>
              <p:cNvCxnSpPr>
                <a:cxnSpLocks/>
                <a:stCxn id="126" idx="0"/>
              </p:cNvCxnSpPr>
              <p:nvPr/>
            </p:nvCxnSpPr>
            <p:spPr>
              <a:xfrm rot="16200000" flipH="1">
                <a:off x="4318631" y="1557427"/>
                <a:ext cx="370589" cy="1830354"/>
              </a:xfrm>
              <a:prstGeom prst="bentConnector4">
                <a:avLst>
                  <a:gd name="adj1" fmla="val -61686"/>
                  <a:gd name="adj2" fmla="val 67485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Connector: Elbow 163">
                <a:extLst>
                  <a:ext uri="{FF2B5EF4-FFF2-40B4-BE49-F238E27FC236}">
                    <a16:creationId xmlns:a16="http://schemas.microsoft.com/office/drawing/2014/main" id="{949D7D49-F679-3392-949E-AFF800F3750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257569" y="1650019"/>
                <a:ext cx="495773" cy="1833415"/>
              </a:xfrm>
              <a:prstGeom prst="bentConnector4">
                <a:avLst>
                  <a:gd name="adj1" fmla="val -54590"/>
                  <a:gd name="adj2" fmla="val 67456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Connector: Elbow 169">
                <a:extLst>
                  <a:ext uri="{FF2B5EF4-FFF2-40B4-BE49-F238E27FC236}">
                    <a16:creationId xmlns:a16="http://schemas.microsoft.com/office/drawing/2014/main" id="{67ED5D81-3618-A9E3-C7F3-8FF27EA1DBE4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2948669" y="2420602"/>
                <a:ext cx="647340" cy="638677"/>
              </a:xfrm>
              <a:prstGeom prst="bentConnector3">
                <a:avLst>
                  <a:gd name="adj1" fmla="val 171818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Connector: Elbow 171">
                <a:extLst>
                  <a:ext uri="{FF2B5EF4-FFF2-40B4-BE49-F238E27FC236}">
                    <a16:creationId xmlns:a16="http://schemas.microsoft.com/office/drawing/2014/main" id="{E06864D7-3F4E-BC52-6EC2-87B77FBF2FA9}"/>
                  </a:ext>
                </a:extLst>
              </p:cNvPr>
              <p:cNvCxnSpPr>
                <a:cxnSpLocks/>
                <a:endCxn id="127" idx="1"/>
              </p:cNvCxnSpPr>
              <p:nvPr/>
            </p:nvCxnSpPr>
            <p:spPr>
              <a:xfrm rot="16200000" flipV="1">
                <a:off x="2872120" y="3348366"/>
                <a:ext cx="789003" cy="635903"/>
              </a:xfrm>
              <a:prstGeom prst="bentConnector4">
                <a:avLst>
                  <a:gd name="adj1" fmla="val 2676"/>
                  <a:gd name="adj2" fmla="val 197345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Connector: Elbow 176">
                <a:extLst>
                  <a:ext uri="{FF2B5EF4-FFF2-40B4-BE49-F238E27FC236}">
                    <a16:creationId xmlns:a16="http://schemas.microsoft.com/office/drawing/2014/main" id="{13FB306F-8DF7-9FFF-478C-8C6E3697E3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07450" y="3784432"/>
                <a:ext cx="215733" cy="167791"/>
              </a:xfrm>
              <a:prstGeom prst="bentConnector3">
                <a:avLst>
                  <a:gd name="adj1" fmla="val 97625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Connector: Elbow 181">
                <a:extLst>
                  <a:ext uri="{FF2B5EF4-FFF2-40B4-BE49-F238E27FC236}">
                    <a16:creationId xmlns:a16="http://schemas.microsoft.com/office/drawing/2014/main" id="{616930B0-E409-8DF3-4165-1E5E9A9D2E7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370003" y="3784432"/>
                <a:ext cx="215733" cy="167791"/>
              </a:xfrm>
              <a:prstGeom prst="bentConnector3">
                <a:avLst>
                  <a:gd name="adj1" fmla="val 97625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Connector: Elbow 182">
                <a:extLst>
                  <a:ext uri="{FF2B5EF4-FFF2-40B4-BE49-F238E27FC236}">
                    <a16:creationId xmlns:a16="http://schemas.microsoft.com/office/drawing/2014/main" id="{561DDFE8-0C69-C19C-00CB-59A494E37CD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92783" y="3770786"/>
                <a:ext cx="215733" cy="167791"/>
              </a:xfrm>
              <a:prstGeom prst="bentConnector3">
                <a:avLst>
                  <a:gd name="adj1" fmla="val 97625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Connector: Elbow 183">
                <a:extLst>
                  <a:ext uri="{FF2B5EF4-FFF2-40B4-BE49-F238E27FC236}">
                    <a16:creationId xmlns:a16="http://schemas.microsoft.com/office/drawing/2014/main" id="{5B79E47F-8D85-E0A4-C675-A05AE64BBA5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265610" y="3770786"/>
                <a:ext cx="215733" cy="167791"/>
              </a:xfrm>
              <a:prstGeom prst="bentConnector3">
                <a:avLst>
                  <a:gd name="adj1" fmla="val 97625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Connector: Elbow 184">
                <a:extLst>
                  <a:ext uri="{FF2B5EF4-FFF2-40B4-BE49-F238E27FC236}">
                    <a16:creationId xmlns:a16="http://schemas.microsoft.com/office/drawing/2014/main" id="{BB1718CF-E536-07D8-D31C-5C5181B6B460}"/>
                  </a:ext>
                </a:extLst>
              </p:cNvPr>
              <p:cNvCxnSpPr>
                <a:cxnSpLocks/>
                <a:endCxn id="21" idx="3"/>
              </p:cNvCxnSpPr>
              <p:nvPr/>
            </p:nvCxnSpPr>
            <p:spPr>
              <a:xfrm rot="5400000" flipH="1" flipV="1">
                <a:off x="6430349" y="3317942"/>
                <a:ext cx="747474" cy="655222"/>
              </a:xfrm>
              <a:prstGeom prst="bentConnector4">
                <a:avLst>
                  <a:gd name="adj1" fmla="val -1328"/>
                  <a:gd name="adj2" fmla="val 230539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Connector: Elbow 189">
                <a:extLst>
                  <a:ext uri="{FF2B5EF4-FFF2-40B4-BE49-F238E27FC236}">
                    <a16:creationId xmlns:a16="http://schemas.microsoft.com/office/drawing/2014/main" id="{EE59A8D6-B628-5CC9-27E3-AAB037A8B72D}"/>
                  </a:ext>
                </a:extLst>
              </p:cNvPr>
              <p:cNvCxnSpPr>
                <a:cxnSpLocks/>
                <a:endCxn id="20" idx="3"/>
              </p:cNvCxnSpPr>
              <p:nvPr/>
            </p:nvCxnSpPr>
            <p:spPr>
              <a:xfrm flipV="1">
                <a:off x="6494679" y="2438186"/>
                <a:ext cx="637018" cy="634742"/>
              </a:xfrm>
              <a:prstGeom prst="bentConnector3">
                <a:avLst>
                  <a:gd name="adj1" fmla="val 182659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Connector: Elbow 193">
                <a:extLst>
                  <a:ext uri="{FF2B5EF4-FFF2-40B4-BE49-F238E27FC236}">
                    <a16:creationId xmlns:a16="http://schemas.microsoft.com/office/drawing/2014/main" id="{4CFE6B57-94D3-8B66-B119-8BAA126E99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94679" y="1625042"/>
                <a:ext cx="637018" cy="634742"/>
              </a:xfrm>
              <a:prstGeom prst="bentConnector3">
                <a:avLst>
                  <a:gd name="adj1" fmla="val 135886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Rectangle: Rounded Corners 125">
                <a:extLst>
                  <a:ext uri="{FF2B5EF4-FFF2-40B4-BE49-F238E27FC236}">
                    <a16:creationId xmlns:a16="http://schemas.microsoft.com/office/drawing/2014/main" id="{C9955718-A642-76C6-AE95-A574B8B6EF57}"/>
                  </a:ext>
                </a:extLst>
              </p:cNvPr>
              <p:cNvSpPr/>
              <p:nvPr/>
            </p:nvSpPr>
            <p:spPr>
              <a:xfrm>
                <a:off x="2948669" y="2287310"/>
                <a:ext cx="1280160" cy="301752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bg1"/>
                    </a:solidFill>
                  </a:rPr>
                  <a:t>add &amp; norm</a:t>
                </a:r>
              </a:p>
            </p:txBody>
          </p:sp>
        </p:grp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04F1C9B-12A3-0866-437D-CF1904E9BE0B}"/>
                </a:ext>
              </a:extLst>
            </p:cNvPr>
            <p:cNvSpPr txBox="1"/>
            <p:nvPr/>
          </p:nvSpPr>
          <p:spPr>
            <a:xfrm>
              <a:off x="1766099" y="2971936"/>
              <a:ext cx="418465" cy="2923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en-US" sz="3200"/>
                <a:t>N</a:t>
              </a:r>
              <a:r>
                <a:rPr lang="en-US" sz="3200" baseline="-25000"/>
                <a:t>x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02BAEA61-9211-B7CF-8A91-22AD10643F09}"/>
                </a:ext>
              </a:extLst>
            </p:cNvPr>
            <p:cNvSpPr txBox="1"/>
            <p:nvPr/>
          </p:nvSpPr>
          <p:spPr>
            <a:xfrm>
              <a:off x="8138305" y="2626935"/>
              <a:ext cx="418465" cy="2923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en-US" sz="3200"/>
                <a:t>N</a:t>
              </a:r>
              <a:r>
                <a:rPr lang="en-US" sz="3200" baseline="-25000"/>
                <a:t>x</a:t>
              </a:r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B25B91A-7788-821A-5AAD-B330B0C8C4D9}"/>
              </a:ext>
            </a:extLst>
          </p:cNvPr>
          <p:cNvCxnSpPr>
            <a:cxnSpLocks/>
            <a:endCxn id="141" idx="2"/>
          </p:cNvCxnSpPr>
          <p:nvPr/>
        </p:nvCxnSpPr>
        <p:spPr>
          <a:xfrm>
            <a:off x="3428434" y="8394648"/>
            <a:ext cx="2662892" cy="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0568547-CCD7-4AC1-D611-28F96483880A}"/>
              </a:ext>
            </a:extLst>
          </p:cNvPr>
          <p:cNvCxnSpPr>
            <a:cxnSpLocks/>
            <a:endCxn id="117" idx="6"/>
          </p:cNvCxnSpPr>
          <p:nvPr/>
        </p:nvCxnSpPr>
        <p:spPr>
          <a:xfrm flipH="1">
            <a:off x="12248300" y="8376196"/>
            <a:ext cx="2822896" cy="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41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DA7E7DD-46E4-40F8-9DC6-8C0CF96FE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 Demo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DE2B04D2-C02F-2DCF-8CD1-6476889CD62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7865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close-up of a building&#10;&#10;Description automatically generated">
            <a:extLst>
              <a:ext uri="{FF2B5EF4-FFF2-40B4-BE49-F238E27FC236}">
                <a16:creationId xmlns:a16="http://schemas.microsoft.com/office/drawing/2014/main" id="{CE4444E8-D662-B5E4-CA28-1A6DC3C274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0" y="-7479"/>
            <a:ext cx="18288000" cy="10287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263B529-DF18-9C64-B158-C91CF3F375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17807" y="9514282"/>
            <a:ext cx="1135293" cy="46772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C31FBE1-24D9-6648-E1DE-5B3DB893AFAC}"/>
              </a:ext>
            </a:extLst>
          </p:cNvPr>
          <p:cNvSpPr txBox="1"/>
          <p:nvPr/>
        </p:nvSpPr>
        <p:spPr>
          <a:xfrm>
            <a:off x="8475107" y="1670827"/>
            <a:ext cx="767703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609539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39" algn="l" defTabSz="609539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078" algn="l" defTabSz="609539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617" algn="l" defTabSz="609539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156" algn="l" defTabSz="609539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695" algn="l" defTabSz="609539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234" algn="l" defTabSz="609539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773" algn="l" defTabSz="609539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312" algn="l" defTabSz="609539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>
                <a:solidFill>
                  <a:schemeClr val="bg1"/>
                </a:solidFill>
                <a:latin typeface="+mj-lt"/>
              </a:rPr>
              <a:t>April 16-19, 2024  //  ARIA Las Vegas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17B40D68-F39E-8C46-DFEF-99B13A39723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444111" y="694529"/>
            <a:ext cx="5004551" cy="75561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983EE5-94FC-0D03-3397-38F5547EA2F1}"/>
              </a:ext>
            </a:extLst>
          </p:cNvPr>
          <p:cNvSpPr txBox="1"/>
          <p:nvPr/>
        </p:nvSpPr>
        <p:spPr>
          <a:xfrm>
            <a:off x="8444735" y="2310716"/>
            <a:ext cx="5641988" cy="93871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137160" tIns="68580" rIns="137160" bIns="6858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ptos Display"/>
              </a:rPr>
              <a:t>SAS Training Tutorial Materials:</a:t>
            </a: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Getting Started with Deep Learning</a:t>
            </a:r>
            <a:endParaRPr lang="en-US" sz="2800" dirty="0">
              <a:solidFill>
                <a:schemeClr val="bg1"/>
              </a:solidFill>
              <a:latin typeface="Aptos Display"/>
            </a:endParaRPr>
          </a:p>
        </p:txBody>
      </p:sp>
      <p:pic>
        <p:nvPicPr>
          <p:cNvPr id="5" name="Picture 4" descr="A qr code with a black background&#10;&#10;Description automatically generated">
            <a:extLst>
              <a:ext uri="{FF2B5EF4-FFF2-40B4-BE49-F238E27FC236}">
                <a16:creationId xmlns:a16="http://schemas.microsoft.com/office/drawing/2014/main" id="{D3B878B5-AEEE-1DAD-5EF1-5D7FB9F2720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8154" y="5489406"/>
            <a:ext cx="3456613" cy="3456613"/>
          </a:xfrm>
          <a:prstGeom prst="rect">
            <a:avLst/>
          </a:prstGeom>
        </p:spPr>
      </p:pic>
      <p:pic>
        <p:nvPicPr>
          <p:cNvPr id="9" name="Picture 8" descr="A qr code with a cat logo&#10;&#10;Description automatically generated">
            <a:extLst>
              <a:ext uri="{FF2B5EF4-FFF2-40B4-BE49-F238E27FC236}">
                <a16:creationId xmlns:a16="http://schemas.microsoft.com/office/drawing/2014/main" id="{B4653F62-8B1D-CF93-FB0F-FEC7C794FE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8154" y="699291"/>
            <a:ext cx="3456613" cy="345661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EAC7B11-B73B-92E3-5B2E-88B6A8074DB5}"/>
              </a:ext>
            </a:extLst>
          </p:cNvPr>
          <p:cNvSpPr txBox="1"/>
          <p:nvPr/>
        </p:nvSpPr>
        <p:spPr>
          <a:xfrm>
            <a:off x="8470451" y="3581547"/>
            <a:ext cx="5641988" cy="5078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137160" tIns="68580" rIns="137160" bIns="6858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ptos Display"/>
              </a:rPr>
              <a:t>jason.colon@sas.com</a:t>
            </a:r>
            <a:endParaRPr lang="en-US" sz="2800" dirty="0">
              <a:solidFill>
                <a:schemeClr val="bg1"/>
              </a:solidFill>
              <a:latin typeface="Aptos Display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3610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88860-0C6D-928B-BC3F-FB0D2DF25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ayer Perceptr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AF339D-E680-68E5-0FB7-4F31C00486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5294" y="2058162"/>
            <a:ext cx="12917411" cy="617067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52537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9B17818-6D5A-953A-3C1A-37C9BBAA4B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714" y="458037"/>
            <a:ext cx="16204572" cy="1499746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B16E0E5-7C4D-0014-5789-537E34DF259C}"/>
              </a:ext>
            </a:extLst>
          </p:cNvPr>
          <p:cNvSpPr/>
          <p:nvPr/>
        </p:nvSpPr>
        <p:spPr>
          <a:xfrm>
            <a:off x="516036" y="3416517"/>
            <a:ext cx="5206015" cy="89067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AFDED86E-B15B-2581-5E9E-6150824A85E4}"/>
              </a:ext>
            </a:extLst>
          </p:cNvPr>
          <p:cNvSpPr/>
          <p:nvPr/>
        </p:nvSpPr>
        <p:spPr>
          <a:xfrm>
            <a:off x="607672" y="1921299"/>
            <a:ext cx="5129124" cy="897609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720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3557C9C-4F98-675F-13BB-CA0B2CD4FCE7}"/>
              </a:ext>
            </a:extLst>
          </p:cNvPr>
          <p:cNvSpPr/>
          <p:nvPr/>
        </p:nvSpPr>
        <p:spPr>
          <a:xfrm>
            <a:off x="6593794" y="1911402"/>
            <a:ext cx="5100412" cy="885722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98E76FD9-8A2F-9BC3-AFC4-B66B6E46B59C}"/>
              </a:ext>
            </a:extLst>
          </p:cNvPr>
          <p:cNvSpPr txBox="1"/>
          <p:nvPr/>
        </p:nvSpPr>
        <p:spPr>
          <a:xfrm>
            <a:off x="1192649" y="2105524"/>
            <a:ext cx="41416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>
                <a:solidFill>
                  <a:schemeClr val="bg1"/>
                </a:solidFill>
                <a:latin typeface="+mj-lt"/>
                <a:cs typeface="Anova Light" panose="020B0403020203020204" pitchFamily="34" charset="0"/>
              </a:rPr>
              <a:t>Aspect</a:t>
            </a:r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F0B6433A-C69B-7514-EB9B-DBC2BFC4BE52}"/>
              </a:ext>
            </a:extLst>
          </p:cNvPr>
          <p:cNvSpPr txBox="1"/>
          <p:nvPr/>
        </p:nvSpPr>
        <p:spPr>
          <a:xfrm>
            <a:off x="7252923" y="2085358"/>
            <a:ext cx="36123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>
                <a:solidFill>
                  <a:schemeClr val="bg1"/>
                </a:solidFill>
                <a:latin typeface="+mj-lt"/>
                <a:cs typeface="Anova Light" panose="020B0403020203020204" pitchFamily="34" charset="0"/>
              </a:rPr>
              <a:t>Traditional	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89450E9C-840E-4204-838A-1455BC281B3D}"/>
              </a:ext>
            </a:extLst>
          </p:cNvPr>
          <p:cNvSpPr/>
          <p:nvPr/>
        </p:nvSpPr>
        <p:spPr>
          <a:xfrm>
            <a:off x="558089" y="3416518"/>
            <a:ext cx="850343" cy="916747"/>
          </a:xfrm>
          <a:prstGeom prst="roundRect">
            <a:avLst>
              <a:gd name="adj" fmla="val 15278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41E4006-460A-D1EA-DFC2-E6466CC459B9}"/>
              </a:ext>
            </a:extLst>
          </p:cNvPr>
          <p:cNvSpPr/>
          <p:nvPr/>
        </p:nvSpPr>
        <p:spPr>
          <a:xfrm>
            <a:off x="625066" y="4965599"/>
            <a:ext cx="5156742" cy="92626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A1A2C354-9AF8-3417-4123-16EC86B38801}"/>
              </a:ext>
            </a:extLst>
          </p:cNvPr>
          <p:cNvSpPr/>
          <p:nvPr/>
        </p:nvSpPr>
        <p:spPr>
          <a:xfrm>
            <a:off x="625065" y="4965600"/>
            <a:ext cx="850343" cy="916747"/>
          </a:xfrm>
          <a:prstGeom prst="roundRect">
            <a:avLst>
              <a:gd name="adj" fmla="val 15278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16186A9-47A2-0F93-3E08-F818E3A5ADF9}"/>
              </a:ext>
            </a:extLst>
          </p:cNvPr>
          <p:cNvSpPr/>
          <p:nvPr/>
        </p:nvSpPr>
        <p:spPr>
          <a:xfrm>
            <a:off x="6579050" y="3409582"/>
            <a:ext cx="5156742" cy="89760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257C62B-5A67-0202-8DB6-EAC7F2040792}"/>
              </a:ext>
            </a:extLst>
          </p:cNvPr>
          <p:cNvSpPr/>
          <p:nvPr/>
        </p:nvSpPr>
        <p:spPr>
          <a:xfrm>
            <a:off x="6579049" y="3409582"/>
            <a:ext cx="945155" cy="897610"/>
          </a:xfrm>
          <a:prstGeom prst="roundRect">
            <a:avLst>
              <a:gd name="adj" fmla="val 15278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5" name="TextBox 18">
            <a:extLst>
              <a:ext uri="{FF2B5EF4-FFF2-40B4-BE49-F238E27FC236}">
                <a16:creationId xmlns:a16="http://schemas.microsoft.com/office/drawing/2014/main" id="{6CD5EF4A-B2A1-79D1-78FC-5C605CC7F301}"/>
              </a:ext>
            </a:extLst>
          </p:cNvPr>
          <p:cNvSpPr txBox="1"/>
          <p:nvPr/>
        </p:nvSpPr>
        <p:spPr>
          <a:xfrm>
            <a:off x="1408432" y="3450368"/>
            <a:ext cx="414784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Hidden Activation Function(s)</a:t>
            </a:r>
          </a:p>
        </p:txBody>
      </p:sp>
      <p:sp>
        <p:nvSpPr>
          <p:cNvPr id="16" name="TextBox 23">
            <a:extLst>
              <a:ext uri="{FF2B5EF4-FFF2-40B4-BE49-F238E27FC236}">
                <a16:creationId xmlns:a16="http://schemas.microsoft.com/office/drawing/2014/main" id="{D2FEE375-019F-DF20-B675-701C524C3912}"/>
              </a:ext>
            </a:extLst>
          </p:cNvPr>
          <p:cNvSpPr txBox="1"/>
          <p:nvPr/>
        </p:nvSpPr>
        <p:spPr>
          <a:xfrm>
            <a:off x="1489434" y="5174052"/>
            <a:ext cx="41835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Gradient-based Learning</a:t>
            </a:r>
          </a:p>
        </p:txBody>
      </p:sp>
      <p:sp>
        <p:nvSpPr>
          <p:cNvPr id="17" name="TextBox 25">
            <a:extLst>
              <a:ext uri="{FF2B5EF4-FFF2-40B4-BE49-F238E27FC236}">
                <a16:creationId xmlns:a16="http://schemas.microsoft.com/office/drawing/2014/main" id="{1096C329-69B2-FF4D-4FDC-45D75638FD50}"/>
              </a:ext>
            </a:extLst>
          </p:cNvPr>
          <p:cNvSpPr txBox="1"/>
          <p:nvPr/>
        </p:nvSpPr>
        <p:spPr>
          <a:xfrm>
            <a:off x="7495959" y="3626699"/>
            <a:ext cx="40826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Hyperbolic Tangent (tanh)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EF9AB43E-6381-E20B-9F73-F8E5919FECB1}"/>
              </a:ext>
            </a:extLst>
          </p:cNvPr>
          <p:cNvSpPr/>
          <p:nvPr/>
        </p:nvSpPr>
        <p:spPr>
          <a:xfrm>
            <a:off x="625066" y="6523326"/>
            <a:ext cx="5156742" cy="92626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433094C9-C0DD-2E3E-2C2A-06628B6C8074}"/>
              </a:ext>
            </a:extLst>
          </p:cNvPr>
          <p:cNvSpPr/>
          <p:nvPr/>
        </p:nvSpPr>
        <p:spPr>
          <a:xfrm>
            <a:off x="625065" y="6535299"/>
            <a:ext cx="850343" cy="916747"/>
          </a:xfrm>
          <a:prstGeom prst="roundRect">
            <a:avLst>
              <a:gd name="adj" fmla="val 15278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20" name="TextBox 29">
            <a:extLst>
              <a:ext uri="{FF2B5EF4-FFF2-40B4-BE49-F238E27FC236}">
                <a16:creationId xmlns:a16="http://schemas.microsoft.com/office/drawing/2014/main" id="{3AA356B0-250C-53BA-DFC8-175F382235EA}"/>
              </a:ext>
            </a:extLst>
          </p:cNvPr>
          <p:cNvSpPr txBox="1"/>
          <p:nvPr/>
        </p:nvSpPr>
        <p:spPr>
          <a:xfrm>
            <a:off x="1475408" y="6753258"/>
            <a:ext cx="42229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Weight Initialization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92392FB8-3A53-69E3-01EA-2B76F1BFDE87}"/>
              </a:ext>
            </a:extLst>
          </p:cNvPr>
          <p:cNvSpPr/>
          <p:nvPr/>
        </p:nvSpPr>
        <p:spPr>
          <a:xfrm>
            <a:off x="625066" y="7899400"/>
            <a:ext cx="5115881" cy="92626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BC5D8A33-2FA9-7F74-C307-E5FD7E1DA134}"/>
              </a:ext>
            </a:extLst>
          </p:cNvPr>
          <p:cNvSpPr/>
          <p:nvPr/>
        </p:nvSpPr>
        <p:spPr>
          <a:xfrm>
            <a:off x="625065" y="7908920"/>
            <a:ext cx="850343" cy="916747"/>
          </a:xfrm>
          <a:prstGeom prst="roundRect">
            <a:avLst>
              <a:gd name="adj" fmla="val 15278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3" name="TextBox 34">
            <a:extLst>
              <a:ext uri="{FF2B5EF4-FFF2-40B4-BE49-F238E27FC236}">
                <a16:creationId xmlns:a16="http://schemas.microsoft.com/office/drawing/2014/main" id="{D1AC88EE-3A08-3140-0906-D041D6D531F4}"/>
              </a:ext>
            </a:extLst>
          </p:cNvPr>
          <p:cNvSpPr txBox="1"/>
          <p:nvPr/>
        </p:nvSpPr>
        <p:spPr>
          <a:xfrm>
            <a:off x="1479583" y="8126891"/>
            <a:ext cx="41835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Regularization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4ABC850D-99ED-E3F1-E4B1-67F94628AB02}"/>
              </a:ext>
            </a:extLst>
          </p:cNvPr>
          <p:cNvSpPr/>
          <p:nvPr/>
        </p:nvSpPr>
        <p:spPr>
          <a:xfrm>
            <a:off x="6579097" y="4965599"/>
            <a:ext cx="5156742" cy="89760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A0AACE9B-2E05-E03D-EE63-205FDDAE67CE}"/>
              </a:ext>
            </a:extLst>
          </p:cNvPr>
          <p:cNvSpPr/>
          <p:nvPr/>
        </p:nvSpPr>
        <p:spPr>
          <a:xfrm>
            <a:off x="6579096" y="4956080"/>
            <a:ext cx="945155" cy="897610"/>
          </a:xfrm>
          <a:prstGeom prst="roundRect">
            <a:avLst>
              <a:gd name="adj" fmla="val 15278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6" name="TextBox 38">
            <a:extLst>
              <a:ext uri="{FF2B5EF4-FFF2-40B4-BE49-F238E27FC236}">
                <a16:creationId xmlns:a16="http://schemas.microsoft.com/office/drawing/2014/main" id="{4F8B835A-422E-1E01-679F-0318276042CD}"/>
              </a:ext>
            </a:extLst>
          </p:cNvPr>
          <p:cNvSpPr txBox="1"/>
          <p:nvPr/>
        </p:nvSpPr>
        <p:spPr>
          <a:xfrm>
            <a:off x="7500134" y="5170711"/>
            <a:ext cx="40826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Batch GD and BFGS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16A44066-FE0A-575A-CBF5-D96CC605A5B5}"/>
              </a:ext>
            </a:extLst>
          </p:cNvPr>
          <p:cNvSpPr/>
          <p:nvPr/>
        </p:nvSpPr>
        <p:spPr>
          <a:xfrm>
            <a:off x="6584525" y="6523326"/>
            <a:ext cx="5156742" cy="89760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1CC93B96-6CE7-C0CA-94BB-D4145D6E7716}"/>
              </a:ext>
            </a:extLst>
          </p:cNvPr>
          <p:cNvSpPr/>
          <p:nvPr/>
        </p:nvSpPr>
        <p:spPr>
          <a:xfrm>
            <a:off x="6584524" y="6524137"/>
            <a:ext cx="945155" cy="897610"/>
          </a:xfrm>
          <a:prstGeom prst="roundRect">
            <a:avLst>
              <a:gd name="adj" fmla="val 15278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29" name="TextBox 41">
            <a:extLst>
              <a:ext uri="{FF2B5EF4-FFF2-40B4-BE49-F238E27FC236}">
                <a16:creationId xmlns:a16="http://schemas.microsoft.com/office/drawing/2014/main" id="{F8F361B1-48E8-2DAE-CB2E-84032770FB8B}"/>
              </a:ext>
            </a:extLst>
          </p:cNvPr>
          <p:cNvSpPr txBox="1"/>
          <p:nvPr/>
        </p:nvSpPr>
        <p:spPr>
          <a:xfrm>
            <a:off x="7500135" y="6763068"/>
            <a:ext cx="40826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Constant Variance </a:t>
            </a: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594F6DA9-A12C-2A38-F785-787D63D5B2B6}"/>
              </a:ext>
            </a:extLst>
          </p:cNvPr>
          <p:cNvSpPr/>
          <p:nvPr/>
        </p:nvSpPr>
        <p:spPr>
          <a:xfrm>
            <a:off x="6554981" y="7908920"/>
            <a:ext cx="5156742" cy="89760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4C0B6DF7-DE57-F25E-26D9-700D815B17E0}"/>
              </a:ext>
            </a:extLst>
          </p:cNvPr>
          <p:cNvSpPr/>
          <p:nvPr/>
        </p:nvSpPr>
        <p:spPr>
          <a:xfrm>
            <a:off x="6554980" y="7908920"/>
            <a:ext cx="945155" cy="897610"/>
          </a:xfrm>
          <a:prstGeom prst="roundRect">
            <a:avLst>
              <a:gd name="adj" fmla="val 15278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2" name="TextBox 44">
            <a:extLst>
              <a:ext uri="{FF2B5EF4-FFF2-40B4-BE49-F238E27FC236}">
                <a16:creationId xmlns:a16="http://schemas.microsoft.com/office/drawing/2014/main" id="{E91B445A-B417-52AF-A3EE-9C6C37A3323E}"/>
              </a:ext>
            </a:extLst>
          </p:cNvPr>
          <p:cNvSpPr txBox="1"/>
          <p:nvPr/>
        </p:nvSpPr>
        <p:spPr>
          <a:xfrm>
            <a:off x="7524203" y="8136460"/>
            <a:ext cx="40826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Early Stopping, L1 and L2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81F60F00-9633-D36D-D6C8-B4BBAF0FD1C2}"/>
              </a:ext>
            </a:extLst>
          </p:cNvPr>
          <p:cNvSpPr/>
          <p:nvPr/>
        </p:nvSpPr>
        <p:spPr>
          <a:xfrm>
            <a:off x="12365400" y="1937973"/>
            <a:ext cx="5100412" cy="873836"/>
          </a:xfrm>
          <a:prstGeom prst="roundRect">
            <a:avLst/>
          </a:prstGeom>
          <a:solidFill>
            <a:schemeClr val="bg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800"/>
          </a:p>
        </p:txBody>
      </p:sp>
      <p:sp>
        <p:nvSpPr>
          <p:cNvPr id="34" name="TextBox 4">
            <a:extLst>
              <a:ext uri="{FF2B5EF4-FFF2-40B4-BE49-F238E27FC236}">
                <a16:creationId xmlns:a16="http://schemas.microsoft.com/office/drawing/2014/main" id="{0F903AF7-A0AB-C757-3620-AEF45DCF9AA7}"/>
              </a:ext>
            </a:extLst>
          </p:cNvPr>
          <p:cNvSpPr txBox="1"/>
          <p:nvPr/>
        </p:nvSpPr>
        <p:spPr>
          <a:xfrm>
            <a:off x="12452797" y="2124782"/>
            <a:ext cx="51004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>
                <a:solidFill>
                  <a:schemeClr val="bg1"/>
                </a:solidFill>
                <a:latin typeface="+mj-lt"/>
                <a:cs typeface="Anova Light" panose="020B0403020203020204" pitchFamily="34" charset="0"/>
              </a:rPr>
              <a:t>Deep Learning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039B4DCB-7C77-E923-7DD0-2ABB80361F00}"/>
              </a:ext>
            </a:extLst>
          </p:cNvPr>
          <p:cNvSpPr/>
          <p:nvPr/>
        </p:nvSpPr>
        <p:spPr>
          <a:xfrm>
            <a:off x="12783819" y="3476908"/>
            <a:ext cx="4681993" cy="85660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800"/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F9A8433C-9DC1-C4D8-7A0D-EC3BA8BB051F}"/>
              </a:ext>
            </a:extLst>
          </p:cNvPr>
          <p:cNvSpPr/>
          <p:nvPr/>
        </p:nvSpPr>
        <p:spPr>
          <a:xfrm>
            <a:off x="12386282" y="3443633"/>
            <a:ext cx="945155" cy="897610"/>
          </a:xfrm>
          <a:prstGeom prst="roundRect">
            <a:avLst>
              <a:gd name="adj" fmla="val 15278"/>
            </a:avLst>
          </a:prstGeom>
          <a:solidFill>
            <a:schemeClr val="bg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7" name="TextBox 10">
            <a:extLst>
              <a:ext uri="{FF2B5EF4-FFF2-40B4-BE49-F238E27FC236}">
                <a16:creationId xmlns:a16="http://schemas.microsoft.com/office/drawing/2014/main" id="{EE5A4875-5DD3-E043-C567-DB8D8854D20D}"/>
              </a:ext>
            </a:extLst>
          </p:cNvPr>
          <p:cNvSpPr txBox="1"/>
          <p:nvPr/>
        </p:nvSpPr>
        <p:spPr>
          <a:xfrm>
            <a:off x="13331437" y="3489711"/>
            <a:ext cx="408260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Rectified Linear (ReLU) and other variants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BC6E87D1-8151-61A3-2EA4-F2FD3841728A}"/>
              </a:ext>
            </a:extLst>
          </p:cNvPr>
          <p:cNvSpPr/>
          <p:nvPr/>
        </p:nvSpPr>
        <p:spPr>
          <a:xfrm>
            <a:off x="12783819" y="5005949"/>
            <a:ext cx="4667249" cy="85660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800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28A6A987-3697-2346-9E2D-7872ABCF4B9C}"/>
              </a:ext>
            </a:extLst>
          </p:cNvPr>
          <p:cNvSpPr/>
          <p:nvPr/>
        </p:nvSpPr>
        <p:spPr>
          <a:xfrm>
            <a:off x="12386282" y="4963155"/>
            <a:ext cx="945155" cy="897610"/>
          </a:xfrm>
          <a:prstGeom prst="roundRect">
            <a:avLst>
              <a:gd name="adj" fmla="val 15278"/>
            </a:avLst>
          </a:prstGeom>
          <a:solidFill>
            <a:schemeClr val="bg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" name="TextBox 20">
            <a:extLst>
              <a:ext uri="{FF2B5EF4-FFF2-40B4-BE49-F238E27FC236}">
                <a16:creationId xmlns:a16="http://schemas.microsoft.com/office/drawing/2014/main" id="{CB7B35C1-7EA6-C383-7DD5-584A460AD890}"/>
              </a:ext>
            </a:extLst>
          </p:cNvPr>
          <p:cNvSpPr txBox="1"/>
          <p:nvPr/>
        </p:nvSpPr>
        <p:spPr>
          <a:xfrm>
            <a:off x="13331437" y="5046171"/>
            <a:ext cx="408260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Stochastic GD, RMS Prop, and ADAM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8CB56C7F-A81D-C572-044C-5C506E958FC9}"/>
              </a:ext>
            </a:extLst>
          </p:cNvPr>
          <p:cNvSpPr/>
          <p:nvPr/>
        </p:nvSpPr>
        <p:spPr>
          <a:xfrm>
            <a:off x="12790082" y="6555789"/>
            <a:ext cx="4681993" cy="85660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800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61CE3700-AD76-6A3E-6A11-3E9902D25EBA}"/>
              </a:ext>
            </a:extLst>
          </p:cNvPr>
          <p:cNvSpPr/>
          <p:nvPr/>
        </p:nvSpPr>
        <p:spPr>
          <a:xfrm>
            <a:off x="12392545" y="6523325"/>
            <a:ext cx="945155" cy="897610"/>
          </a:xfrm>
          <a:prstGeom prst="roundRect">
            <a:avLst>
              <a:gd name="adj" fmla="val 15278"/>
            </a:avLst>
          </a:prstGeom>
          <a:solidFill>
            <a:schemeClr val="bg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3" name="TextBox 27">
            <a:extLst>
              <a:ext uri="{FF2B5EF4-FFF2-40B4-BE49-F238E27FC236}">
                <a16:creationId xmlns:a16="http://schemas.microsoft.com/office/drawing/2014/main" id="{E6D17C3E-753A-9C29-4457-D67149198D01}"/>
              </a:ext>
            </a:extLst>
          </p:cNvPr>
          <p:cNvSpPr txBox="1"/>
          <p:nvPr/>
        </p:nvSpPr>
        <p:spPr>
          <a:xfrm>
            <a:off x="13331437" y="6715267"/>
            <a:ext cx="40826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Normalized Variance</a:t>
            </a: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A111C744-37C4-057A-E61F-538054827083}"/>
              </a:ext>
            </a:extLst>
          </p:cNvPr>
          <p:cNvSpPr/>
          <p:nvPr/>
        </p:nvSpPr>
        <p:spPr>
          <a:xfrm>
            <a:off x="12783819" y="7930504"/>
            <a:ext cx="4681993" cy="85660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800"/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F5581C3-E2CA-19E6-98AC-F596F476B039}"/>
              </a:ext>
            </a:extLst>
          </p:cNvPr>
          <p:cNvSpPr/>
          <p:nvPr/>
        </p:nvSpPr>
        <p:spPr>
          <a:xfrm>
            <a:off x="12386282" y="7897229"/>
            <a:ext cx="945155" cy="897610"/>
          </a:xfrm>
          <a:prstGeom prst="roundRect">
            <a:avLst>
              <a:gd name="adj" fmla="val 15278"/>
            </a:avLst>
          </a:prstGeom>
          <a:solidFill>
            <a:schemeClr val="bg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6" name="TextBox 31">
            <a:extLst>
              <a:ext uri="{FF2B5EF4-FFF2-40B4-BE49-F238E27FC236}">
                <a16:creationId xmlns:a16="http://schemas.microsoft.com/office/drawing/2014/main" id="{3AA208A5-12AF-F970-BF7F-9E001DE319D6}"/>
              </a:ext>
            </a:extLst>
          </p:cNvPr>
          <p:cNvSpPr txBox="1"/>
          <p:nvPr/>
        </p:nvSpPr>
        <p:spPr>
          <a:xfrm>
            <a:off x="13312648" y="7921963"/>
            <a:ext cx="45319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algn="l" defTabSz="914400" rtl="0" eaLnBrk="1" latinLnBrk="0" hangingPunct="1"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Early Stopping, L1/L2, </a:t>
            </a:r>
          </a:p>
          <a:p>
            <a:r>
              <a:rPr lang="en-US" sz="2400" dirty="0"/>
              <a:t>Dropout, and Batch Norm</a:t>
            </a:r>
          </a:p>
        </p:txBody>
      </p:sp>
    </p:spTree>
    <p:extLst>
      <p:ext uri="{BB962C8B-B14F-4D97-AF65-F5344CB8AC3E}">
        <p14:creationId xmlns:p14="http://schemas.microsoft.com/office/powerpoint/2010/main" val="27700635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37">
            <a:extLst>
              <a:ext uri="{FF2B5EF4-FFF2-40B4-BE49-F238E27FC236}">
                <a16:creationId xmlns:a16="http://schemas.microsoft.com/office/drawing/2014/main" id="{C56A559E-B88A-BA33-0E54-FEFAD5325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 Applications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F036971-9FF0-6344-2807-1FE98EB1C790}"/>
              </a:ext>
            </a:extLst>
          </p:cNvPr>
          <p:cNvSpPr/>
          <p:nvPr/>
        </p:nvSpPr>
        <p:spPr>
          <a:xfrm>
            <a:off x="7410830" y="4287679"/>
            <a:ext cx="3466346" cy="3466346"/>
          </a:xfrm>
          <a:prstGeom prst="ellipse">
            <a:avLst/>
          </a:prstGeom>
          <a:solidFill>
            <a:schemeClr val="bg1"/>
          </a:solidFill>
          <a:ln>
            <a:solidFill>
              <a:schemeClr val="accent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4800" b="1">
              <a:solidFill>
                <a:schemeClr val="tx1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561490B-6782-0742-C733-25BBF0E76CA0}"/>
              </a:ext>
            </a:extLst>
          </p:cNvPr>
          <p:cNvGrpSpPr/>
          <p:nvPr/>
        </p:nvGrpSpPr>
        <p:grpSpPr>
          <a:xfrm>
            <a:off x="5932445" y="3339130"/>
            <a:ext cx="6423114" cy="5315762"/>
            <a:chOff x="3987618" y="2308273"/>
            <a:chExt cx="4282076" cy="3543841"/>
          </a:xfrm>
        </p:grpSpPr>
        <p:cxnSp>
          <p:nvCxnSpPr>
            <p:cNvPr id="6" name="Elbow Connector 111">
              <a:extLst>
                <a:ext uri="{FF2B5EF4-FFF2-40B4-BE49-F238E27FC236}">
                  <a16:creationId xmlns:a16="http://schemas.microsoft.com/office/drawing/2014/main" id="{D83E8AC5-EDA0-D657-53A2-5D8BF54691A6}"/>
                </a:ext>
              </a:extLst>
            </p:cNvPr>
            <p:cNvCxnSpPr/>
            <p:nvPr/>
          </p:nvCxnSpPr>
          <p:spPr>
            <a:xfrm rot="10800000">
              <a:off x="4638675" y="2308273"/>
              <a:ext cx="912256" cy="768554"/>
            </a:xfrm>
            <a:prstGeom prst="bentConnector3">
              <a:avLst>
                <a:gd name="adj1" fmla="val 81146"/>
              </a:avLst>
            </a:prstGeom>
            <a:ln w="12700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Elbow Connector 114">
              <a:extLst>
                <a:ext uri="{FF2B5EF4-FFF2-40B4-BE49-F238E27FC236}">
                  <a16:creationId xmlns:a16="http://schemas.microsoft.com/office/drawing/2014/main" id="{45BF69DE-F51B-46C9-91C4-67A14CD47D60}"/>
                </a:ext>
              </a:extLst>
            </p:cNvPr>
            <p:cNvCxnSpPr>
              <a:cxnSpLocks/>
            </p:cNvCxnSpPr>
            <p:nvPr/>
          </p:nvCxnSpPr>
          <p:spPr>
            <a:xfrm rot="10800000" flipH="1">
              <a:off x="6705063" y="2308273"/>
              <a:ext cx="912256" cy="768554"/>
            </a:xfrm>
            <a:prstGeom prst="bentConnector3">
              <a:avLst>
                <a:gd name="adj1" fmla="val 81146"/>
              </a:avLst>
            </a:prstGeom>
            <a:ln w="12700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Elbow Connector 116">
              <a:extLst>
                <a:ext uri="{FF2B5EF4-FFF2-40B4-BE49-F238E27FC236}">
                  <a16:creationId xmlns:a16="http://schemas.microsoft.com/office/drawing/2014/main" id="{06DAF00D-BA9F-4A5A-5F17-949E0B8CBE60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4635712" y="5083560"/>
              <a:ext cx="912256" cy="768554"/>
            </a:xfrm>
            <a:prstGeom prst="bentConnector3">
              <a:avLst>
                <a:gd name="adj1" fmla="val 81146"/>
              </a:avLst>
            </a:prstGeom>
            <a:ln w="12700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lbow Connector 117">
              <a:extLst>
                <a:ext uri="{FF2B5EF4-FFF2-40B4-BE49-F238E27FC236}">
                  <a16:creationId xmlns:a16="http://schemas.microsoft.com/office/drawing/2014/main" id="{3BF55EC5-DA68-2573-4183-647E4045E2E3}"/>
                </a:ext>
              </a:extLst>
            </p:cNvPr>
            <p:cNvCxnSpPr>
              <a:cxnSpLocks/>
            </p:cNvCxnSpPr>
            <p:nvPr/>
          </p:nvCxnSpPr>
          <p:spPr>
            <a:xfrm rot="10800000" flipH="1" flipV="1">
              <a:off x="6701744" y="5083560"/>
              <a:ext cx="912256" cy="768554"/>
            </a:xfrm>
            <a:prstGeom prst="bentConnector3">
              <a:avLst>
                <a:gd name="adj1" fmla="val 81146"/>
              </a:avLst>
            </a:prstGeom>
            <a:ln w="12700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FDCA87FA-BE35-0AC6-7AAD-71A5FAFCF4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87618" y="4078509"/>
              <a:ext cx="984193" cy="0"/>
            </a:xfrm>
            <a:prstGeom prst="line">
              <a:avLst/>
            </a:prstGeom>
            <a:ln w="12700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B71B2995-8190-0BB5-1BD6-DA5F3283EC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85501" y="4078509"/>
              <a:ext cx="984193" cy="0"/>
            </a:xfrm>
            <a:prstGeom prst="line">
              <a:avLst/>
            </a:prstGeom>
            <a:ln w="12700">
              <a:solidFill>
                <a:schemeClr val="accent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6762633-23DC-1BC6-90AB-8689F537F407}"/>
              </a:ext>
            </a:extLst>
          </p:cNvPr>
          <p:cNvGrpSpPr/>
          <p:nvPr/>
        </p:nvGrpSpPr>
        <p:grpSpPr>
          <a:xfrm rot="1800000">
            <a:off x="7188986" y="4041542"/>
            <a:ext cx="3910031" cy="3910031"/>
            <a:chOff x="-4388838" y="2319123"/>
            <a:chExt cx="2606686" cy="2606686"/>
          </a:xfrm>
          <a:solidFill>
            <a:schemeClr val="bg1"/>
          </a:solidFill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2AD63B75-B7EB-9821-51C7-4A87631128A4}"/>
                </a:ext>
              </a:extLst>
            </p:cNvPr>
            <p:cNvGrpSpPr/>
            <p:nvPr/>
          </p:nvGrpSpPr>
          <p:grpSpPr>
            <a:xfrm>
              <a:off x="-3230598" y="2319123"/>
              <a:ext cx="290206" cy="2606686"/>
              <a:chOff x="-4442871" y="2312196"/>
              <a:chExt cx="290206" cy="2606686"/>
            </a:xfrm>
            <a:grpFill/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4EA8AE31-7F33-FAE6-612D-B31DEF2C3A0C}"/>
                  </a:ext>
                </a:extLst>
              </p:cNvPr>
              <p:cNvSpPr/>
              <p:nvPr/>
            </p:nvSpPr>
            <p:spPr>
              <a:xfrm>
                <a:off x="-4442871" y="2312196"/>
                <a:ext cx="290206" cy="290206"/>
              </a:xfrm>
              <a:prstGeom prst="ellipse">
                <a:avLst/>
              </a:prstGeom>
              <a:grp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480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4D726B64-9F98-E815-456D-19C53488B72C}"/>
                  </a:ext>
                </a:extLst>
              </p:cNvPr>
              <p:cNvSpPr/>
              <p:nvPr/>
            </p:nvSpPr>
            <p:spPr>
              <a:xfrm>
                <a:off x="-4442871" y="4628676"/>
                <a:ext cx="290206" cy="290206"/>
              </a:xfrm>
              <a:prstGeom prst="ellipse">
                <a:avLst/>
              </a:prstGeom>
              <a:grp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4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4770EAF6-A4B4-D7CB-6CFD-54820645F9BD}"/>
                </a:ext>
              </a:extLst>
            </p:cNvPr>
            <p:cNvGrpSpPr/>
            <p:nvPr/>
          </p:nvGrpSpPr>
          <p:grpSpPr>
            <a:xfrm rot="7200000">
              <a:off x="-3230598" y="2319123"/>
              <a:ext cx="290206" cy="2606686"/>
              <a:chOff x="-4442871" y="2312196"/>
              <a:chExt cx="290206" cy="2606686"/>
            </a:xfrm>
            <a:grpFill/>
          </p:grpSpPr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E3849313-3FFD-35F1-9CA7-00C43C7F7225}"/>
                  </a:ext>
                </a:extLst>
              </p:cNvPr>
              <p:cNvSpPr/>
              <p:nvPr/>
            </p:nvSpPr>
            <p:spPr>
              <a:xfrm>
                <a:off x="-4442871" y="2312196"/>
                <a:ext cx="290206" cy="290206"/>
              </a:xfrm>
              <a:prstGeom prst="ellipse">
                <a:avLst/>
              </a:prstGeom>
              <a:grp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480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AA6C5AD1-5945-E2AC-A8D0-A73798A2629B}"/>
                  </a:ext>
                </a:extLst>
              </p:cNvPr>
              <p:cNvSpPr/>
              <p:nvPr/>
            </p:nvSpPr>
            <p:spPr>
              <a:xfrm>
                <a:off x="-4442871" y="4628676"/>
                <a:ext cx="290206" cy="290206"/>
              </a:xfrm>
              <a:prstGeom prst="ellipse">
                <a:avLst/>
              </a:prstGeom>
              <a:grp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4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811202B-F613-6F74-23F4-028CB8D6C101}"/>
                </a:ext>
              </a:extLst>
            </p:cNvPr>
            <p:cNvGrpSpPr/>
            <p:nvPr/>
          </p:nvGrpSpPr>
          <p:grpSpPr>
            <a:xfrm rot="3600000">
              <a:off x="-3230598" y="2319123"/>
              <a:ext cx="290206" cy="2606686"/>
              <a:chOff x="-4442871" y="2312196"/>
              <a:chExt cx="290206" cy="2606686"/>
            </a:xfrm>
            <a:grpFill/>
          </p:grpSpPr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0DF6C6A2-1C54-F70A-0AEF-94428E455C25}"/>
                  </a:ext>
                </a:extLst>
              </p:cNvPr>
              <p:cNvSpPr/>
              <p:nvPr/>
            </p:nvSpPr>
            <p:spPr>
              <a:xfrm>
                <a:off x="-4442871" y="2312196"/>
                <a:ext cx="290206" cy="290206"/>
              </a:xfrm>
              <a:prstGeom prst="ellipse">
                <a:avLst/>
              </a:prstGeom>
              <a:grp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480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5D532323-7608-DF8A-0328-092696127B7B}"/>
                  </a:ext>
                </a:extLst>
              </p:cNvPr>
              <p:cNvSpPr/>
              <p:nvPr/>
            </p:nvSpPr>
            <p:spPr>
              <a:xfrm>
                <a:off x="-4442871" y="4628676"/>
                <a:ext cx="290206" cy="290206"/>
              </a:xfrm>
              <a:prstGeom prst="ellipse">
                <a:avLst/>
              </a:prstGeom>
              <a:grp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48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13E3EEB0-9BB9-A804-2BB6-386C747344A0}"/>
              </a:ext>
            </a:extLst>
          </p:cNvPr>
          <p:cNvSpPr txBox="1"/>
          <p:nvPr/>
        </p:nvSpPr>
        <p:spPr>
          <a:xfrm>
            <a:off x="12860772" y="8400979"/>
            <a:ext cx="3291840" cy="507831"/>
          </a:xfrm>
          <a:prstGeom prst="rect">
            <a:avLst/>
          </a:prstGeom>
          <a:noFill/>
        </p:spPr>
        <p:txBody>
          <a:bodyPr wrap="square" lIns="137160" tIns="68580" rIns="137160" bIns="68580" anchor="ctr">
            <a:spAutoFit/>
          </a:bodyPr>
          <a:lstStyle>
            <a:defPPr>
              <a:defRPr lang="en-US"/>
            </a:defPPr>
            <a:lvl1pPr algn="r">
              <a:defRPr sz="1400">
                <a:latin typeface="Calibri" panose="020F0502020204030204" pitchFamily="34" charset="0"/>
                <a:ea typeface="+mn-lt"/>
                <a:cs typeface="Calibri" panose="020F0502020204030204" pitchFamily="34" charset="0"/>
              </a:defRPr>
            </a:lvl1pPr>
          </a:lstStyle>
          <a:p>
            <a:pPr algn="l"/>
            <a:r>
              <a:rPr lang="en-GB" sz="2400" dirty="0">
                <a:latin typeface="+mj-lt"/>
              </a:rPr>
              <a:t>Entertainm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87C7E85-9F8C-0D02-F04A-4BEDCF630370}"/>
              </a:ext>
            </a:extLst>
          </p:cNvPr>
          <p:cNvSpPr txBox="1"/>
          <p:nvPr/>
        </p:nvSpPr>
        <p:spPr>
          <a:xfrm>
            <a:off x="2170358" y="8400979"/>
            <a:ext cx="3291840" cy="507831"/>
          </a:xfrm>
          <a:prstGeom prst="rect">
            <a:avLst/>
          </a:prstGeom>
          <a:noFill/>
        </p:spPr>
        <p:txBody>
          <a:bodyPr wrap="square" lIns="137160" tIns="68580" rIns="137160" bIns="68580" anchor="ctr">
            <a:spAutoFit/>
          </a:bodyPr>
          <a:lstStyle>
            <a:defPPr>
              <a:defRPr lang="en-US"/>
            </a:defPPr>
            <a:lvl1pPr algn="r">
              <a:defRPr sz="1400">
                <a:latin typeface="Calibri" panose="020F0502020204030204" pitchFamily="34" charset="0"/>
                <a:ea typeface="+mn-lt"/>
                <a:cs typeface="Calibri" panose="020F0502020204030204" pitchFamily="34" charset="0"/>
              </a:defRPr>
            </a:lvl1pPr>
          </a:lstStyle>
          <a:p>
            <a:r>
              <a:rPr lang="en-GB" sz="2400" dirty="0">
                <a:latin typeface="+mj-lt"/>
              </a:rPr>
              <a:t>Speech Recogni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9D42B49-EC03-3B5E-DCBB-67E455F7DDB0}"/>
              </a:ext>
            </a:extLst>
          </p:cNvPr>
          <p:cNvSpPr txBox="1"/>
          <p:nvPr/>
        </p:nvSpPr>
        <p:spPr>
          <a:xfrm>
            <a:off x="1121250" y="5776204"/>
            <a:ext cx="3291840" cy="507831"/>
          </a:xfrm>
          <a:prstGeom prst="rect">
            <a:avLst/>
          </a:prstGeom>
          <a:noFill/>
        </p:spPr>
        <p:txBody>
          <a:bodyPr wrap="square" lIns="137160" tIns="68580" rIns="137160" bIns="68580" anchor="ctr">
            <a:spAutoFit/>
          </a:bodyPr>
          <a:lstStyle>
            <a:defPPr>
              <a:defRPr lang="en-US"/>
            </a:defPPr>
            <a:lvl1pPr algn="r">
              <a:defRPr sz="1400">
                <a:latin typeface="Calibri" panose="020F0502020204030204" pitchFamily="34" charset="0"/>
                <a:ea typeface="+mn-lt"/>
                <a:cs typeface="Calibri" panose="020F0502020204030204" pitchFamily="34" charset="0"/>
              </a:defRPr>
            </a:lvl1pPr>
          </a:lstStyle>
          <a:p>
            <a:pPr algn="r"/>
            <a:r>
              <a:rPr lang="en-GB" sz="2400" dirty="0">
                <a:latin typeface="+mj-lt"/>
                <a:ea typeface="+mn-lt"/>
                <a:cs typeface="Calibri" panose="020F0502020204030204" pitchFamily="34" charset="0"/>
              </a:rPr>
              <a:t>Computer Vision</a:t>
            </a:r>
            <a:endParaRPr lang="en-US" sz="24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C849846-2EA3-F599-A2D7-FF880DBCF5C3}"/>
              </a:ext>
            </a:extLst>
          </p:cNvPr>
          <p:cNvSpPr txBox="1"/>
          <p:nvPr/>
        </p:nvSpPr>
        <p:spPr>
          <a:xfrm>
            <a:off x="13790344" y="5492990"/>
            <a:ext cx="4011396" cy="1246495"/>
          </a:xfrm>
          <a:prstGeom prst="rect">
            <a:avLst/>
          </a:prstGeom>
          <a:noFill/>
        </p:spPr>
        <p:txBody>
          <a:bodyPr wrap="square" lIns="137160" tIns="68580" rIns="137160" bIns="68580" anchor="ctr">
            <a:spAutoFit/>
          </a:bodyPr>
          <a:lstStyle>
            <a:defPPr>
              <a:defRPr lang="en-US"/>
            </a:defPPr>
            <a:lvl1pPr algn="r">
              <a:defRPr sz="1400">
                <a:latin typeface="Calibri" panose="020F0502020204030204" pitchFamily="34" charset="0"/>
                <a:ea typeface="+mn-lt"/>
                <a:cs typeface="Calibri" panose="020F0502020204030204" pitchFamily="34" charset="0"/>
              </a:defRPr>
            </a:lvl1pPr>
          </a:lstStyle>
          <a:p>
            <a:pPr algn="l"/>
            <a:r>
              <a:rPr lang="en-GB" sz="2400" dirty="0">
                <a:latin typeface="+mj-lt"/>
              </a:rPr>
              <a:t>Natural Language Processing</a:t>
            </a:r>
            <a:endParaRPr lang="en-US" sz="2400" dirty="0">
              <a:latin typeface="+mj-lt"/>
            </a:endParaRPr>
          </a:p>
          <a:p>
            <a:pPr algn="l"/>
            <a:endParaRPr lang="en-GB" sz="2400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C3E4DD0-DDB5-7A4C-8053-48294A7B9E82}"/>
              </a:ext>
            </a:extLst>
          </p:cNvPr>
          <p:cNvSpPr txBox="1"/>
          <p:nvPr/>
        </p:nvSpPr>
        <p:spPr>
          <a:xfrm>
            <a:off x="2194766" y="3078178"/>
            <a:ext cx="3291840" cy="507831"/>
          </a:xfrm>
          <a:prstGeom prst="rect">
            <a:avLst/>
          </a:prstGeom>
          <a:noFill/>
        </p:spPr>
        <p:txBody>
          <a:bodyPr wrap="square" lIns="137160" tIns="68580" rIns="137160" bIns="68580" anchor="ctr">
            <a:spAutoFit/>
          </a:bodyPr>
          <a:lstStyle/>
          <a:p>
            <a:pPr algn="r"/>
            <a:r>
              <a:rPr lang="en-GB" sz="2400" dirty="0">
                <a:latin typeface="+mj-lt"/>
                <a:ea typeface="+mn-lt"/>
                <a:cs typeface="Calibri" panose="020F0502020204030204" pitchFamily="34" charset="0"/>
              </a:rPr>
              <a:t>Medicine</a:t>
            </a:r>
            <a:endParaRPr lang="en-US" sz="24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403418F-509C-34CE-E7BA-02BB70AF97DA}"/>
              </a:ext>
            </a:extLst>
          </p:cNvPr>
          <p:cNvSpPr txBox="1"/>
          <p:nvPr/>
        </p:nvSpPr>
        <p:spPr>
          <a:xfrm>
            <a:off x="12860772" y="3076318"/>
            <a:ext cx="4250472" cy="507831"/>
          </a:xfrm>
          <a:prstGeom prst="rect">
            <a:avLst/>
          </a:prstGeom>
          <a:noFill/>
        </p:spPr>
        <p:txBody>
          <a:bodyPr wrap="square" lIns="137160" tIns="68580" rIns="137160" bIns="68580" anchor="ctr">
            <a:spAutoFit/>
          </a:bodyPr>
          <a:lstStyle>
            <a:defPPr>
              <a:defRPr lang="en-US"/>
            </a:defPPr>
            <a:lvl1pPr algn="r">
              <a:defRPr sz="1400">
                <a:latin typeface="Calibri" panose="020F0502020204030204" pitchFamily="34" charset="0"/>
                <a:ea typeface="+mn-lt"/>
                <a:cs typeface="Calibri" panose="020F0502020204030204" pitchFamily="34" charset="0"/>
              </a:defRPr>
            </a:lvl1pPr>
          </a:lstStyle>
          <a:p>
            <a:pPr algn="l"/>
            <a:r>
              <a:rPr lang="en-GB" sz="2400" dirty="0">
                <a:latin typeface="+mj-lt"/>
              </a:rPr>
              <a:t>Forecasting</a:t>
            </a:r>
            <a:endParaRPr lang="en-US" sz="2400" dirty="0">
              <a:latin typeface="+mj-lt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A4CEE53-E185-00DA-3B16-7609290FD272}"/>
              </a:ext>
            </a:extLst>
          </p:cNvPr>
          <p:cNvCxnSpPr>
            <a:cxnSpLocks/>
          </p:cNvCxnSpPr>
          <p:nvPr/>
        </p:nvCxnSpPr>
        <p:spPr>
          <a:xfrm>
            <a:off x="5609124" y="2848727"/>
            <a:ext cx="0" cy="1119227"/>
          </a:xfrm>
          <a:prstGeom prst="line">
            <a:avLst/>
          </a:prstGeom>
          <a:ln w="12700" cap="rnd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2236B5B-FBF3-5FF6-2CD9-4C5AE7E69F06}"/>
              </a:ext>
            </a:extLst>
          </p:cNvPr>
          <p:cNvCxnSpPr>
            <a:cxnSpLocks/>
          </p:cNvCxnSpPr>
          <p:nvPr/>
        </p:nvCxnSpPr>
        <p:spPr>
          <a:xfrm>
            <a:off x="4556498" y="5470504"/>
            <a:ext cx="0" cy="1119227"/>
          </a:xfrm>
          <a:prstGeom prst="line">
            <a:avLst/>
          </a:prstGeom>
          <a:ln w="12700" cap="rnd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0A29DDC-C163-F8A9-6FB2-D86D4E0584CD}"/>
              </a:ext>
            </a:extLst>
          </p:cNvPr>
          <p:cNvCxnSpPr>
            <a:cxnSpLocks/>
          </p:cNvCxnSpPr>
          <p:nvPr/>
        </p:nvCxnSpPr>
        <p:spPr>
          <a:xfrm>
            <a:off x="5573747" y="8082074"/>
            <a:ext cx="0" cy="1119227"/>
          </a:xfrm>
          <a:prstGeom prst="line">
            <a:avLst/>
          </a:prstGeom>
          <a:ln w="12700" cap="rnd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FB38AD7-0FD6-541D-3EB1-4005E822800B}"/>
              </a:ext>
            </a:extLst>
          </p:cNvPr>
          <p:cNvCxnSpPr>
            <a:cxnSpLocks/>
          </p:cNvCxnSpPr>
          <p:nvPr/>
        </p:nvCxnSpPr>
        <p:spPr>
          <a:xfrm>
            <a:off x="12738252" y="2779517"/>
            <a:ext cx="0" cy="1119227"/>
          </a:xfrm>
          <a:prstGeom prst="line">
            <a:avLst/>
          </a:prstGeom>
          <a:ln w="12700" cap="rnd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0D7A89E-5936-29D0-6878-FB7DEEFE42A2}"/>
              </a:ext>
            </a:extLst>
          </p:cNvPr>
          <p:cNvCxnSpPr>
            <a:cxnSpLocks/>
          </p:cNvCxnSpPr>
          <p:nvPr/>
        </p:nvCxnSpPr>
        <p:spPr>
          <a:xfrm>
            <a:off x="13695186" y="5470504"/>
            <a:ext cx="0" cy="1119227"/>
          </a:xfrm>
          <a:prstGeom prst="line">
            <a:avLst/>
          </a:prstGeom>
          <a:ln w="12700" cap="rnd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73BA05F-B18B-0444-6F8F-5AAE516D99E8}"/>
              </a:ext>
            </a:extLst>
          </p:cNvPr>
          <p:cNvCxnSpPr>
            <a:cxnSpLocks/>
          </p:cNvCxnSpPr>
          <p:nvPr/>
        </p:nvCxnSpPr>
        <p:spPr>
          <a:xfrm>
            <a:off x="12738252" y="8041190"/>
            <a:ext cx="0" cy="1119227"/>
          </a:xfrm>
          <a:prstGeom prst="line">
            <a:avLst/>
          </a:prstGeom>
          <a:ln w="12700" cap="rnd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9">
            <a:extLst>
              <a:ext uri="{FF2B5EF4-FFF2-40B4-BE49-F238E27FC236}">
                <a16:creationId xmlns:a16="http://schemas.microsoft.com/office/drawing/2014/main" id="{10383D01-DCD3-5990-7042-F7355D29EBD5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8001202" y="5025591"/>
            <a:ext cx="2275860" cy="1990522"/>
          </a:xfrm>
          <a:custGeom>
            <a:avLst/>
            <a:gdLst>
              <a:gd name="T0" fmla="*/ 3221 w 4800"/>
              <a:gd name="T1" fmla="*/ 2938 h 4192"/>
              <a:gd name="T2" fmla="*/ 1970 w 4800"/>
              <a:gd name="T3" fmla="*/ 3507 h 4192"/>
              <a:gd name="T4" fmla="*/ 2056 w 4800"/>
              <a:gd name="T5" fmla="*/ 3741 h 4192"/>
              <a:gd name="T6" fmla="*/ 2853 w 4800"/>
              <a:gd name="T7" fmla="*/ 1386 h 4192"/>
              <a:gd name="T8" fmla="*/ 3277 w 4800"/>
              <a:gd name="T9" fmla="*/ 891 h 4192"/>
              <a:gd name="T10" fmla="*/ 1735 w 4800"/>
              <a:gd name="T11" fmla="*/ 1152 h 4192"/>
              <a:gd name="T12" fmla="*/ 1785 w 4800"/>
              <a:gd name="T13" fmla="*/ 590 h 4192"/>
              <a:gd name="T14" fmla="*/ 1817 w 4800"/>
              <a:gd name="T15" fmla="*/ 1033 h 4192"/>
              <a:gd name="T16" fmla="*/ 1692 w 4800"/>
              <a:gd name="T17" fmla="*/ 1333 h 4192"/>
              <a:gd name="T18" fmla="*/ 2688 w 4800"/>
              <a:gd name="T19" fmla="*/ 670 h 4192"/>
              <a:gd name="T20" fmla="*/ 2929 w 4800"/>
              <a:gd name="T21" fmla="*/ 458 h 4192"/>
              <a:gd name="T22" fmla="*/ 3741 w 4800"/>
              <a:gd name="T23" fmla="*/ 3166 h 4192"/>
              <a:gd name="T24" fmla="*/ 2435 w 4800"/>
              <a:gd name="T25" fmla="*/ 4132 h 4192"/>
              <a:gd name="T26" fmla="*/ 917 w 4800"/>
              <a:gd name="T27" fmla="*/ 2686 h 4192"/>
              <a:gd name="T28" fmla="*/ 1756 w 4800"/>
              <a:gd name="T29" fmla="*/ 3554 h 4192"/>
              <a:gd name="T30" fmla="*/ 2496 w 4800"/>
              <a:gd name="T31" fmla="*/ 4025 h 4192"/>
              <a:gd name="T32" fmla="*/ 3626 w 4800"/>
              <a:gd name="T33" fmla="*/ 3115 h 4192"/>
              <a:gd name="T34" fmla="*/ 3668 w 4800"/>
              <a:gd name="T35" fmla="*/ 2876 h 4192"/>
              <a:gd name="T36" fmla="*/ 1123 w 4800"/>
              <a:gd name="T37" fmla="*/ 1065 h 4192"/>
              <a:gd name="T38" fmla="*/ 4077 w 4800"/>
              <a:gd name="T39" fmla="*/ 1602 h 4192"/>
              <a:gd name="T40" fmla="*/ 2979 w 4800"/>
              <a:gd name="T41" fmla="*/ 210 h 4192"/>
              <a:gd name="T42" fmla="*/ 1853 w 4800"/>
              <a:gd name="T43" fmla="*/ 175 h 4192"/>
              <a:gd name="T44" fmla="*/ 738 w 4800"/>
              <a:gd name="T45" fmla="*/ 1618 h 4192"/>
              <a:gd name="T46" fmla="*/ 2156 w 4800"/>
              <a:gd name="T47" fmla="*/ 2512 h 4192"/>
              <a:gd name="T48" fmla="*/ 149 w 4800"/>
              <a:gd name="T49" fmla="*/ 2130 h 4192"/>
              <a:gd name="T50" fmla="*/ 201 w 4800"/>
              <a:gd name="T51" fmla="*/ 2078 h 4192"/>
              <a:gd name="T52" fmla="*/ 149 w 4800"/>
              <a:gd name="T53" fmla="*/ 1929 h 4192"/>
              <a:gd name="T54" fmla="*/ 1581 w 4800"/>
              <a:gd name="T55" fmla="*/ 2123 h 4192"/>
              <a:gd name="T56" fmla="*/ 431 w 4800"/>
              <a:gd name="T57" fmla="*/ 2758 h 4192"/>
              <a:gd name="T58" fmla="*/ 1535 w 4800"/>
              <a:gd name="T59" fmla="*/ 2504 h 4192"/>
              <a:gd name="T60" fmla="*/ 282 w 4800"/>
              <a:gd name="T61" fmla="*/ 2809 h 4192"/>
              <a:gd name="T62" fmla="*/ 4289 w 4800"/>
              <a:gd name="T63" fmla="*/ 1278 h 4192"/>
              <a:gd name="T64" fmla="*/ 4289 w 4800"/>
              <a:gd name="T65" fmla="*/ 1286 h 4192"/>
              <a:gd name="T66" fmla="*/ 3262 w 4800"/>
              <a:gd name="T67" fmla="*/ 1739 h 4192"/>
              <a:gd name="T68" fmla="*/ 4490 w 4800"/>
              <a:gd name="T69" fmla="*/ 1278 h 4192"/>
              <a:gd name="T70" fmla="*/ 4368 w 4800"/>
              <a:gd name="T71" fmla="*/ 2837 h 4192"/>
              <a:gd name="T72" fmla="*/ 4368 w 4800"/>
              <a:gd name="T73" fmla="*/ 2837 h 4192"/>
              <a:gd name="T74" fmla="*/ 3145 w 4800"/>
              <a:gd name="T75" fmla="*/ 2476 h 4192"/>
              <a:gd name="T76" fmla="*/ 4309 w 4800"/>
              <a:gd name="T77" fmla="*/ 2979 h 4192"/>
              <a:gd name="T78" fmla="*/ 4658 w 4800"/>
              <a:gd name="T79" fmla="*/ 2211 h 4192"/>
              <a:gd name="T80" fmla="*/ 4709 w 4800"/>
              <a:gd name="T81" fmla="*/ 2159 h 4192"/>
              <a:gd name="T82" fmla="*/ 3105 w 4800"/>
              <a:gd name="T83" fmla="*/ 2273 h 4192"/>
              <a:gd name="T84" fmla="*/ 4658 w 4800"/>
              <a:gd name="T85" fmla="*/ 2010 h 4192"/>
              <a:gd name="T86" fmla="*/ 360 w 4800"/>
              <a:gd name="T87" fmla="*/ 1864 h 4192"/>
              <a:gd name="T88" fmla="*/ 1474 w 4800"/>
              <a:gd name="T89" fmla="*/ 1857 h 4192"/>
              <a:gd name="T90" fmla="*/ 218 w 4800"/>
              <a:gd name="T91" fmla="*/ 1805 h 4192"/>
              <a:gd name="T92" fmla="*/ 2181 w 4800"/>
              <a:gd name="T93" fmla="*/ 1191 h 4192"/>
              <a:gd name="T94" fmla="*/ 2450 w 4800"/>
              <a:gd name="T95" fmla="*/ 1153 h 4192"/>
              <a:gd name="T96" fmla="*/ 2368 w 4800"/>
              <a:gd name="T97" fmla="*/ 1250 h 4192"/>
              <a:gd name="T98" fmla="*/ 2565 w 4800"/>
              <a:gd name="T99" fmla="*/ 1269 h 4192"/>
              <a:gd name="T100" fmla="*/ 1396 w 4800"/>
              <a:gd name="T101" fmla="*/ 3043 h 4192"/>
              <a:gd name="T102" fmla="*/ 1715 w 4800"/>
              <a:gd name="T103" fmla="*/ 2998 h 4192"/>
              <a:gd name="T104" fmla="*/ 1589 w 4800"/>
              <a:gd name="T105" fmla="*/ 3095 h 4192"/>
              <a:gd name="T106" fmla="*/ 1734 w 4800"/>
              <a:gd name="T107" fmla="*/ 2979 h 4192"/>
              <a:gd name="T108" fmla="*/ 2832 w 4800"/>
              <a:gd name="T109" fmla="*/ 1791 h 4192"/>
              <a:gd name="T110" fmla="*/ 2946 w 4800"/>
              <a:gd name="T111" fmla="*/ 1791 h 4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800" h="4192">
                <a:moveTo>
                  <a:pt x="2924" y="3359"/>
                </a:moveTo>
                <a:lnTo>
                  <a:pt x="2924" y="3359"/>
                </a:lnTo>
                <a:cubicBezTo>
                  <a:pt x="2929" y="3393"/>
                  <a:pt x="2905" y="3425"/>
                  <a:pt x="2871" y="3430"/>
                </a:cubicBezTo>
                <a:cubicBezTo>
                  <a:pt x="2868" y="3430"/>
                  <a:pt x="2865" y="3430"/>
                  <a:pt x="2862" y="3430"/>
                </a:cubicBezTo>
                <a:cubicBezTo>
                  <a:pt x="2831" y="3430"/>
                  <a:pt x="2804" y="3407"/>
                  <a:pt x="2800" y="3376"/>
                </a:cubicBezTo>
                <a:cubicBezTo>
                  <a:pt x="2775" y="3195"/>
                  <a:pt x="2839" y="3028"/>
                  <a:pt x="2967" y="2941"/>
                </a:cubicBezTo>
                <a:cubicBezTo>
                  <a:pt x="3021" y="2905"/>
                  <a:pt x="3084" y="2884"/>
                  <a:pt x="3155" y="2879"/>
                </a:cubicBezTo>
                <a:cubicBezTo>
                  <a:pt x="3188" y="2877"/>
                  <a:pt x="3219" y="2903"/>
                  <a:pt x="3221" y="2938"/>
                </a:cubicBezTo>
                <a:cubicBezTo>
                  <a:pt x="3223" y="2972"/>
                  <a:pt x="3197" y="3002"/>
                  <a:pt x="3163" y="3004"/>
                </a:cubicBezTo>
                <a:cubicBezTo>
                  <a:pt x="3115" y="3007"/>
                  <a:pt x="3073" y="3021"/>
                  <a:pt x="3037" y="3045"/>
                </a:cubicBezTo>
                <a:cubicBezTo>
                  <a:pt x="2949" y="3105"/>
                  <a:pt x="2906" y="3225"/>
                  <a:pt x="2924" y="3359"/>
                </a:cubicBezTo>
                <a:lnTo>
                  <a:pt x="2924" y="3359"/>
                </a:lnTo>
                <a:close/>
                <a:moveTo>
                  <a:pt x="2090" y="3684"/>
                </a:moveTo>
                <a:lnTo>
                  <a:pt x="2090" y="3684"/>
                </a:lnTo>
                <a:cubicBezTo>
                  <a:pt x="2112" y="3612"/>
                  <a:pt x="2071" y="3535"/>
                  <a:pt x="1998" y="3512"/>
                </a:cubicBezTo>
                <a:cubicBezTo>
                  <a:pt x="1989" y="3510"/>
                  <a:pt x="1979" y="3508"/>
                  <a:pt x="1970" y="3507"/>
                </a:cubicBezTo>
                <a:cubicBezTo>
                  <a:pt x="1935" y="3504"/>
                  <a:pt x="1910" y="3474"/>
                  <a:pt x="1913" y="3439"/>
                </a:cubicBezTo>
                <a:cubicBezTo>
                  <a:pt x="1916" y="3405"/>
                  <a:pt x="1946" y="3380"/>
                  <a:pt x="1981" y="3382"/>
                </a:cubicBezTo>
                <a:cubicBezTo>
                  <a:pt x="1999" y="3384"/>
                  <a:pt x="2017" y="3388"/>
                  <a:pt x="2034" y="3393"/>
                </a:cubicBezTo>
                <a:cubicBezTo>
                  <a:pt x="2173" y="3435"/>
                  <a:pt x="2252" y="3582"/>
                  <a:pt x="2210" y="3721"/>
                </a:cubicBezTo>
                <a:cubicBezTo>
                  <a:pt x="2197" y="3761"/>
                  <a:pt x="2175" y="3799"/>
                  <a:pt x="2145" y="3829"/>
                </a:cubicBezTo>
                <a:cubicBezTo>
                  <a:pt x="2133" y="3841"/>
                  <a:pt x="2117" y="3847"/>
                  <a:pt x="2101" y="3847"/>
                </a:cubicBezTo>
                <a:cubicBezTo>
                  <a:pt x="2085" y="3847"/>
                  <a:pt x="2069" y="3841"/>
                  <a:pt x="2057" y="3829"/>
                </a:cubicBezTo>
                <a:cubicBezTo>
                  <a:pt x="2032" y="3805"/>
                  <a:pt x="2032" y="3766"/>
                  <a:pt x="2056" y="3741"/>
                </a:cubicBezTo>
                <a:cubicBezTo>
                  <a:pt x="2072" y="3725"/>
                  <a:pt x="2083" y="3706"/>
                  <a:pt x="2090" y="3684"/>
                </a:cubicBezTo>
                <a:lnTo>
                  <a:pt x="2090" y="3684"/>
                </a:lnTo>
                <a:close/>
                <a:moveTo>
                  <a:pt x="3049" y="1449"/>
                </a:moveTo>
                <a:lnTo>
                  <a:pt x="3049" y="1449"/>
                </a:lnTo>
                <a:cubicBezTo>
                  <a:pt x="2995" y="1485"/>
                  <a:pt x="2932" y="1506"/>
                  <a:pt x="2861" y="1511"/>
                </a:cubicBezTo>
                <a:cubicBezTo>
                  <a:pt x="2860" y="1511"/>
                  <a:pt x="2859" y="1511"/>
                  <a:pt x="2857" y="1511"/>
                </a:cubicBezTo>
                <a:cubicBezTo>
                  <a:pt x="2825" y="1511"/>
                  <a:pt x="2797" y="1485"/>
                  <a:pt x="2795" y="1452"/>
                </a:cubicBezTo>
                <a:cubicBezTo>
                  <a:pt x="2793" y="1418"/>
                  <a:pt x="2819" y="1388"/>
                  <a:pt x="2853" y="1386"/>
                </a:cubicBezTo>
                <a:cubicBezTo>
                  <a:pt x="2901" y="1383"/>
                  <a:pt x="2943" y="1369"/>
                  <a:pt x="2979" y="1345"/>
                </a:cubicBezTo>
                <a:cubicBezTo>
                  <a:pt x="3062" y="1289"/>
                  <a:pt x="3105" y="1178"/>
                  <a:pt x="3094" y="1052"/>
                </a:cubicBezTo>
                <a:cubicBezTo>
                  <a:pt x="3061" y="1042"/>
                  <a:pt x="3030" y="1026"/>
                  <a:pt x="3002" y="1003"/>
                </a:cubicBezTo>
                <a:cubicBezTo>
                  <a:pt x="2988" y="991"/>
                  <a:pt x="2976" y="978"/>
                  <a:pt x="2964" y="964"/>
                </a:cubicBezTo>
                <a:cubicBezTo>
                  <a:pt x="2943" y="936"/>
                  <a:pt x="2948" y="897"/>
                  <a:pt x="2975" y="876"/>
                </a:cubicBezTo>
                <a:cubicBezTo>
                  <a:pt x="3002" y="855"/>
                  <a:pt x="3042" y="859"/>
                  <a:pt x="3063" y="887"/>
                </a:cubicBezTo>
                <a:cubicBezTo>
                  <a:pt x="3069" y="894"/>
                  <a:pt x="3076" y="901"/>
                  <a:pt x="3083" y="908"/>
                </a:cubicBezTo>
                <a:cubicBezTo>
                  <a:pt x="3141" y="956"/>
                  <a:pt x="3228" y="949"/>
                  <a:pt x="3277" y="891"/>
                </a:cubicBezTo>
                <a:cubicBezTo>
                  <a:pt x="3292" y="874"/>
                  <a:pt x="3302" y="854"/>
                  <a:pt x="3307" y="832"/>
                </a:cubicBezTo>
                <a:cubicBezTo>
                  <a:pt x="3314" y="799"/>
                  <a:pt x="3347" y="777"/>
                  <a:pt x="3381" y="785"/>
                </a:cubicBezTo>
                <a:cubicBezTo>
                  <a:pt x="3415" y="792"/>
                  <a:pt x="3436" y="826"/>
                  <a:pt x="3429" y="859"/>
                </a:cubicBezTo>
                <a:cubicBezTo>
                  <a:pt x="3419" y="901"/>
                  <a:pt x="3400" y="939"/>
                  <a:pt x="3373" y="972"/>
                </a:cubicBezTo>
                <a:cubicBezTo>
                  <a:pt x="3332" y="1020"/>
                  <a:pt x="3277" y="1049"/>
                  <a:pt x="3220" y="1060"/>
                </a:cubicBezTo>
                <a:cubicBezTo>
                  <a:pt x="3229" y="1223"/>
                  <a:pt x="3166" y="1369"/>
                  <a:pt x="3049" y="1449"/>
                </a:cubicBezTo>
                <a:lnTo>
                  <a:pt x="3049" y="1449"/>
                </a:lnTo>
                <a:close/>
                <a:moveTo>
                  <a:pt x="1735" y="1152"/>
                </a:moveTo>
                <a:lnTo>
                  <a:pt x="1735" y="1152"/>
                </a:lnTo>
                <a:cubicBezTo>
                  <a:pt x="1718" y="1126"/>
                  <a:pt x="1703" y="1096"/>
                  <a:pt x="1695" y="1062"/>
                </a:cubicBezTo>
                <a:cubicBezTo>
                  <a:pt x="1673" y="969"/>
                  <a:pt x="1694" y="859"/>
                  <a:pt x="1751" y="766"/>
                </a:cubicBezTo>
                <a:cubicBezTo>
                  <a:pt x="1706" y="728"/>
                  <a:pt x="1673" y="675"/>
                  <a:pt x="1662" y="613"/>
                </a:cubicBezTo>
                <a:cubicBezTo>
                  <a:pt x="1654" y="571"/>
                  <a:pt x="1657" y="527"/>
                  <a:pt x="1669" y="487"/>
                </a:cubicBezTo>
                <a:cubicBezTo>
                  <a:pt x="1679" y="454"/>
                  <a:pt x="1714" y="436"/>
                  <a:pt x="1747" y="446"/>
                </a:cubicBezTo>
                <a:cubicBezTo>
                  <a:pt x="1780" y="456"/>
                  <a:pt x="1799" y="491"/>
                  <a:pt x="1789" y="524"/>
                </a:cubicBezTo>
                <a:cubicBezTo>
                  <a:pt x="1782" y="546"/>
                  <a:pt x="1781" y="568"/>
                  <a:pt x="1785" y="590"/>
                </a:cubicBezTo>
                <a:cubicBezTo>
                  <a:pt x="1798" y="665"/>
                  <a:pt x="1870" y="715"/>
                  <a:pt x="1945" y="701"/>
                </a:cubicBezTo>
                <a:cubicBezTo>
                  <a:pt x="1955" y="699"/>
                  <a:pt x="1964" y="696"/>
                  <a:pt x="1973" y="693"/>
                </a:cubicBezTo>
                <a:cubicBezTo>
                  <a:pt x="2005" y="680"/>
                  <a:pt x="2041" y="695"/>
                  <a:pt x="2054" y="727"/>
                </a:cubicBezTo>
                <a:cubicBezTo>
                  <a:pt x="2067" y="759"/>
                  <a:pt x="2052" y="796"/>
                  <a:pt x="2020" y="809"/>
                </a:cubicBezTo>
                <a:cubicBezTo>
                  <a:pt x="2003" y="815"/>
                  <a:pt x="1986" y="821"/>
                  <a:pt x="1968" y="824"/>
                </a:cubicBezTo>
                <a:cubicBezTo>
                  <a:pt x="1952" y="827"/>
                  <a:pt x="1936" y="828"/>
                  <a:pt x="1920" y="828"/>
                </a:cubicBezTo>
                <a:cubicBezTo>
                  <a:pt x="1901" y="828"/>
                  <a:pt x="1882" y="825"/>
                  <a:pt x="1864" y="821"/>
                </a:cubicBezTo>
                <a:cubicBezTo>
                  <a:pt x="1820" y="888"/>
                  <a:pt x="1802" y="969"/>
                  <a:pt x="1817" y="1033"/>
                </a:cubicBezTo>
                <a:cubicBezTo>
                  <a:pt x="1827" y="1079"/>
                  <a:pt x="1860" y="1118"/>
                  <a:pt x="1885" y="1134"/>
                </a:cubicBezTo>
                <a:cubicBezTo>
                  <a:pt x="1894" y="1140"/>
                  <a:pt x="1900" y="1148"/>
                  <a:pt x="1905" y="1157"/>
                </a:cubicBezTo>
                <a:cubicBezTo>
                  <a:pt x="1918" y="1162"/>
                  <a:pt x="1931" y="1168"/>
                  <a:pt x="1944" y="1175"/>
                </a:cubicBezTo>
                <a:cubicBezTo>
                  <a:pt x="1980" y="1196"/>
                  <a:pt x="2012" y="1226"/>
                  <a:pt x="2034" y="1262"/>
                </a:cubicBezTo>
                <a:cubicBezTo>
                  <a:pt x="2053" y="1291"/>
                  <a:pt x="2044" y="1330"/>
                  <a:pt x="2015" y="1348"/>
                </a:cubicBezTo>
                <a:cubicBezTo>
                  <a:pt x="1985" y="1367"/>
                  <a:pt x="1947" y="1358"/>
                  <a:pt x="1928" y="1329"/>
                </a:cubicBezTo>
                <a:cubicBezTo>
                  <a:pt x="1917" y="1310"/>
                  <a:pt x="1901" y="1294"/>
                  <a:pt x="1881" y="1283"/>
                </a:cubicBezTo>
                <a:cubicBezTo>
                  <a:pt x="1815" y="1245"/>
                  <a:pt x="1731" y="1267"/>
                  <a:pt x="1692" y="1333"/>
                </a:cubicBezTo>
                <a:cubicBezTo>
                  <a:pt x="1688" y="1342"/>
                  <a:pt x="1684" y="1350"/>
                  <a:pt x="1681" y="1359"/>
                </a:cubicBezTo>
                <a:cubicBezTo>
                  <a:pt x="1672" y="1386"/>
                  <a:pt x="1648" y="1402"/>
                  <a:pt x="1621" y="1402"/>
                </a:cubicBezTo>
                <a:cubicBezTo>
                  <a:pt x="1615" y="1402"/>
                  <a:pt x="1608" y="1401"/>
                  <a:pt x="1602" y="1399"/>
                </a:cubicBezTo>
                <a:cubicBezTo>
                  <a:pt x="1569" y="1389"/>
                  <a:pt x="1551" y="1353"/>
                  <a:pt x="1562" y="1320"/>
                </a:cubicBezTo>
                <a:cubicBezTo>
                  <a:pt x="1568" y="1303"/>
                  <a:pt x="1575" y="1287"/>
                  <a:pt x="1584" y="1271"/>
                </a:cubicBezTo>
                <a:cubicBezTo>
                  <a:pt x="1619" y="1211"/>
                  <a:pt x="1674" y="1171"/>
                  <a:pt x="1735" y="1152"/>
                </a:cubicBezTo>
                <a:lnTo>
                  <a:pt x="1735" y="1152"/>
                </a:lnTo>
                <a:close/>
                <a:moveTo>
                  <a:pt x="2688" y="670"/>
                </a:moveTo>
                <a:lnTo>
                  <a:pt x="2688" y="670"/>
                </a:lnTo>
                <a:cubicBezTo>
                  <a:pt x="2684" y="692"/>
                  <a:pt x="2684" y="715"/>
                  <a:pt x="2691" y="736"/>
                </a:cubicBezTo>
                <a:cubicBezTo>
                  <a:pt x="2700" y="769"/>
                  <a:pt x="2681" y="804"/>
                  <a:pt x="2647" y="813"/>
                </a:cubicBezTo>
                <a:cubicBezTo>
                  <a:pt x="2642" y="815"/>
                  <a:pt x="2636" y="816"/>
                  <a:pt x="2630" y="816"/>
                </a:cubicBezTo>
                <a:cubicBezTo>
                  <a:pt x="2603" y="816"/>
                  <a:pt x="2578" y="798"/>
                  <a:pt x="2570" y="770"/>
                </a:cubicBezTo>
                <a:cubicBezTo>
                  <a:pt x="2559" y="730"/>
                  <a:pt x="2557" y="686"/>
                  <a:pt x="2566" y="645"/>
                </a:cubicBezTo>
                <a:cubicBezTo>
                  <a:pt x="2596" y="503"/>
                  <a:pt x="2735" y="412"/>
                  <a:pt x="2877" y="441"/>
                </a:cubicBezTo>
                <a:cubicBezTo>
                  <a:pt x="2895" y="445"/>
                  <a:pt x="2912" y="450"/>
                  <a:pt x="2929" y="458"/>
                </a:cubicBezTo>
                <a:cubicBezTo>
                  <a:pt x="2961" y="472"/>
                  <a:pt x="2975" y="509"/>
                  <a:pt x="2961" y="540"/>
                </a:cubicBezTo>
                <a:cubicBezTo>
                  <a:pt x="2947" y="572"/>
                  <a:pt x="2910" y="586"/>
                  <a:pt x="2879" y="572"/>
                </a:cubicBezTo>
                <a:cubicBezTo>
                  <a:pt x="2870" y="568"/>
                  <a:pt x="2861" y="565"/>
                  <a:pt x="2851" y="564"/>
                </a:cubicBezTo>
                <a:cubicBezTo>
                  <a:pt x="2777" y="548"/>
                  <a:pt x="2704" y="596"/>
                  <a:pt x="2688" y="670"/>
                </a:cubicBezTo>
                <a:lnTo>
                  <a:pt x="2688" y="670"/>
                </a:lnTo>
                <a:close/>
                <a:moveTo>
                  <a:pt x="3867" y="2836"/>
                </a:moveTo>
                <a:lnTo>
                  <a:pt x="3867" y="2836"/>
                </a:lnTo>
                <a:cubicBezTo>
                  <a:pt x="3842" y="2954"/>
                  <a:pt x="3799" y="3065"/>
                  <a:pt x="3741" y="3166"/>
                </a:cubicBezTo>
                <a:cubicBezTo>
                  <a:pt x="3740" y="3171"/>
                  <a:pt x="3738" y="3175"/>
                  <a:pt x="3737" y="3180"/>
                </a:cubicBezTo>
                <a:cubicBezTo>
                  <a:pt x="3733" y="3188"/>
                  <a:pt x="3727" y="3194"/>
                  <a:pt x="3721" y="3200"/>
                </a:cubicBezTo>
                <a:cubicBezTo>
                  <a:pt x="3606" y="3387"/>
                  <a:pt x="3437" y="3539"/>
                  <a:pt x="3233" y="3634"/>
                </a:cubicBezTo>
                <a:cubicBezTo>
                  <a:pt x="3229" y="3747"/>
                  <a:pt x="3192" y="3856"/>
                  <a:pt x="3124" y="3949"/>
                </a:cubicBezTo>
                <a:cubicBezTo>
                  <a:pt x="3034" y="4072"/>
                  <a:pt x="2902" y="4153"/>
                  <a:pt x="2752" y="4176"/>
                </a:cubicBezTo>
                <a:cubicBezTo>
                  <a:pt x="2723" y="4181"/>
                  <a:pt x="2693" y="4183"/>
                  <a:pt x="2664" y="4183"/>
                </a:cubicBezTo>
                <a:cubicBezTo>
                  <a:pt x="2590" y="4183"/>
                  <a:pt x="2516" y="4168"/>
                  <a:pt x="2447" y="4140"/>
                </a:cubicBezTo>
                <a:cubicBezTo>
                  <a:pt x="2442" y="4138"/>
                  <a:pt x="2439" y="4135"/>
                  <a:pt x="2435" y="4132"/>
                </a:cubicBezTo>
                <a:cubicBezTo>
                  <a:pt x="2429" y="4139"/>
                  <a:pt x="2422" y="4145"/>
                  <a:pt x="2412" y="4148"/>
                </a:cubicBezTo>
                <a:cubicBezTo>
                  <a:pt x="2343" y="4177"/>
                  <a:pt x="2270" y="4192"/>
                  <a:pt x="2195" y="4192"/>
                </a:cubicBezTo>
                <a:cubicBezTo>
                  <a:pt x="2166" y="4192"/>
                  <a:pt x="2137" y="4189"/>
                  <a:pt x="2108" y="4185"/>
                </a:cubicBezTo>
                <a:cubicBezTo>
                  <a:pt x="1957" y="4161"/>
                  <a:pt x="1825" y="4081"/>
                  <a:pt x="1735" y="3958"/>
                </a:cubicBezTo>
                <a:cubicBezTo>
                  <a:pt x="1669" y="3867"/>
                  <a:pt x="1631" y="3760"/>
                  <a:pt x="1626" y="3649"/>
                </a:cubicBezTo>
                <a:cubicBezTo>
                  <a:pt x="1626" y="3649"/>
                  <a:pt x="1625" y="3649"/>
                  <a:pt x="1625" y="3649"/>
                </a:cubicBezTo>
                <a:lnTo>
                  <a:pt x="1399" y="3525"/>
                </a:lnTo>
                <a:cubicBezTo>
                  <a:pt x="1090" y="3364"/>
                  <a:pt x="901" y="3035"/>
                  <a:pt x="917" y="2686"/>
                </a:cubicBezTo>
                <a:cubicBezTo>
                  <a:pt x="918" y="2651"/>
                  <a:pt x="947" y="2625"/>
                  <a:pt x="982" y="2626"/>
                </a:cubicBezTo>
                <a:cubicBezTo>
                  <a:pt x="1016" y="2628"/>
                  <a:pt x="1043" y="2657"/>
                  <a:pt x="1042" y="2692"/>
                </a:cubicBezTo>
                <a:cubicBezTo>
                  <a:pt x="1028" y="2992"/>
                  <a:pt x="1191" y="3276"/>
                  <a:pt x="1458" y="3415"/>
                </a:cubicBezTo>
                <a:lnTo>
                  <a:pt x="1637" y="3513"/>
                </a:lnTo>
                <a:cubicBezTo>
                  <a:pt x="1650" y="3445"/>
                  <a:pt x="1675" y="3381"/>
                  <a:pt x="1711" y="3322"/>
                </a:cubicBezTo>
                <a:cubicBezTo>
                  <a:pt x="1729" y="3293"/>
                  <a:pt x="1768" y="3284"/>
                  <a:pt x="1797" y="3302"/>
                </a:cubicBezTo>
                <a:cubicBezTo>
                  <a:pt x="1826" y="3320"/>
                  <a:pt x="1835" y="3359"/>
                  <a:pt x="1817" y="3388"/>
                </a:cubicBezTo>
                <a:cubicBezTo>
                  <a:pt x="1786" y="3439"/>
                  <a:pt x="1765" y="3494"/>
                  <a:pt x="1756" y="3554"/>
                </a:cubicBezTo>
                <a:cubicBezTo>
                  <a:pt x="1738" y="3671"/>
                  <a:pt x="1766" y="3788"/>
                  <a:pt x="1836" y="3884"/>
                </a:cubicBezTo>
                <a:cubicBezTo>
                  <a:pt x="1906" y="3980"/>
                  <a:pt x="2010" y="4043"/>
                  <a:pt x="2127" y="4061"/>
                </a:cubicBezTo>
                <a:cubicBezTo>
                  <a:pt x="2208" y="4074"/>
                  <a:pt x="2290" y="4064"/>
                  <a:pt x="2365" y="4033"/>
                </a:cubicBezTo>
                <a:cubicBezTo>
                  <a:pt x="2367" y="4032"/>
                  <a:pt x="2369" y="4032"/>
                  <a:pt x="2371" y="4032"/>
                </a:cubicBezTo>
                <a:lnTo>
                  <a:pt x="2371" y="3014"/>
                </a:lnTo>
                <a:cubicBezTo>
                  <a:pt x="2371" y="2980"/>
                  <a:pt x="2399" y="2952"/>
                  <a:pt x="2434" y="2952"/>
                </a:cubicBezTo>
                <a:cubicBezTo>
                  <a:pt x="2468" y="2952"/>
                  <a:pt x="2496" y="2980"/>
                  <a:pt x="2496" y="3014"/>
                </a:cubicBezTo>
                <a:lnTo>
                  <a:pt x="2496" y="4025"/>
                </a:lnTo>
                <a:cubicBezTo>
                  <a:pt x="2571" y="4055"/>
                  <a:pt x="2652" y="4065"/>
                  <a:pt x="2733" y="4053"/>
                </a:cubicBezTo>
                <a:cubicBezTo>
                  <a:pt x="2850" y="4034"/>
                  <a:pt x="2953" y="3971"/>
                  <a:pt x="3023" y="3876"/>
                </a:cubicBezTo>
                <a:cubicBezTo>
                  <a:pt x="3093" y="3780"/>
                  <a:pt x="3122" y="3662"/>
                  <a:pt x="3103" y="3545"/>
                </a:cubicBezTo>
                <a:cubicBezTo>
                  <a:pt x="3094" y="3486"/>
                  <a:pt x="3074" y="3430"/>
                  <a:pt x="3042" y="3380"/>
                </a:cubicBezTo>
                <a:cubicBezTo>
                  <a:pt x="3024" y="3350"/>
                  <a:pt x="3033" y="3312"/>
                  <a:pt x="3063" y="3294"/>
                </a:cubicBezTo>
                <a:cubicBezTo>
                  <a:pt x="3092" y="3275"/>
                  <a:pt x="3130" y="3284"/>
                  <a:pt x="3149" y="3314"/>
                </a:cubicBezTo>
                <a:cubicBezTo>
                  <a:pt x="3184" y="3371"/>
                  <a:pt x="3208" y="3434"/>
                  <a:pt x="3222" y="3501"/>
                </a:cubicBezTo>
                <a:cubicBezTo>
                  <a:pt x="3391" y="3412"/>
                  <a:pt x="3531" y="3278"/>
                  <a:pt x="3626" y="3115"/>
                </a:cubicBezTo>
                <a:cubicBezTo>
                  <a:pt x="3631" y="3099"/>
                  <a:pt x="3634" y="3082"/>
                  <a:pt x="3633" y="3065"/>
                </a:cubicBezTo>
                <a:cubicBezTo>
                  <a:pt x="3631" y="3028"/>
                  <a:pt x="3614" y="2994"/>
                  <a:pt x="3586" y="2970"/>
                </a:cubicBezTo>
                <a:cubicBezTo>
                  <a:pt x="3558" y="2946"/>
                  <a:pt x="3522" y="2935"/>
                  <a:pt x="3486" y="2937"/>
                </a:cubicBezTo>
                <a:cubicBezTo>
                  <a:pt x="3476" y="2938"/>
                  <a:pt x="3467" y="2939"/>
                  <a:pt x="3458" y="2942"/>
                </a:cubicBezTo>
                <a:cubicBezTo>
                  <a:pt x="3425" y="2951"/>
                  <a:pt x="3390" y="2932"/>
                  <a:pt x="3380" y="2899"/>
                </a:cubicBezTo>
                <a:cubicBezTo>
                  <a:pt x="3371" y="2866"/>
                  <a:pt x="3390" y="2831"/>
                  <a:pt x="3423" y="2822"/>
                </a:cubicBezTo>
                <a:cubicBezTo>
                  <a:pt x="3441" y="2817"/>
                  <a:pt x="3459" y="2814"/>
                  <a:pt x="3477" y="2812"/>
                </a:cubicBezTo>
                <a:cubicBezTo>
                  <a:pt x="3547" y="2807"/>
                  <a:pt x="3615" y="2830"/>
                  <a:pt x="3668" y="2876"/>
                </a:cubicBezTo>
                <a:cubicBezTo>
                  <a:pt x="3685" y="2891"/>
                  <a:pt x="3700" y="2909"/>
                  <a:pt x="3712" y="2928"/>
                </a:cubicBezTo>
                <a:cubicBezTo>
                  <a:pt x="3725" y="2890"/>
                  <a:pt x="3736" y="2851"/>
                  <a:pt x="3744" y="2811"/>
                </a:cubicBezTo>
                <a:cubicBezTo>
                  <a:pt x="3751" y="2777"/>
                  <a:pt x="3784" y="2755"/>
                  <a:pt x="3818" y="2762"/>
                </a:cubicBezTo>
                <a:cubicBezTo>
                  <a:pt x="3852" y="2770"/>
                  <a:pt x="3874" y="2803"/>
                  <a:pt x="3867" y="2836"/>
                </a:cubicBezTo>
                <a:lnTo>
                  <a:pt x="3867" y="2836"/>
                </a:lnTo>
                <a:close/>
                <a:moveTo>
                  <a:pt x="684" y="1549"/>
                </a:moveTo>
                <a:lnTo>
                  <a:pt x="684" y="1549"/>
                </a:lnTo>
                <a:cubicBezTo>
                  <a:pt x="714" y="1311"/>
                  <a:pt x="890" y="1118"/>
                  <a:pt x="1123" y="1065"/>
                </a:cubicBezTo>
                <a:cubicBezTo>
                  <a:pt x="1053" y="598"/>
                  <a:pt x="1359" y="150"/>
                  <a:pt x="1827" y="52"/>
                </a:cubicBezTo>
                <a:cubicBezTo>
                  <a:pt x="2018" y="13"/>
                  <a:pt x="2255" y="0"/>
                  <a:pt x="2440" y="224"/>
                </a:cubicBezTo>
                <a:cubicBezTo>
                  <a:pt x="2579" y="99"/>
                  <a:pt x="2797" y="44"/>
                  <a:pt x="3005" y="87"/>
                </a:cubicBezTo>
                <a:cubicBezTo>
                  <a:pt x="3240" y="136"/>
                  <a:pt x="3442" y="274"/>
                  <a:pt x="3573" y="475"/>
                </a:cubicBezTo>
                <a:cubicBezTo>
                  <a:pt x="3695" y="662"/>
                  <a:pt x="3742" y="882"/>
                  <a:pt x="3709" y="1100"/>
                </a:cubicBezTo>
                <a:cubicBezTo>
                  <a:pt x="3921" y="1148"/>
                  <a:pt x="4088" y="1314"/>
                  <a:pt x="4138" y="1526"/>
                </a:cubicBezTo>
                <a:cubicBezTo>
                  <a:pt x="4146" y="1559"/>
                  <a:pt x="4125" y="1593"/>
                  <a:pt x="4091" y="1601"/>
                </a:cubicBezTo>
                <a:cubicBezTo>
                  <a:pt x="4086" y="1602"/>
                  <a:pt x="4081" y="1602"/>
                  <a:pt x="4077" y="1602"/>
                </a:cubicBezTo>
                <a:cubicBezTo>
                  <a:pt x="4048" y="1603"/>
                  <a:pt x="4023" y="1583"/>
                  <a:pt x="4016" y="1554"/>
                </a:cubicBezTo>
                <a:cubicBezTo>
                  <a:pt x="3977" y="1386"/>
                  <a:pt x="3843" y="1255"/>
                  <a:pt x="3674" y="1220"/>
                </a:cubicBezTo>
                <a:cubicBezTo>
                  <a:pt x="3615" y="1207"/>
                  <a:pt x="3556" y="1207"/>
                  <a:pt x="3498" y="1218"/>
                </a:cubicBezTo>
                <a:cubicBezTo>
                  <a:pt x="3463" y="1225"/>
                  <a:pt x="3431" y="1203"/>
                  <a:pt x="3424" y="1169"/>
                </a:cubicBezTo>
                <a:cubicBezTo>
                  <a:pt x="3417" y="1135"/>
                  <a:pt x="3440" y="1102"/>
                  <a:pt x="3473" y="1096"/>
                </a:cubicBezTo>
                <a:cubicBezTo>
                  <a:pt x="3510" y="1089"/>
                  <a:pt x="3548" y="1085"/>
                  <a:pt x="3585" y="1085"/>
                </a:cubicBezTo>
                <a:cubicBezTo>
                  <a:pt x="3614" y="896"/>
                  <a:pt x="3574" y="705"/>
                  <a:pt x="3469" y="544"/>
                </a:cubicBezTo>
                <a:cubicBezTo>
                  <a:pt x="3355" y="371"/>
                  <a:pt x="3181" y="252"/>
                  <a:pt x="2979" y="210"/>
                </a:cubicBezTo>
                <a:cubicBezTo>
                  <a:pt x="2797" y="171"/>
                  <a:pt x="2600" y="227"/>
                  <a:pt x="2495" y="345"/>
                </a:cubicBezTo>
                <a:cubicBezTo>
                  <a:pt x="2495" y="346"/>
                  <a:pt x="2496" y="348"/>
                  <a:pt x="2496" y="349"/>
                </a:cubicBezTo>
                <a:lnTo>
                  <a:pt x="2496" y="954"/>
                </a:lnTo>
                <a:cubicBezTo>
                  <a:pt x="2496" y="988"/>
                  <a:pt x="2468" y="1016"/>
                  <a:pt x="2434" y="1016"/>
                </a:cubicBezTo>
                <a:cubicBezTo>
                  <a:pt x="2399" y="1016"/>
                  <a:pt x="2371" y="988"/>
                  <a:pt x="2371" y="954"/>
                </a:cubicBezTo>
                <a:lnTo>
                  <a:pt x="2371" y="349"/>
                </a:lnTo>
                <a:cubicBezTo>
                  <a:pt x="2371" y="347"/>
                  <a:pt x="2372" y="345"/>
                  <a:pt x="2372" y="342"/>
                </a:cubicBezTo>
                <a:cubicBezTo>
                  <a:pt x="2226" y="130"/>
                  <a:pt x="2036" y="136"/>
                  <a:pt x="1853" y="175"/>
                </a:cubicBezTo>
                <a:cubicBezTo>
                  <a:pt x="1449" y="259"/>
                  <a:pt x="1185" y="647"/>
                  <a:pt x="1247" y="1050"/>
                </a:cubicBezTo>
                <a:cubicBezTo>
                  <a:pt x="1284" y="1050"/>
                  <a:pt x="1322" y="1054"/>
                  <a:pt x="1359" y="1061"/>
                </a:cubicBezTo>
                <a:cubicBezTo>
                  <a:pt x="1392" y="1067"/>
                  <a:pt x="1415" y="1100"/>
                  <a:pt x="1408" y="1134"/>
                </a:cubicBezTo>
                <a:cubicBezTo>
                  <a:pt x="1401" y="1168"/>
                  <a:pt x="1369" y="1190"/>
                  <a:pt x="1334" y="1183"/>
                </a:cubicBezTo>
                <a:cubicBezTo>
                  <a:pt x="1276" y="1172"/>
                  <a:pt x="1217" y="1172"/>
                  <a:pt x="1158" y="1185"/>
                </a:cubicBezTo>
                <a:cubicBezTo>
                  <a:pt x="972" y="1223"/>
                  <a:pt x="832" y="1376"/>
                  <a:pt x="808" y="1564"/>
                </a:cubicBezTo>
                <a:cubicBezTo>
                  <a:pt x="804" y="1596"/>
                  <a:pt x="777" y="1619"/>
                  <a:pt x="746" y="1619"/>
                </a:cubicBezTo>
                <a:cubicBezTo>
                  <a:pt x="743" y="1619"/>
                  <a:pt x="741" y="1619"/>
                  <a:pt x="738" y="1618"/>
                </a:cubicBezTo>
                <a:cubicBezTo>
                  <a:pt x="704" y="1614"/>
                  <a:pt x="680" y="1583"/>
                  <a:pt x="684" y="1549"/>
                </a:cubicBezTo>
                <a:lnTo>
                  <a:pt x="684" y="1549"/>
                </a:lnTo>
                <a:close/>
                <a:moveTo>
                  <a:pt x="2701" y="1921"/>
                </a:moveTo>
                <a:lnTo>
                  <a:pt x="2701" y="1921"/>
                </a:lnTo>
                <a:lnTo>
                  <a:pt x="2701" y="2512"/>
                </a:lnTo>
                <a:cubicBezTo>
                  <a:pt x="2701" y="2547"/>
                  <a:pt x="2673" y="2576"/>
                  <a:pt x="2638" y="2576"/>
                </a:cubicBezTo>
                <a:lnTo>
                  <a:pt x="2219" y="2576"/>
                </a:lnTo>
                <a:cubicBezTo>
                  <a:pt x="2184" y="2576"/>
                  <a:pt x="2156" y="2547"/>
                  <a:pt x="2156" y="2512"/>
                </a:cubicBezTo>
                <a:lnTo>
                  <a:pt x="2156" y="1921"/>
                </a:lnTo>
                <a:cubicBezTo>
                  <a:pt x="2156" y="1886"/>
                  <a:pt x="2184" y="1857"/>
                  <a:pt x="2219" y="1857"/>
                </a:cubicBezTo>
                <a:lnTo>
                  <a:pt x="2638" y="1857"/>
                </a:lnTo>
                <a:cubicBezTo>
                  <a:pt x="2673" y="1857"/>
                  <a:pt x="2701" y="1886"/>
                  <a:pt x="2701" y="1921"/>
                </a:cubicBezTo>
                <a:lnTo>
                  <a:pt x="2701" y="1921"/>
                </a:lnTo>
                <a:close/>
                <a:moveTo>
                  <a:pt x="201" y="2078"/>
                </a:moveTo>
                <a:lnTo>
                  <a:pt x="201" y="2078"/>
                </a:lnTo>
                <a:cubicBezTo>
                  <a:pt x="201" y="2107"/>
                  <a:pt x="177" y="2130"/>
                  <a:pt x="149" y="2130"/>
                </a:cubicBezTo>
                <a:lnTo>
                  <a:pt x="141" y="2130"/>
                </a:lnTo>
                <a:cubicBezTo>
                  <a:pt x="113" y="2130"/>
                  <a:pt x="90" y="2107"/>
                  <a:pt x="90" y="2078"/>
                </a:cubicBezTo>
                <a:lnTo>
                  <a:pt x="90" y="2070"/>
                </a:lnTo>
                <a:cubicBezTo>
                  <a:pt x="90" y="2042"/>
                  <a:pt x="113" y="2019"/>
                  <a:pt x="141" y="2019"/>
                </a:cubicBezTo>
                <a:lnTo>
                  <a:pt x="149" y="2019"/>
                </a:lnTo>
                <a:cubicBezTo>
                  <a:pt x="177" y="2019"/>
                  <a:pt x="201" y="2042"/>
                  <a:pt x="201" y="2070"/>
                </a:cubicBezTo>
                <a:lnTo>
                  <a:pt x="201" y="2078"/>
                </a:lnTo>
                <a:lnTo>
                  <a:pt x="201" y="2078"/>
                </a:lnTo>
                <a:close/>
                <a:moveTo>
                  <a:pt x="1581" y="2123"/>
                </a:moveTo>
                <a:lnTo>
                  <a:pt x="1581" y="2123"/>
                </a:lnTo>
                <a:cubicBezTo>
                  <a:pt x="1600" y="2164"/>
                  <a:pt x="1641" y="2192"/>
                  <a:pt x="1688" y="2192"/>
                </a:cubicBezTo>
                <a:cubicBezTo>
                  <a:pt x="1753" y="2192"/>
                  <a:pt x="1806" y="2139"/>
                  <a:pt x="1806" y="2074"/>
                </a:cubicBezTo>
                <a:cubicBezTo>
                  <a:pt x="1806" y="2009"/>
                  <a:pt x="1753" y="1957"/>
                  <a:pt x="1688" y="1957"/>
                </a:cubicBezTo>
                <a:cubicBezTo>
                  <a:pt x="1640" y="1957"/>
                  <a:pt x="1599" y="1985"/>
                  <a:pt x="1581" y="2027"/>
                </a:cubicBezTo>
                <a:lnTo>
                  <a:pt x="283" y="2027"/>
                </a:lnTo>
                <a:cubicBezTo>
                  <a:pt x="265" y="1970"/>
                  <a:pt x="212" y="1929"/>
                  <a:pt x="149" y="1929"/>
                </a:cubicBezTo>
                <a:lnTo>
                  <a:pt x="141" y="1929"/>
                </a:lnTo>
                <a:cubicBezTo>
                  <a:pt x="63" y="1929"/>
                  <a:pt x="0" y="1992"/>
                  <a:pt x="0" y="2070"/>
                </a:cubicBezTo>
                <a:lnTo>
                  <a:pt x="0" y="2078"/>
                </a:lnTo>
                <a:cubicBezTo>
                  <a:pt x="0" y="2157"/>
                  <a:pt x="63" y="2220"/>
                  <a:pt x="141" y="2220"/>
                </a:cubicBezTo>
                <a:lnTo>
                  <a:pt x="149" y="2220"/>
                </a:lnTo>
                <a:cubicBezTo>
                  <a:pt x="212" y="2220"/>
                  <a:pt x="264" y="2179"/>
                  <a:pt x="283" y="2123"/>
                </a:cubicBezTo>
                <a:lnTo>
                  <a:pt x="1581" y="2123"/>
                </a:lnTo>
                <a:lnTo>
                  <a:pt x="1581" y="2123"/>
                </a:lnTo>
                <a:close/>
                <a:moveTo>
                  <a:pt x="483" y="2817"/>
                </a:moveTo>
                <a:lnTo>
                  <a:pt x="483" y="2817"/>
                </a:lnTo>
                <a:cubicBezTo>
                  <a:pt x="483" y="2845"/>
                  <a:pt x="460" y="2868"/>
                  <a:pt x="431" y="2868"/>
                </a:cubicBezTo>
                <a:lnTo>
                  <a:pt x="423" y="2868"/>
                </a:lnTo>
                <a:cubicBezTo>
                  <a:pt x="395" y="2868"/>
                  <a:pt x="372" y="2845"/>
                  <a:pt x="372" y="2817"/>
                </a:cubicBezTo>
                <a:lnTo>
                  <a:pt x="372" y="2809"/>
                </a:lnTo>
                <a:cubicBezTo>
                  <a:pt x="372" y="2781"/>
                  <a:pt x="395" y="2758"/>
                  <a:pt x="423" y="2758"/>
                </a:cubicBezTo>
                <a:lnTo>
                  <a:pt x="431" y="2758"/>
                </a:lnTo>
                <a:cubicBezTo>
                  <a:pt x="460" y="2758"/>
                  <a:pt x="483" y="2781"/>
                  <a:pt x="483" y="2809"/>
                </a:cubicBezTo>
                <a:lnTo>
                  <a:pt x="483" y="2817"/>
                </a:lnTo>
                <a:lnTo>
                  <a:pt x="483" y="2817"/>
                </a:lnTo>
                <a:close/>
                <a:moveTo>
                  <a:pt x="476" y="2675"/>
                </a:moveTo>
                <a:lnTo>
                  <a:pt x="476" y="2675"/>
                </a:lnTo>
                <a:lnTo>
                  <a:pt x="476" y="2523"/>
                </a:lnTo>
                <a:cubicBezTo>
                  <a:pt x="476" y="2513"/>
                  <a:pt x="484" y="2504"/>
                  <a:pt x="495" y="2504"/>
                </a:cubicBezTo>
                <a:lnTo>
                  <a:pt x="1535" y="2504"/>
                </a:lnTo>
                <a:cubicBezTo>
                  <a:pt x="1554" y="2545"/>
                  <a:pt x="1595" y="2574"/>
                  <a:pt x="1643" y="2574"/>
                </a:cubicBezTo>
                <a:cubicBezTo>
                  <a:pt x="1708" y="2574"/>
                  <a:pt x="1760" y="2521"/>
                  <a:pt x="1760" y="2456"/>
                </a:cubicBezTo>
                <a:cubicBezTo>
                  <a:pt x="1760" y="2391"/>
                  <a:pt x="1708" y="2338"/>
                  <a:pt x="1643" y="2338"/>
                </a:cubicBezTo>
                <a:cubicBezTo>
                  <a:pt x="1595" y="2338"/>
                  <a:pt x="1554" y="2367"/>
                  <a:pt x="1535" y="2408"/>
                </a:cubicBezTo>
                <a:lnTo>
                  <a:pt x="495" y="2408"/>
                </a:lnTo>
                <a:cubicBezTo>
                  <a:pt x="431" y="2408"/>
                  <a:pt x="379" y="2460"/>
                  <a:pt x="379" y="2523"/>
                </a:cubicBezTo>
                <a:lnTo>
                  <a:pt x="379" y="2675"/>
                </a:lnTo>
                <a:cubicBezTo>
                  <a:pt x="323" y="2693"/>
                  <a:pt x="282" y="2746"/>
                  <a:pt x="282" y="2809"/>
                </a:cubicBezTo>
                <a:lnTo>
                  <a:pt x="282" y="2817"/>
                </a:lnTo>
                <a:cubicBezTo>
                  <a:pt x="282" y="2895"/>
                  <a:pt x="345" y="2959"/>
                  <a:pt x="423" y="2959"/>
                </a:cubicBezTo>
                <a:lnTo>
                  <a:pt x="431" y="2959"/>
                </a:lnTo>
                <a:cubicBezTo>
                  <a:pt x="509" y="2959"/>
                  <a:pt x="573" y="2895"/>
                  <a:pt x="573" y="2817"/>
                </a:cubicBezTo>
                <a:lnTo>
                  <a:pt x="573" y="2809"/>
                </a:lnTo>
                <a:cubicBezTo>
                  <a:pt x="573" y="2746"/>
                  <a:pt x="532" y="2693"/>
                  <a:pt x="476" y="2675"/>
                </a:cubicBezTo>
                <a:lnTo>
                  <a:pt x="476" y="2675"/>
                </a:lnTo>
                <a:close/>
                <a:moveTo>
                  <a:pt x="4289" y="1278"/>
                </a:moveTo>
                <a:lnTo>
                  <a:pt x="4289" y="1278"/>
                </a:lnTo>
                <a:cubicBezTo>
                  <a:pt x="4289" y="1250"/>
                  <a:pt x="4312" y="1227"/>
                  <a:pt x="4340" y="1227"/>
                </a:cubicBezTo>
                <a:lnTo>
                  <a:pt x="4348" y="1227"/>
                </a:lnTo>
                <a:cubicBezTo>
                  <a:pt x="4376" y="1227"/>
                  <a:pt x="4399" y="1250"/>
                  <a:pt x="4399" y="1278"/>
                </a:cubicBezTo>
                <a:lnTo>
                  <a:pt x="4399" y="1286"/>
                </a:lnTo>
                <a:cubicBezTo>
                  <a:pt x="4399" y="1314"/>
                  <a:pt x="4376" y="1337"/>
                  <a:pt x="4348" y="1337"/>
                </a:cubicBezTo>
                <a:lnTo>
                  <a:pt x="4340" y="1337"/>
                </a:lnTo>
                <a:cubicBezTo>
                  <a:pt x="4312" y="1337"/>
                  <a:pt x="4289" y="1314"/>
                  <a:pt x="4289" y="1286"/>
                </a:cubicBezTo>
                <a:lnTo>
                  <a:pt x="4289" y="1278"/>
                </a:lnTo>
                <a:lnTo>
                  <a:pt x="4289" y="1278"/>
                </a:lnTo>
                <a:close/>
                <a:moveTo>
                  <a:pt x="4295" y="1420"/>
                </a:moveTo>
                <a:lnTo>
                  <a:pt x="4295" y="1420"/>
                </a:lnTo>
                <a:lnTo>
                  <a:pt x="4295" y="1790"/>
                </a:lnTo>
                <a:cubicBezTo>
                  <a:pt x="4295" y="1800"/>
                  <a:pt x="4287" y="1809"/>
                  <a:pt x="4276" y="1809"/>
                </a:cubicBezTo>
                <a:lnTo>
                  <a:pt x="3370" y="1809"/>
                </a:lnTo>
                <a:cubicBezTo>
                  <a:pt x="3351" y="1768"/>
                  <a:pt x="3310" y="1739"/>
                  <a:pt x="3262" y="1739"/>
                </a:cubicBezTo>
                <a:cubicBezTo>
                  <a:pt x="3197" y="1739"/>
                  <a:pt x="3145" y="1792"/>
                  <a:pt x="3145" y="1857"/>
                </a:cubicBezTo>
                <a:cubicBezTo>
                  <a:pt x="3145" y="1922"/>
                  <a:pt x="3197" y="1975"/>
                  <a:pt x="3262" y="1975"/>
                </a:cubicBezTo>
                <a:cubicBezTo>
                  <a:pt x="3310" y="1975"/>
                  <a:pt x="3351" y="1946"/>
                  <a:pt x="3370" y="1905"/>
                </a:cubicBezTo>
                <a:lnTo>
                  <a:pt x="4276" y="1905"/>
                </a:lnTo>
                <a:cubicBezTo>
                  <a:pt x="4340" y="1905"/>
                  <a:pt x="4392" y="1854"/>
                  <a:pt x="4392" y="1790"/>
                </a:cubicBezTo>
                <a:lnTo>
                  <a:pt x="4392" y="1420"/>
                </a:lnTo>
                <a:cubicBezTo>
                  <a:pt x="4448" y="1402"/>
                  <a:pt x="4490" y="1349"/>
                  <a:pt x="4490" y="1286"/>
                </a:cubicBezTo>
                <a:lnTo>
                  <a:pt x="4490" y="1278"/>
                </a:lnTo>
                <a:cubicBezTo>
                  <a:pt x="4490" y="1200"/>
                  <a:pt x="4426" y="1136"/>
                  <a:pt x="4348" y="1136"/>
                </a:cubicBezTo>
                <a:lnTo>
                  <a:pt x="4340" y="1136"/>
                </a:lnTo>
                <a:cubicBezTo>
                  <a:pt x="4262" y="1136"/>
                  <a:pt x="4198" y="1200"/>
                  <a:pt x="4198" y="1278"/>
                </a:cubicBezTo>
                <a:lnTo>
                  <a:pt x="4198" y="1286"/>
                </a:lnTo>
                <a:cubicBezTo>
                  <a:pt x="4198" y="1349"/>
                  <a:pt x="4239" y="1402"/>
                  <a:pt x="4295" y="1420"/>
                </a:cubicBezTo>
                <a:lnTo>
                  <a:pt x="4295" y="1420"/>
                </a:lnTo>
                <a:close/>
                <a:moveTo>
                  <a:pt x="4368" y="2837"/>
                </a:moveTo>
                <a:lnTo>
                  <a:pt x="4368" y="2837"/>
                </a:lnTo>
                <a:cubicBezTo>
                  <a:pt x="4368" y="2865"/>
                  <a:pt x="4345" y="2888"/>
                  <a:pt x="4317" y="2888"/>
                </a:cubicBezTo>
                <a:lnTo>
                  <a:pt x="4309" y="2888"/>
                </a:lnTo>
                <a:cubicBezTo>
                  <a:pt x="4281" y="2888"/>
                  <a:pt x="4258" y="2865"/>
                  <a:pt x="4258" y="2837"/>
                </a:cubicBezTo>
                <a:lnTo>
                  <a:pt x="4258" y="2829"/>
                </a:lnTo>
                <a:cubicBezTo>
                  <a:pt x="4258" y="2801"/>
                  <a:pt x="4281" y="2778"/>
                  <a:pt x="4309" y="2778"/>
                </a:cubicBezTo>
                <a:lnTo>
                  <a:pt x="4317" y="2778"/>
                </a:lnTo>
                <a:cubicBezTo>
                  <a:pt x="4345" y="2778"/>
                  <a:pt x="4368" y="2801"/>
                  <a:pt x="4368" y="2829"/>
                </a:cubicBezTo>
                <a:lnTo>
                  <a:pt x="4368" y="2837"/>
                </a:lnTo>
                <a:lnTo>
                  <a:pt x="4368" y="2837"/>
                </a:lnTo>
                <a:close/>
                <a:moveTo>
                  <a:pt x="4361" y="2695"/>
                </a:moveTo>
                <a:lnTo>
                  <a:pt x="4361" y="2695"/>
                </a:lnTo>
                <a:lnTo>
                  <a:pt x="4361" y="2544"/>
                </a:lnTo>
                <a:cubicBezTo>
                  <a:pt x="4361" y="2480"/>
                  <a:pt x="4309" y="2428"/>
                  <a:pt x="4246" y="2428"/>
                </a:cubicBezTo>
                <a:lnTo>
                  <a:pt x="3370" y="2428"/>
                </a:lnTo>
                <a:cubicBezTo>
                  <a:pt x="3351" y="2387"/>
                  <a:pt x="3310" y="2358"/>
                  <a:pt x="3262" y="2358"/>
                </a:cubicBezTo>
                <a:cubicBezTo>
                  <a:pt x="3197" y="2358"/>
                  <a:pt x="3145" y="2411"/>
                  <a:pt x="3145" y="2476"/>
                </a:cubicBezTo>
                <a:cubicBezTo>
                  <a:pt x="3145" y="2541"/>
                  <a:pt x="3197" y="2594"/>
                  <a:pt x="3262" y="2594"/>
                </a:cubicBezTo>
                <a:cubicBezTo>
                  <a:pt x="3310" y="2594"/>
                  <a:pt x="3351" y="2566"/>
                  <a:pt x="3370" y="2525"/>
                </a:cubicBezTo>
                <a:lnTo>
                  <a:pt x="4246" y="2525"/>
                </a:lnTo>
                <a:cubicBezTo>
                  <a:pt x="4256" y="2525"/>
                  <a:pt x="4265" y="2533"/>
                  <a:pt x="4265" y="2544"/>
                </a:cubicBezTo>
                <a:lnTo>
                  <a:pt x="4265" y="2695"/>
                </a:lnTo>
                <a:cubicBezTo>
                  <a:pt x="4208" y="2714"/>
                  <a:pt x="4167" y="2766"/>
                  <a:pt x="4167" y="2829"/>
                </a:cubicBezTo>
                <a:lnTo>
                  <a:pt x="4167" y="2837"/>
                </a:lnTo>
                <a:cubicBezTo>
                  <a:pt x="4167" y="2915"/>
                  <a:pt x="4231" y="2979"/>
                  <a:pt x="4309" y="2979"/>
                </a:cubicBezTo>
                <a:lnTo>
                  <a:pt x="4317" y="2979"/>
                </a:lnTo>
                <a:cubicBezTo>
                  <a:pt x="4395" y="2979"/>
                  <a:pt x="4459" y="2915"/>
                  <a:pt x="4459" y="2837"/>
                </a:cubicBezTo>
                <a:lnTo>
                  <a:pt x="4459" y="2829"/>
                </a:lnTo>
                <a:cubicBezTo>
                  <a:pt x="4459" y="2766"/>
                  <a:pt x="4418" y="2714"/>
                  <a:pt x="4361" y="2695"/>
                </a:cubicBezTo>
                <a:lnTo>
                  <a:pt x="4361" y="2695"/>
                </a:lnTo>
                <a:close/>
                <a:moveTo>
                  <a:pt x="4709" y="2159"/>
                </a:moveTo>
                <a:lnTo>
                  <a:pt x="4709" y="2159"/>
                </a:lnTo>
                <a:cubicBezTo>
                  <a:pt x="4709" y="2188"/>
                  <a:pt x="4686" y="2211"/>
                  <a:pt x="4658" y="2211"/>
                </a:cubicBezTo>
                <a:lnTo>
                  <a:pt x="4650" y="2211"/>
                </a:lnTo>
                <a:cubicBezTo>
                  <a:pt x="4622" y="2211"/>
                  <a:pt x="4599" y="2188"/>
                  <a:pt x="4599" y="2159"/>
                </a:cubicBezTo>
                <a:lnTo>
                  <a:pt x="4599" y="2151"/>
                </a:lnTo>
                <a:cubicBezTo>
                  <a:pt x="4599" y="2123"/>
                  <a:pt x="4622" y="2100"/>
                  <a:pt x="4650" y="2100"/>
                </a:cubicBezTo>
                <a:lnTo>
                  <a:pt x="4658" y="2100"/>
                </a:lnTo>
                <a:cubicBezTo>
                  <a:pt x="4686" y="2100"/>
                  <a:pt x="4709" y="2123"/>
                  <a:pt x="4709" y="2151"/>
                </a:cubicBezTo>
                <a:lnTo>
                  <a:pt x="4709" y="2159"/>
                </a:lnTo>
                <a:lnTo>
                  <a:pt x="4709" y="2159"/>
                </a:lnTo>
                <a:close/>
                <a:moveTo>
                  <a:pt x="4658" y="2010"/>
                </a:moveTo>
                <a:lnTo>
                  <a:pt x="4658" y="2010"/>
                </a:lnTo>
                <a:lnTo>
                  <a:pt x="4650" y="2010"/>
                </a:lnTo>
                <a:cubicBezTo>
                  <a:pt x="4586" y="2010"/>
                  <a:pt x="4532" y="2053"/>
                  <a:pt x="4514" y="2111"/>
                </a:cubicBezTo>
                <a:lnTo>
                  <a:pt x="3214" y="2111"/>
                </a:lnTo>
                <a:cubicBezTo>
                  <a:pt x="3197" y="2068"/>
                  <a:pt x="3154" y="2037"/>
                  <a:pt x="3105" y="2037"/>
                </a:cubicBezTo>
                <a:cubicBezTo>
                  <a:pt x="3040" y="2037"/>
                  <a:pt x="2987" y="2090"/>
                  <a:pt x="2987" y="2155"/>
                </a:cubicBezTo>
                <a:cubicBezTo>
                  <a:pt x="2987" y="2220"/>
                  <a:pt x="3040" y="2273"/>
                  <a:pt x="3105" y="2273"/>
                </a:cubicBezTo>
                <a:cubicBezTo>
                  <a:pt x="3151" y="2273"/>
                  <a:pt x="3191" y="2246"/>
                  <a:pt x="3210" y="2208"/>
                </a:cubicBezTo>
                <a:lnTo>
                  <a:pt x="4517" y="2208"/>
                </a:lnTo>
                <a:cubicBezTo>
                  <a:pt x="4537" y="2262"/>
                  <a:pt x="4589" y="2301"/>
                  <a:pt x="4650" y="2301"/>
                </a:cubicBezTo>
                <a:lnTo>
                  <a:pt x="4658" y="2301"/>
                </a:lnTo>
                <a:cubicBezTo>
                  <a:pt x="4736" y="2301"/>
                  <a:pt x="4800" y="2238"/>
                  <a:pt x="4800" y="2159"/>
                </a:cubicBezTo>
                <a:lnTo>
                  <a:pt x="4800" y="2151"/>
                </a:lnTo>
                <a:cubicBezTo>
                  <a:pt x="4800" y="2073"/>
                  <a:pt x="4736" y="2010"/>
                  <a:pt x="4658" y="2010"/>
                </a:cubicBezTo>
                <a:lnTo>
                  <a:pt x="4658" y="2010"/>
                </a:lnTo>
                <a:close/>
                <a:moveTo>
                  <a:pt x="309" y="1805"/>
                </a:moveTo>
                <a:lnTo>
                  <a:pt x="309" y="1805"/>
                </a:lnTo>
                <a:cubicBezTo>
                  <a:pt x="309" y="1777"/>
                  <a:pt x="332" y="1754"/>
                  <a:pt x="360" y="1754"/>
                </a:cubicBezTo>
                <a:lnTo>
                  <a:pt x="368" y="1754"/>
                </a:lnTo>
                <a:cubicBezTo>
                  <a:pt x="396" y="1754"/>
                  <a:pt x="419" y="1777"/>
                  <a:pt x="419" y="1805"/>
                </a:cubicBezTo>
                <a:lnTo>
                  <a:pt x="419" y="1813"/>
                </a:lnTo>
                <a:cubicBezTo>
                  <a:pt x="419" y="1841"/>
                  <a:pt x="396" y="1864"/>
                  <a:pt x="368" y="1864"/>
                </a:cubicBezTo>
                <a:lnTo>
                  <a:pt x="360" y="1864"/>
                </a:lnTo>
                <a:cubicBezTo>
                  <a:pt x="332" y="1864"/>
                  <a:pt x="309" y="1841"/>
                  <a:pt x="309" y="1813"/>
                </a:cubicBezTo>
                <a:lnTo>
                  <a:pt x="309" y="1805"/>
                </a:lnTo>
                <a:lnTo>
                  <a:pt x="309" y="1805"/>
                </a:lnTo>
                <a:close/>
                <a:moveTo>
                  <a:pt x="360" y="1955"/>
                </a:moveTo>
                <a:lnTo>
                  <a:pt x="360" y="1955"/>
                </a:lnTo>
                <a:lnTo>
                  <a:pt x="368" y="1955"/>
                </a:lnTo>
                <a:cubicBezTo>
                  <a:pt x="431" y="1955"/>
                  <a:pt x="484" y="1914"/>
                  <a:pt x="502" y="1857"/>
                </a:cubicBezTo>
                <a:lnTo>
                  <a:pt x="1474" y="1857"/>
                </a:lnTo>
                <a:cubicBezTo>
                  <a:pt x="1492" y="1898"/>
                  <a:pt x="1533" y="1927"/>
                  <a:pt x="1581" y="1927"/>
                </a:cubicBezTo>
                <a:cubicBezTo>
                  <a:pt x="1646" y="1927"/>
                  <a:pt x="1699" y="1874"/>
                  <a:pt x="1699" y="1809"/>
                </a:cubicBezTo>
                <a:cubicBezTo>
                  <a:pt x="1699" y="1744"/>
                  <a:pt x="1646" y="1691"/>
                  <a:pt x="1581" y="1691"/>
                </a:cubicBezTo>
                <a:cubicBezTo>
                  <a:pt x="1533" y="1691"/>
                  <a:pt x="1492" y="1720"/>
                  <a:pt x="1473" y="1761"/>
                </a:cubicBezTo>
                <a:lnTo>
                  <a:pt x="502" y="1761"/>
                </a:lnTo>
                <a:cubicBezTo>
                  <a:pt x="484" y="1705"/>
                  <a:pt x="431" y="1663"/>
                  <a:pt x="368" y="1663"/>
                </a:cubicBezTo>
                <a:lnTo>
                  <a:pt x="360" y="1663"/>
                </a:lnTo>
                <a:cubicBezTo>
                  <a:pt x="282" y="1663"/>
                  <a:pt x="218" y="1727"/>
                  <a:pt x="218" y="1805"/>
                </a:cubicBezTo>
                <a:lnTo>
                  <a:pt x="218" y="1813"/>
                </a:lnTo>
                <a:cubicBezTo>
                  <a:pt x="218" y="1891"/>
                  <a:pt x="282" y="1955"/>
                  <a:pt x="360" y="1955"/>
                </a:cubicBezTo>
                <a:lnTo>
                  <a:pt x="360" y="1955"/>
                </a:lnTo>
                <a:close/>
                <a:moveTo>
                  <a:pt x="2291" y="1191"/>
                </a:moveTo>
                <a:lnTo>
                  <a:pt x="2291" y="1191"/>
                </a:lnTo>
                <a:cubicBezTo>
                  <a:pt x="2291" y="1219"/>
                  <a:pt x="2268" y="1242"/>
                  <a:pt x="2240" y="1242"/>
                </a:cubicBezTo>
                <a:lnTo>
                  <a:pt x="2232" y="1242"/>
                </a:lnTo>
                <a:cubicBezTo>
                  <a:pt x="2204" y="1242"/>
                  <a:pt x="2181" y="1219"/>
                  <a:pt x="2181" y="1191"/>
                </a:cubicBezTo>
                <a:lnTo>
                  <a:pt x="2181" y="1183"/>
                </a:lnTo>
                <a:cubicBezTo>
                  <a:pt x="2181" y="1154"/>
                  <a:pt x="2204" y="1131"/>
                  <a:pt x="2232" y="1131"/>
                </a:cubicBezTo>
                <a:lnTo>
                  <a:pt x="2240" y="1131"/>
                </a:lnTo>
                <a:cubicBezTo>
                  <a:pt x="2268" y="1131"/>
                  <a:pt x="2291" y="1154"/>
                  <a:pt x="2291" y="1183"/>
                </a:cubicBezTo>
                <a:lnTo>
                  <a:pt x="2291" y="1191"/>
                </a:lnTo>
                <a:lnTo>
                  <a:pt x="2291" y="1191"/>
                </a:lnTo>
                <a:close/>
                <a:moveTo>
                  <a:pt x="2450" y="1153"/>
                </a:moveTo>
                <a:lnTo>
                  <a:pt x="2450" y="1153"/>
                </a:lnTo>
                <a:lnTo>
                  <a:pt x="2379" y="1153"/>
                </a:lnTo>
                <a:cubicBezTo>
                  <a:pt x="2365" y="1089"/>
                  <a:pt x="2308" y="1041"/>
                  <a:pt x="2240" y="1041"/>
                </a:cubicBezTo>
                <a:lnTo>
                  <a:pt x="2232" y="1041"/>
                </a:lnTo>
                <a:cubicBezTo>
                  <a:pt x="2154" y="1041"/>
                  <a:pt x="2090" y="1104"/>
                  <a:pt x="2090" y="1183"/>
                </a:cubicBezTo>
                <a:lnTo>
                  <a:pt x="2090" y="1191"/>
                </a:lnTo>
                <a:cubicBezTo>
                  <a:pt x="2090" y="1269"/>
                  <a:pt x="2154" y="1332"/>
                  <a:pt x="2232" y="1332"/>
                </a:cubicBezTo>
                <a:lnTo>
                  <a:pt x="2240" y="1332"/>
                </a:lnTo>
                <a:cubicBezTo>
                  <a:pt x="2297" y="1332"/>
                  <a:pt x="2346" y="1298"/>
                  <a:pt x="2368" y="1250"/>
                </a:cubicBezTo>
                <a:lnTo>
                  <a:pt x="2450" y="1250"/>
                </a:lnTo>
                <a:cubicBezTo>
                  <a:pt x="2460" y="1250"/>
                  <a:pt x="2469" y="1259"/>
                  <a:pt x="2469" y="1269"/>
                </a:cubicBezTo>
                <a:lnTo>
                  <a:pt x="2469" y="1341"/>
                </a:lnTo>
                <a:cubicBezTo>
                  <a:pt x="2428" y="1359"/>
                  <a:pt x="2399" y="1400"/>
                  <a:pt x="2399" y="1448"/>
                </a:cubicBezTo>
                <a:cubicBezTo>
                  <a:pt x="2399" y="1513"/>
                  <a:pt x="2452" y="1566"/>
                  <a:pt x="2517" y="1566"/>
                </a:cubicBezTo>
                <a:cubicBezTo>
                  <a:pt x="2582" y="1566"/>
                  <a:pt x="2635" y="1513"/>
                  <a:pt x="2635" y="1448"/>
                </a:cubicBezTo>
                <a:cubicBezTo>
                  <a:pt x="2635" y="1400"/>
                  <a:pt x="2606" y="1359"/>
                  <a:pt x="2565" y="1341"/>
                </a:cubicBezTo>
                <a:lnTo>
                  <a:pt x="2565" y="1269"/>
                </a:lnTo>
                <a:cubicBezTo>
                  <a:pt x="2565" y="1205"/>
                  <a:pt x="2514" y="1153"/>
                  <a:pt x="2450" y="1153"/>
                </a:cubicBezTo>
                <a:lnTo>
                  <a:pt x="2450" y="1153"/>
                </a:lnTo>
                <a:close/>
                <a:moveTo>
                  <a:pt x="1505" y="3056"/>
                </a:moveTo>
                <a:lnTo>
                  <a:pt x="1505" y="3056"/>
                </a:lnTo>
                <a:cubicBezTo>
                  <a:pt x="1502" y="3081"/>
                  <a:pt x="1481" y="3102"/>
                  <a:pt x="1455" y="3102"/>
                </a:cubicBezTo>
                <a:lnTo>
                  <a:pt x="1447" y="3102"/>
                </a:lnTo>
                <a:cubicBezTo>
                  <a:pt x="1419" y="3102"/>
                  <a:pt x="1396" y="3079"/>
                  <a:pt x="1396" y="3050"/>
                </a:cubicBezTo>
                <a:lnTo>
                  <a:pt x="1396" y="3043"/>
                </a:lnTo>
                <a:cubicBezTo>
                  <a:pt x="1396" y="3014"/>
                  <a:pt x="1419" y="2991"/>
                  <a:pt x="1447" y="2991"/>
                </a:cubicBezTo>
                <a:lnTo>
                  <a:pt x="1455" y="2991"/>
                </a:lnTo>
                <a:cubicBezTo>
                  <a:pt x="1481" y="2991"/>
                  <a:pt x="1502" y="3012"/>
                  <a:pt x="1505" y="3037"/>
                </a:cubicBezTo>
                <a:cubicBezTo>
                  <a:pt x="1504" y="3040"/>
                  <a:pt x="1503" y="3043"/>
                  <a:pt x="1503" y="3046"/>
                </a:cubicBezTo>
                <a:cubicBezTo>
                  <a:pt x="1503" y="3050"/>
                  <a:pt x="1504" y="3053"/>
                  <a:pt x="1505" y="3056"/>
                </a:cubicBezTo>
                <a:lnTo>
                  <a:pt x="1505" y="3056"/>
                </a:lnTo>
                <a:close/>
                <a:moveTo>
                  <a:pt x="1715" y="2998"/>
                </a:moveTo>
                <a:lnTo>
                  <a:pt x="1715" y="2998"/>
                </a:lnTo>
                <a:lnTo>
                  <a:pt x="1589" y="2998"/>
                </a:lnTo>
                <a:cubicBezTo>
                  <a:pt x="1570" y="2942"/>
                  <a:pt x="1517" y="2901"/>
                  <a:pt x="1455" y="2901"/>
                </a:cubicBezTo>
                <a:lnTo>
                  <a:pt x="1447" y="2901"/>
                </a:lnTo>
                <a:cubicBezTo>
                  <a:pt x="1369" y="2901"/>
                  <a:pt x="1305" y="2964"/>
                  <a:pt x="1305" y="3043"/>
                </a:cubicBezTo>
                <a:lnTo>
                  <a:pt x="1305" y="3050"/>
                </a:lnTo>
                <a:cubicBezTo>
                  <a:pt x="1305" y="3129"/>
                  <a:pt x="1369" y="3192"/>
                  <a:pt x="1447" y="3192"/>
                </a:cubicBezTo>
                <a:lnTo>
                  <a:pt x="1455" y="3192"/>
                </a:lnTo>
                <a:cubicBezTo>
                  <a:pt x="1517" y="3192"/>
                  <a:pt x="1570" y="3151"/>
                  <a:pt x="1589" y="3095"/>
                </a:cubicBezTo>
                <a:lnTo>
                  <a:pt x="1715" y="3095"/>
                </a:lnTo>
                <a:cubicBezTo>
                  <a:pt x="1779" y="3095"/>
                  <a:pt x="1831" y="3043"/>
                  <a:pt x="1831" y="2979"/>
                </a:cubicBezTo>
                <a:lnTo>
                  <a:pt x="1831" y="2918"/>
                </a:lnTo>
                <a:cubicBezTo>
                  <a:pt x="1870" y="2899"/>
                  <a:pt x="1897" y="2859"/>
                  <a:pt x="1897" y="2813"/>
                </a:cubicBezTo>
                <a:cubicBezTo>
                  <a:pt x="1897" y="2748"/>
                  <a:pt x="1844" y="2695"/>
                  <a:pt x="1779" y="2695"/>
                </a:cubicBezTo>
                <a:cubicBezTo>
                  <a:pt x="1714" y="2695"/>
                  <a:pt x="1662" y="2748"/>
                  <a:pt x="1662" y="2813"/>
                </a:cubicBezTo>
                <a:cubicBezTo>
                  <a:pt x="1662" y="2862"/>
                  <a:pt x="1692" y="2904"/>
                  <a:pt x="1734" y="2922"/>
                </a:cubicBezTo>
                <a:lnTo>
                  <a:pt x="1734" y="2979"/>
                </a:lnTo>
                <a:cubicBezTo>
                  <a:pt x="1734" y="2990"/>
                  <a:pt x="1726" y="2998"/>
                  <a:pt x="1715" y="2998"/>
                </a:cubicBezTo>
                <a:lnTo>
                  <a:pt x="1715" y="2998"/>
                </a:lnTo>
                <a:close/>
                <a:moveTo>
                  <a:pt x="2009" y="2652"/>
                </a:moveTo>
                <a:lnTo>
                  <a:pt x="2009" y="2652"/>
                </a:lnTo>
                <a:lnTo>
                  <a:pt x="2009" y="1791"/>
                </a:lnTo>
                <a:cubicBezTo>
                  <a:pt x="2009" y="1749"/>
                  <a:pt x="2043" y="1715"/>
                  <a:pt x="2084" y="1715"/>
                </a:cubicBezTo>
                <a:lnTo>
                  <a:pt x="2757" y="1715"/>
                </a:lnTo>
                <a:cubicBezTo>
                  <a:pt x="2799" y="1715"/>
                  <a:pt x="2832" y="1749"/>
                  <a:pt x="2832" y="1791"/>
                </a:cubicBezTo>
                <a:lnTo>
                  <a:pt x="2832" y="2652"/>
                </a:lnTo>
                <a:cubicBezTo>
                  <a:pt x="2832" y="2693"/>
                  <a:pt x="2799" y="2727"/>
                  <a:pt x="2757" y="2727"/>
                </a:cubicBezTo>
                <a:lnTo>
                  <a:pt x="2084" y="2727"/>
                </a:lnTo>
                <a:cubicBezTo>
                  <a:pt x="2043" y="2727"/>
                  <a:pt x="2009" y="2693"/>
                  <a:pt x="2009" y="2652"/>
                </a:cubicBezTo>
                <a:lnTo>
                  <a:pt x="2009" y="2652"/>
                </a:lnTo>
                <a:close/>
                <a:moveTo>
                  <a:pt x="2946" y="2652"/>
                </a:moveTo>
                <a:lnTo>
                  <a:pt x="2946" y="2652"/>
                </a:lnTo>
                <a:lnTo>
                  <a:pt x="2946" y="1791"/>
                </a:lnTo>
                <a:cubicBezTo>
                  <a:pt x="2946" y="1686"/>
                  <a:pt x="2861" y="1601"/>
                  <a:pt x="2757" y="1601"/>
                </a:cubicBezTo>
                <a:lnTo>
                  <a:pt x="2084" y="1601"/>
                </a:lnTo>
                <a:cubicBezTo>
                  <a:pt x="1980" y="1601"/>
                  <a:pt x="1895" y="1686"/>
                  <a:pt x="1895" y="1791"/>
                </a:cubicBezTo>
                <a:lnTo>
                  <a:pt x="1895" y="2652"/>
                </a:lnTo>
                <a:cubicBezTo>
                  <a:pt x="1895" y="2756"/>
                  <a:pt x="1980" y="2841"/>
                  <a:pt x="2084" y="2841"/>
                </a:cubicBezTo>
                <a:lnTo>
                  <a:pt x="2757" y="2841"/>
                </a:lnTo>
                <a:cubicBezTo>
                  <a:pt x="2861" y="2841"/>
                  <a:pt x="2946" y="2756"/>
                  <a:pt x="2946" y="2652"/>
                </a:cubicBezTo>
                <a:close/>
              </a:path>
            </a:pathLst>
          </a:custGeom>
          <a:solidFill>
            <a:schemeClr val="accent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Freeform 5">
            <a:extLst>
              <a:ext uri="{FF2B5EF4-FFF2-40B4-BE49-F238E27FC236}">
                <a16:creationId xmlns:a16="http://schemas.microsoft.com/office/drawing/2014/main" id="{3341B8A1-5B57-7A8D-D0FD-210A5C9F8E1B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4714037" y="5734979"/>
            <a:ext cx="996567" cy="519010"/>
          </a:xfrm>
          <a:custGeom>
            <a:avLst/>
            <a:gdLst>
              <a:gd name="T0" fmla="*/ 2907 w 4799"/>
              <a:gd name="T1" fmla="*/ 1028 h 2490"/>
              <a:gd name="T2" fmla="*/ 2907 w 4799"/>
              <a:gd name="T3" fmla="*/ 1028 h 2490"/>
              <a:gd name="T4" fmla="*/ 2957 w 4799"/>
              <a:gd name="T5" fmla="*/ 1257 h 2490"/>
              <a:gd name="T6" fmla="*/ 2407 w 4799"/>
              <a:gd name="T7" fmla="*/ 1807 h 2490"/>
              <a:gd name="T8" fmla="*/ 1857 w 4799"/>
              <a:gd name="T9" fmla="*/ 1257 h 2490"/>
              <a:gd name="T10" fmla="*/ 2407 w 4799"/>
              <a:gd name="T11" fmla="*/ 707 h 2490"/>
              <a:gd name="T12" fmla="*/ 2511 w 4799"/>
              <a:gd name="T13" fmla="*/ 717 h 2490"/>
              <a:gd name="T14" fmla="*/ 2460 w 4799"/>
              <a:gd name="T15" fmla="*/ 868 h 2490"/>
              <a:gd name="T16" fmla="*/ 2713 w 4799"/>
              <a:gd name="T17" fmla="*/ 1121 h 2490"/>
              <a:gd name="T18" fmla="*/ 2907 w 4799"/>
              <a:gd name="T19" fmla="*/ 1028 h 2490"/>
              <a:gd name="T20" fmla="*/ 2907 w 4799"/>
              <a:gd name="T21" fmla="*/ 1028 h 2490"/>
              <a:gd name="T22" fmla="*/ 2977 w 4799"/>
              <a:gd name="T23" fmla="*/ 2306 h 2490"/>
              <a:gd name="T24" fmla="*/ 2977 w 4799"/>
              <a:gd name="T25" fmla="*/ 2306 h 2490"/>
              <a:gd name="T26" fmla="*/ 3601 w 4799"/>
              <a:gd name="T27" fmla="*/ 1257 h 2490"/>
              <a:gd name="T28" fmla="*/ 2898 w 4799"/>
              <a:gd name="T29" fmla="*/ 169 h 2490"/>
              <a:gd name="T30" fmla="*/ 4669 w 4799"/>
              <a:gd name="T31" fmla="*/ 1242 h 2490"/>
              <a:gd name="T32" fmla="*/ 2977 w 4799"/>
              <a:gd name="T33" fmla="*/ 2306 h 2490"/>
              <a:gd name="T34" fmla="*/ 2977 w 4799"/>
              <a:gd name="T35" fmla="*/ 2306 h 2490"/>
              <a:gd name="T36" fmla="*/ 1343 w 4799"/>
              <a:gd name="T37" fmla="*/ 1257 h 2490"/>
              <a:gd name="T38" fmla="*/ 1343 w 4799"/>
              <a:gd name="T39" fmla="*/ 1257 h 2490"/>
              <a:gd name="T40" fmla="*/ 2407 w 4799"/>
              <a:gd name="T41" fmla="*/ 193 h 2490"/>
              <a:gd name="T42" fmla="*/ 3471 w 4799"/>
              <a:gd name="T43" fmla="*/ 1257 h 2490"/>
              <a:gd name="T44" fmla="*/ 2407 w 4799"/>
              <a:gd name="T45" fmla="*/ 2321 h 2490"/>
              <a:gd name="T46" fmla="*/ 1343 w 4799"/>
              <a:gd name="T47" fmla="*/ 1257 h 2490"/>
              <a:gd name="T48" fmla="*/ 1343 w 4799"/>
              <a:gd name="T49" fmla="*/ 1257 h 2490"/>
              <a:gd name="T50" fmla="*/ 130 w 4799"/>
              <a:gd name="T51" fmla="*/ 1250 h 2490"/>
              <a:gd name="T52" fmla="*/ 130 w 4799"/>
              <a:gd name="T53" fmla="*/ 1250 h 2490"/>
              <a:gd name="T54" fmla="*/ 1921 w 4799"/>
              <a:gd name="T55" fmla="*/ 167 h 2490"/>
              <a:gd name="T56" fmla="*/ 1213 w 4799"/>
              <a:gd name="T57" fmla="*/ 1257 h 2490"/>
              <a:gd name="T58" fmla="*/ 1838 w 4799"/>
              <a:gd name="T59" fmla="*/ 2307 h 2490"/>
              <a:gd name="T60" fmla="*/ 130 w 4799"/>
              <a:gd name="T61" fmla="*/ 1250 h 2490"/>
              <a:gd name="T62" fmla="*/ 130 w 4799"/>
              <a:gd name="T63" fmla="*/ 1250 h 2490"/>
              <a:gd name="T64" fmla="*/ 2405 w 4799"/>
              <a:gd name="T65" fmla="*/ 0 h 2490"/>
              <a:gd name="T66" fmla="*/ 2405 w 4799"/>
              <a:gd name="T67" fmla="*/ 0 h 2490"/>
              <a:gd name="T68" fmla="*/ 0 w 4799"/>
              <a:gd name="T69" fmla="*/ 1249 h 2490"/>
              <a:gd name="T70" fmla="*/ 2405 w 4799"/>
              <a:gd name="T71" fmla="*/ 2490 h 2490"/>
              <a:gd name="T72" fmla="*/ 4799 w 4799"/>
              <a:gd name="T73" fmla="*/ 1244 h 2490"/>
              <a:gd name="T74" fmla="*/ 2405 w 4799"/>
              <a:gd name="T75" fmla="*/ 0 h 24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799" h="2490">
                <a:moveTo>
                  <a:pt x="2907" y="1028"/>
                </a:moveTo>
                <a:lnTo>
                  <a:pt x="2907" y="1028"/>
                </a:lnTo>
                <a:cubicBezTo>
                  <a:pt x="2939" y="1098"/>
                  <a:pt x="2957" y="1175"/>
                  <a:pt x="2957" y="1257"/>
                </a:cubicBezTo>
                <a:cubicBezTo>
                  <a:pt x="2957" y="1561"/>
                  <a:pt x="2711" y="1807"/>
                  <a:pt x="2407" y="1807"/>
                </a:cubicBezTo>
                <a:cubicBezTo>
                  <a:pt x="2103" y="1807"/>
                  <a:pt x="1857" y="1561"/>
                  <a:pt x="1857" y="1257"/>
                </a:cubicBezTo>
                <a:cubicBezTo>
                  <a:pt x="1857" y="953"/>
                  <a:pt x="2103" y="707"/>
                  <a:pt x="2407" y="707"/>
                </a:cubicBezTo>
                <a:cubicBezTo>
                  <a:pt x="2443" y="707"/>
                  <a:pt x="2477" y="710"/>
                  <a:pt x="2511" y="717"/>
                </a:cubicBezTo>
                <a:cubicBezTo>
                  <a:pt x="2479" y="759"/>
                  <a:pt x="2460" y="811"/>
                  <a:pt x="2460" y="868"/>
                </a:cubicBezTo>
                <a:cubicBezTo>
                  <a:pt x="2460" y="1007"/>
                  <a:pt x="2573" y="1121"/>
                  <a:pt x="2713" y="1121"/>
                </a:cubicBezTo>
                <a:cubicBezTo>
                  <a:pt x="2792" y="1121"/>
                  <a:pt x="2861" y="1084"/>
                  <a:pt x="2907" y="1028"/>
                </a:cubicBezTo>
                <a:lnTo>
                  <a:pt x="2907" y="1028"/>
                </a:lnTo>
                <a:close/>
                <a:moveTo>
                  <a:pt x="2977" y="2306"/>
                </a:moveTo>
                <a:lnTo>
                  <a:pt x="2977" y="2306"/>
                </a:lnTo>
                <a:cubicBezTo>
                  <a:pt x="3349" y="2104"/>
                  <a:pt x="3601" y="1709"/>
                  <a:pt x="3601" y="1257"/>
                </a:cubicBezTo>
                <a:cubicBezTo>
                  <a:pt x="3601" y="773"/>
                  <a:pt x="3312" y="357"/>
                  <a:pt x="2898" y="169"/>
                </a:cubicBezTo>
                <a:cubicBezTo>
                  <a:pt x="4027" y="354"/>
                  <a:pt x="4649" y="1128"/>
                  <a:pt x="4669" y="1242"/>
                </a:cubicBezTo>
                <a:cubicBezTo>
                  <a:pt x="4654" y="1358"/>
                  <a:pt x="4073" y="2101"/>
                  <a:pt x="2977" y="2306"/>
                </a:cubicBezTo>
                <a:lnTo>
                  <a:pt x="2977" y="2306"/>
                </a:lnTo>
                <a:close/>
                <a:moveTo>
                  <a:pt x="1343" y="1257"/>
                </a:moveTo>
                <a:lnTo>
                  <a:pt x="1343" y="1257"/>
                </a:lnTo>
                <a:cubicBezTo>
                  <a:pt x="1343" y="670"/>
                  <a:pt x="1820" y="193"/>
                  <a:pt x="2407" y="193"/>
                </a:cubicBezTo>
                <a:cubicBezTo>
                  <a:pt x="2994" y="193"/>
                  <a:pt x="3471" y="670"/>
                  <a:pt x="3471" y="1257"/>
                </a:cubicBezTo>
                <a:cubicBezTo>
                  <a:pt x="3471" y="1843"/>
                  <a:pt x="2994" y="2321"/>
                  <a:pt x="2407" y="2321"/>
                </a:cubicBezTo>
                <a:cubicBezTo>
                  <a:pt x="1820" y="2321"/>
                  <a:pt x="1343" y="1843"/>
                  <a:pt x="1343" y="1257"/>
                </a:cubicBezTo>
                <a:lnTo>
                  <a:pt x="1343" y="1257"/>
                </a:lnTo>
                <a:close/>
                <a:moveTo>
                  <a:pt x="130" y="1250"/>
                </a:moveTo>
                <a:lnTo>
                  <a:pt x="130" y="1250"/>
                </a:lnTo>
                <a:cubicBezTo>
                  <a:pt x="154" y="1124"/>
                  <a:pt x="775" y="348"/>
                  <a:pt x="1921" y="167"/>
                </a:cubicBezTo>
                <a:cubicBezTo>
                  <a:pt x="1504" y="354"/>
                  <a:pt x="1213" y="772"/>
                  <a:pt x="1213" y="1257"/>
                </a:cubicBezTo>
                <a:cubicBezTo>
                  <a:pt x="1213" y="1709"/>
                  <a:pt x="1466" y="2104"/>
                  <a:pt x="1838" y="2307"/>
                </a:cubicBezTo>
                <a:cubicBezTo>
                  <a:pt x="750" y="2103"/>
                  <a:pt x="150" y="1367"/>
                  <a:pt x="130" y="1250"/>
                </a:cubicBezTo>
                <a:lnTo>
                  <a:pt x="130" y="1250"/>
                </a:lnTo>
                <a:close/>
                <a:moveTo>
                  <a:pt x="2405" y="0"/>
                </a:moveTo>
                <a:lnTo>
                  <a:pt x="2405" y="0"/>
                </a:lnTo>
                <a:cubicBezTo>
                  <a:pt x="866" y="0"/>
                  <a:pt x="0" y="1053"/>
                  <a:pt x="0" y="1249"/>
                </a:cubicBezTo>
                <a:cubicBezTo>
                  <a:pt x="0" y="1444"/>
                  <a:pt x="866" y="2490"/>
                  <a:pt x="2405" y="2490"/>
                </a:cubicBezTo>
                <a:cubicBezTo>
                  <a:pt x="3936" y="2490"/>
                  <a:pt x="4799" y="1439"/>
                  <a:pt x="4799" y="1244"/>
                </a:cubicBezTo>
                <a:cubicBezTo>
                  <a:pt x="4799" y="1049"/>
                  <a:pt x="3936" y="0"/>
                  <a:pt x="2405" y="0"/>
                </a:cubicBez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Freeform 6">
            <a:extLst>
              <a:ext uri="{FF2B5EF4-FFF2-40B4-BE49-F238E27FC236}">
                <a16:creationId xmlns:a16="http://schemas.microsoft.com/office/drawing/2014/main" id="{3505544E-63F1-F559-4BBD-BD42F328EBE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1599643" y="2859756"/>
            <a:ext cx="915963" cy="940954"/>
          </a:xfrm>
          <a:custGeom>
            <a:avLst/>
            <a:gdLst>
              <a:gd name="T0" fmla="*/ 3298 w 4668"/>
              <a:gd name="T1" fmla="*/ 2427 h 4799"/>
              <a:gd name="T2" fmla="*/ 2224 w 4668"/>
              <a:gd name="T3" fmla="*/ 2406 h 4799"/>
              <a:gd name="T4" fmla="*/ 3298 w 4668"/>
              <a:gd name="T5" fmla="*/ 2427 h 4799"/>
              <a:gd name="T6" fmla="*/ 4668 w 4668"/>
              <a:gd name="T7" fmla="*/ 3219 h 4799"/>
              <a:gd name="T8" fmla="*/ 4668 w 4668"/>
              <a:gd name="T9" fmla="*/ 3642 h 4799"/>
              <a:gd name="T10" fmla="*/ 4179 w 4668"/>
              <a:gd name="T11" fmla="*/ 3708 h 4799"/>
              <a:gd name="T12" fmla="*/ 4179 w 4668"/>
              <a:gd name="T13" fmla="*/ 3576 h 4799"/>
              <a:gd name="T14" fmla="*/ 3391 w 4668"/>
              <a:gd name="T15" fmla="*/ 2520 h 4799"/>
              <a:gd name="T16" fmla="*/ 2763 w 4668"/>
              <a:gd name="T17" fmla="*/ 3107 h 4799"/>
              <a:gd name="T18" fmla="*/ 2131 w 4668"/>
              <a:gd name="T19" fmla="*/ 2499 h 4799"/>
              <a:gd name="T20" fmla="*/ 666 w 4668"/>
              <a:gd name="T21" fmla="*/ 3937 h 4799"/>
              <a:gd name="T22" fmla="*/ 619 w 4668"/>
              <a:gd name="T23" fmla="*/ 3825 h 4799"/>
              <a:gd name="T24" fmla="*/ 1025 w 4668"/>
              <a:gd name="T25" fmla="*/ 1385 h 4799"/>
              <a:gd name="T26" fmla="*/ 441 w 4668"/>
              <a:gd name="T27" fmla="*/ 1880 h 4799"/>
              <a:gd name="T28" fmla="*/ 978 w 4668"/>
              <a:gd name="T29" fmla="*/ 1245 h 4799"/>
              <a:gd name="T30" fmla="*/ 2132 w 4668"/>
              <a:gd name="T31" fmla="*/ 2313 h 4799"/>
              <a:gd name="T32" fmla="*/ 2797 w 4668"/>
              <a:gd name="T33" fmla="*/ 1740 h 4799"/>
              <a:gd name="T34" fmla="*/ 4385 w 4668"/>
              <a:gd name="T35" fmla="*/ 1363 h 4799"/>
              <a:gd name="T36" fmla="*/ 4046 w 4668"/>
              <a:gd name="T37" fmla="*/ 1297 h 4799"/>
              <a:gd name="T38" fmla="*/ 4535 w 4668"/>
              <a:gd name="T39" fmla="*/ 1232 h 4799"/>
              <a:gd name="T40" fmla="*/ 4600 w 4668"/>
              <a:gd name="T41" fmla="*/ 1721 h 4799"/>
              <a:gd name="T42" fmla="*/ 4469 w 4668"/>
              <a:gd name="T43" fmla="*/ 1721 h 4799"/>
              <a:gd name="T44" fmla="*/ 3485 w 4668"/>
              <a:gd name="T45" fmla="*/ 2428 h 4799"/>
              <a:gd name="T46" fmla="*/ 4537 w 4668"/>
              <a:gd name="T47" fmla="*/ 3219 h 4799"/>
              <a:gd name="T48" fmla="*/ 4668 w 4668"/>
              <a:gd name="T49" fmla="*/ 3219 h 4799"/>
              <a:gd name="T50" fmla="*/ 4574 w 4668"/>
              <a:gd name="T51" fmla="*/ 4733 h 4799"/>
              <a:gd name="T52" fmla="*/ 4508 w 4668"/>
              <a:gd name="T53" fmla="*/ 4799 h 4799"/>
              <a:gd name="T54" fmla="*/ 0 w 4668"/>
              <a:gd name="T55" fmla="*/ 4733 h 4799"/>
              <a:gd name="T56" fmla="*/ 65 w 4668"/>
              <a:gd name="T57" fmla="*/ 0 h 4799"/>
              <a:gd name="T58" fmla="*/ 131 w 4668"/>
              <a:gd name="T59" fmla="*/ 535 h 4799"/>
              <a:gd name="T60" fmla="*/ 456 w 4668"/>
              <a:gd name="T61" fmla="*/ 601 h 4799"/>
              <a:gd name="T62" fmla="*/ 131 w 4668"/>
              <a:gd name="T63" fmla="*/ 666 h 4799"/>
              <a:gd name="T64" fmla="*/ 390 w 4668"/>
              <a:gd name="T65" fmla="*/ 1408 h 4799"/>
              <a:gd name="T66" fmla="*/ 390 w 4668"/>
              <a:gd name="T67" fmla="*/ 1539 h 4799"/>
              <a:gd name="T68" fmla="*/ 131 w 4668"/>
              <a:gd name="T69" fmla="*/ 2280 h 4799"/>
              <a:gd name="T70" fmla="*/ 456 w 4668"/>
              <a:gd name="T71" fmla="*/ 2346 h 4799"/>
              <a:gd name="T72" fmla="*/ 131 w 4668"/>
              <a:gd name="T73" fmla="*/ 2412 h 4799"/>
              <a:gd name="T74" fmla="*/ 390 w 4668"/>
              <a:gd name="T75" fmla="*/ 3153 h 4799"/>
              <a:gd name="T76" fmla="*/ 390 w 4668"/>
              <a:gd name="T77" fmla="*/ 3285 h 4799"/>
              <a:gd name="T78" fmla="*/ 131 w 4668"/>
              <a:gd name="T79" fmla="*/ 4026 h 4799"/>
              <a:gd name="T80" fmla="*/ 456 w 4668"/>
              <a:gd name="T81" fmla="*/ 4092 h 4799"/>
              <a:gd name="T82" fmla="*/ 131 w 4668"/>
              <a:gd name="T83" fmla="*/ 4157 h 4799"/>
              <a:gd name="T84" fmla="*/ 511 w 4668"/>
              <a:gd name="T85" fmla="*/ 4667 h 4799"/>
              <a:gd name="T86" fmla="*/ 577 w 4668"/>
              <a:gd name="T87" fmla="*/ 4285 h 4799"/>
              <a:gd name="T88" fmla="*/ 643 w 4668"/>
              <a:gd name="T89" fmla="*/ 4667 h 4799"/>
              <a:gd name="T90" fmla="*/ 1384 w 4668"/>
              <a:gd name="T91" fmla="*/ 4351 h 4799"/>
              <a:gd name="T92" fmla="*/ 1515 w 4668"/>
              <a:gd name="T93" fmla="*/ 4351 h 4799"/>
              <a:gd name="T94" fmla="*/ 2257 w 4668"/>
              <a:gd name="T95" fmla="*/ 4667 h 4799"/>
              <a:gd name="T96" fmla="*/ 2322 w 4668"/>
              <a:gd name="T97" fmla="*/ 4285 h 4799"/>
              <a:gd name="T98" fmla="*/ 2388 w 4668"/>
              <a:gd name="T99" fmla="*/ 4667 h 4799"/>
              <a:gd name="T100" fmla="*/ 3129 w 4668"/>
              <a:gd name="T101" fmla="*/ 4351 h 4799"/>
              <a:gd name="T102" fmla="*/ 3261 w 4668"/>
              <a:gd name="T103" fmla="*/ 4351 h 4799"/>
              <a:gd name="T104" fmla="*/ 4002 w 4668"/>
              <a:gd name="T105" fmla="*/ 4667 h 4799"/>
              <a:gd name="T106" fmla="*/ 4068 w 4668"/>
              <a:gd name="T107" fmla="*/ 4285 h 4799"/>
              <a:gd name="T108" fmla="*/ 4134 w 4668"/>
              <a:gd name="T109" fmla="*/ 4667 h 4799"/>
              <a:gd name="T110" fmla="*/ 4574 w 4668"/>
              <a:gd name="T111" fmla="*/ 4733 h 4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668" h="4799">
                <a:moveTo>
                  <a:pt x="3298" y="2427"/>
                </a:moveTo>
                <a:lnTo>
                  <a:pt x="3298" y="2427"/>
                </a:lnTo>
                <a:lnTo>
                  <a:pt x="2750" y="1880"/>
                </a:lnTo>
                <a:lnTo>
                  <a:pt x="2224" y="2406"/>
                </a:lnTo>
                <a:lnTo>
                  <a:pt x="2764" y="2949"/>
                </a:lnTo>
                <a:lnTo>
                  <a:pt x="3298" y="2427"/>
                </a:lnTo>
                <a:lnTo>
                  <a:pt x="3298" y="2427"/>
                </a:lnTo>
                <a:close/>
                <a:moveTo>
                  <a:pt x="4668" y="3219"/>
                </a:moveTo>
                <a:lnTo>
                  <a:pt x="4668" y="3219"/>
                </a:lnTo>
                <a:lnTo>
                  <a:pt x="4668" y="3642"/>
                </a:lnTo>
                <a:cubicBezTo>
                  <a:pt x="4668" y="3678"/>
                  <a:pt x="4639" y="3708"/>
                  <a:pt x="4602" y="3708"/>
                </a:cubicBezTo>
                <a:lnTo>
                  <a:pt x="4179" y="3708"/>
                </a:lnTo>
                <a:cubicBezTo>
                  <a:pt x="4143" y="3708"/>
                  <a:pt x="4114" y="3678"/>
                  <a:pt x="4114" y="3642"/>
                </a:cubicBezTo>
                <a:cubicBezTo>
                  <a:pt x="4114" y="3606"/>
                  <a:pt x="4143" y="3576"/>
                  <a:pt x="4179" y="3576"/>
                </a:cubicBezTo>
                <a:lnTo>
                  <a:pt x="4447" y="3576"/>
                </a:lnTo>
                <a:lnTo>
                  <a:pt x="3391" y="2520"/>
                </a:lnTo>
                <a:lnTo>
                  <a:pt x="2809" y="3088"/>
                </a:lnTo>
                <a:cubicBezTo>
                  <a:pt x="2796" y="3101"/>
                  <a:pt x="2780" y="3107"/>
                  <a:pt x="2763" y="3107"/>
                </a:cubicBezTo>
                <a:cubicBezTo>
                  <a:pt x="2746" y="3107"/>
                  <a:pt x="2729" y="3101"/>
                  <a:pt x="2717" y="3088"/>
                </a:cubicBezTo>
                <a:lnTo>
                  <a:pt x="2131" y="2499"/>
                </a:lnTo>
                <a:lnTo>
                  <a:pt x="712" y="3918"/>
                </a:lnTo>
                <a:cubicBezTo>
                  <a:pt x="699" y="3931"/>
                  <a:pt x="682" y="3937"/>
                  <a:pt x="666" y="3937"/>
                </a:cubicBezTo>
                <a:cubicBezTo>
                  <a:pt x="649" y="3937"/>
                  <a:pt x="632" y="3931"/>
                  <a:pt x="619" y="3918"/>
                </a:cubicBezTo>
                <a:cubicBezTo>
                  <a:pt x="593" y="3892"/>
                  <a:pt x="593" y="3851"/>
                  <a:pt x="619" y="3825"/>
                </a:cubicBezTo>
                <a:lnTo>
                  <a:pt x="2039" y="2405"/>
                </a:lnTo>
                <a:lnTo>
                  <a:pt x="1025" y="1385"/>
                </a:lnTo>
                <a:lnTo>
                  <a:pt x="534" y="1879"/>
                </a:lnTo>
                <a:cubicBezTo>
                  <a:pt x="508" y="1905"/>
                  <a:pt x="467" y="1905"/>
                  <a:pt x="441" y="1880"/>
                </a:cubicBezTo>
                <a:cubicBezTo>
                  <a:pt x="415" y="1854"/>
                  <a:pt x="415" y="1812"/>
                  <a:pt x="441" y="1787"/>
                </a:cubicBezTo>
                <a:lnTo>
                  <a:pt x="978" y="1245"/>
                </a:lnTo>
                <a:cubicBezTo>
                  <a:pt x="1003" y="1221"/>
                  <a:pt x="1047" y="1221"/>
                  <a:pt x="1071" y="1245"/>
                </a:cubicBezTo>
                <a:lnTo>
                  <a:pt x="2132" y="2313"/>
                </a:lnTo>
                <a:lnTo>
                  <a:pt x="2704" y="1740"/>
                </a:lnTo>
                <a:cubicBezTo>
                  <a:pt x="2730" y="1714"/>
                  <a:pt x="2771" y="1714"/>
                  <a:pt x="2797" y="1740"/>
                </a:cubicBezTo>
                <a:lnTo>
                  <a:pt x="3392" y="2335"/>
                </a:lnTo>
                <a:lnTo>
                  <a:pt x="4385" y="1363"/>
                </a:lnTo>
                <a:lnTo>
                  <a:pt x="4111" y="1363"/>
                </a:lnTo>
                <a:cubicBezTo>
                  <a:pt x="4075" y="1363"/>
                  <a:pt x="4046" y="1334"/>
                  <a:pt x="4046" y="1297"/>
                </a:cubicBezTo>
                <a:cubicBezTo>
                  <a:pt x="4046" y="1261"/>
                  <a:pt x="4075" y="1232"/>
                  <a:pt x="4111" y="1232"/>
                </a:cubicBezTo>
                <a:lnTo>
                  <a:pt x="4535" y="1232"/>
                </a:lnTo>
                <a:cubicBezTo>
                  <a:pt x="4571" y="1232"/>
                  <a:pt x="4600" y="1261"/>
                  <a:pt x="4600" y="1297"/>
                </a:cubicBezTo>
                <a:lnTo>
                  <a:pt x="4600" y="1721"/>
                </a:lnTo>
                <a:cubicBezTo>
                  <a:pt x="4600" y="1757"/>
                  <a:pt x="4571" y="1786"/>
                  <a:pt x="4535" y="1786"/>
                </a:cubicBezTo>
                <a:cubicBezTo>
                  <a:pt x="4498" y="1786"/>
                  <a:pt x="4469" y="1757"/>
                  <a:pt x="4469" y="1721"/>
                </a:cubicBezTo>
                <a:lnTo>
                  <a:pt x="4469" y="1466"/>
                </a:lnTo>
                <a:lnTo>
                  <a:pt x="3485" y="2428"/>
                </a:lnTo>
                <a:lnTo>
                  <a:pt x="4537" y="3480"/>
                </a:lnTo>
                <a:lnTo>
                  <a:pt x="4537" y="3219"/>
                </a:lnTo>
                <a:cubicBezTo>
                  <a:pt x="4537" y="3183"/>
                  <a:pt x="4566" y="3153"/>
                  <a:pt x="4602" y="3153"/>
                </a:cubicBezTo>
                <a:cubicBezTo>
                  <a:pt x="4639" y="3153"/>
                  <a:pt x="4668" y="3183"/>
                  <a:pt x="4668" y="3219"/>
                </a:cubicBezTo>
                <a:lnTo>
                  <a:pt x="4668" y="3219"/>
                </a:lnTo>
                <a:close/>
                <a:moveTo>
                  <a:pt x="4574" y="4733"/>
                </a:moveTo>
                <a:lnTo>
                  <a:pt x="4574" y="4733"/>
                </a:lnTo>
                <a:cubicBezTo>
                  <a:pt x="4574" y="4769"/>
                  <a:pt x="4545" y="4799"/>
                  <a:pt x="4508" y="4799"/>
                </a:cubicBezTo>
                <a:lnTo>
                  <a:pt x="65" y="4799"/>
                </a:lnTo>
                <a:cubicBezTo>
                  <a:pt x="29" y="4799"/>
                  <a:pt x="0" y="4769"/>
                  <a:pt x="0" y="4733"/>
                </a:cubicBezTo>
                <a:lnTo>
                  <a:pt x="0" y="64"/>
                </a:lnTo>
                <a:cubicBezTo>
                  <a:pt x="0" y="28"/>
                  <a:pt x="29" y="0"/>
                  <a:pt x="65" y="0"/>
                </a:cubicBezTo>
                <a:cubicBezTo>
                  <a:pt x="102" y="0"/>
                  <a:pt x="131" y="28"/>
                  <a:pt x="131" y="64"/>
                </a:cubicBezTo>
                <a:lnTo>
                  <a:pt x="131" y="535"/>
                </a:lnTo>
                <a:lnTo>
                  <a:pt x="390" y="535"/>
                </a:lnTo>
                <a:cubicBezTo>
                  <a:pt x="426" y="535"/>
                  <a:pt x="456" y="564"/>
                  <a:pt x="456" y="601"/>
                </a:cubicBezTo>
                <a:cubicBezTo>
                  <a:pt x="456" y="637"/>
                  <a:pt x="426" y="666"/>
                  <a:pt x="390" y="666"/>
                </a:cubicBezTo>
                <a:lnTo>
                  <a:pt x="131" y="666"/>
                </a:lnTo>
                <a:lnTo>
                  <a:pt x="131" y="1408"/>
                </a:lnTo>
                <a:lnTo>
                  <a:pt x="390" y="1408"/>
                </a:lnTo>
                <a:cubicBezTo>
                  <a:pt x="426" y="1408"/>
                  <a:pt x="456" y="1437"/>
                  <a:pt x="456" y="1473"/>
                </a:cubicBezTo>
                <a:cubicBezTo>
                  <a:pt x="456" y="1510"/>
                  <a:pt x="426" y="1539"/>
                  <a:pt x="390" y="1539"/>
                </a:cubicBezTo>
                <a:lnTo>
                  <a:pt x="131" y="1539"/>
                </a:lnTo>
                <a:lnTo>
                  <a:pt x="131" y="2280"/>
                </a:lnTo>
                <a:lnTo>
                  <a:pt x="390" y="2280"/>
                </a:lnTo>
                <a:cubicBezTo>
                  <a:pt x="426" y="2280"/>
                  <a:pt x="456" y="2310"/>
                  <a:pt x="456" y="2346"/>
                </a:cubicBezTo>
                <a:cubicBezTo>
                  <a:pt x="456" y="2382"/>
                  <a:pt x="426" y="2412"/>
                  <a:pt x="390" y="2412"/>
                </a:cubicBezTo>
                <a:lnTo>
                  <a:pt x="131" y="2412"/>
                </a:lnTo>
                <a:lnTo>
                  <a:pt x="131" y="3153"/>
                </a:lnTo>
                <a:lnTo>
                  <a:pt x="390" y="3153"/>
                </a:lnTo>
                <a:cubicBezTo>
                  <a:pt x="426" y="3153"/>
                  <a:pt x="456" y="3183"/>
                  <a:pt x="456" y="3219"/>
                </a:cubicBezTo>
                <a:cubicBezTo>
                  <a:pt x="456" y="3255"/>
                  <a:pt x="426" y="3285"/>
                  <a:pt x="390" y="3285"/>
                </a:cubicBezTo>
                <a:lnTo>
                  <a:pt x="131" y="3285"/>
                </a:lnTo>
                <a:lnTo>
                  <a:pt x="131" y="4026"/>
                </a:lnTo>
                <a:lnTo>
                  <a:pt x="390" y="4026"/>
                </a:lnTo>
                <a:cubicBezTo>
                  <a:pt x="426" y="4026"/>
                  <a:pt x="456" y="4055"/>
                  <a:pt x="456" y="4092"/>
                </a:cubicBezTo>
                <a:cubicBezTo>
                  <a:pt x="456" y="4128"/>
                  <a:pt x="426" y="4157"/>
                  <a:pt x="390" y="4157"/>
                </a:cubicBezTo>
                <a:lnTo>
                  <a:pt x="131" y="4157"/>
                </a:lnTo>
                <a:lnTo>
                  <a:pt x="131" y="4667"/>
                </a:lnTo>
                <a:lnTo>
                  <a:pt x="511" y="4667"/>
                </a:lnTo>
                <a:lnTo>
                  <a:pt x="511" y="4351"/>
                </a:lnTo>
                <a:cubicBezTo>
                  <a:pt x="511" y="4314"/>
                  <a:pt x="540" y="4285"/>
                  <a:pt x="577" y="4285"/>
                </a:cubicBezTo>
                <a:cubicBezTo>
                  <a:pt x="613" y="4285"/>
                  <a:pt x="643" y="4314"/>
                  <a:pt x="643" y="4351"/>
                </a:cubicBezTo>
                <a:lnTo>
                  <a:pt x="643" y="4667"/>
                </a:lnTo>
                <a:lnTo>
                  <a:pt x="1384" y="4667"/>
                </a:lnTo>
                <a:lnTo>
                  <a:pt x="1384" y="4351"/>
                </a:lnTo>
                <a:cubicBezTo>
                  <a:pt x="1384" y="4314"/>
                  <a:pt x="1413" y="4285"/>
                  <a:pt x="1450" y="4285"/>
                </a:cubicBezTo>
                <a:cubicBezTo>
                  <a:pt x="1486" y="4285"/>
                  <a:pt x="1515" y="4314"/>
                  <a:pt x="1515" y="4351"/>
                </a:cubicBezTo>
                <a:lnTo>
                  <a:pt x="1515" y="4667"/>
                </a:lnTo>
                <a:lnTo>
                  <a:pt x="2257" y="4667"/>
                </a:lnTo>
                <a:lnTo>
                  <a:pt x="2257" y="4351"/>
                </a:lnTo>
                <a:cubicBezTo>
                  <a:pt x="2257" y="4314"/>
                  <a:pt x="2286" y="4285"/>
                  <a:pt x="2322" y="4285"/>
                </a:cubicBezTo>
                <a:cubicBezTo>
                  <a:pt x="2359" y="4285"/>
                  <a:pt x="2388" y="4314"/>
                  <a:pt x="2388" y="4351"/>
                </a:cubicBezTo>
                <a:lnTo>
                  <a:pt x="2388" y="4667"/>
                </a:lnTo>
                <a:lnTo>
                  <a:pt x="3129" y="4667"/>
                </a:lnTo>
                <a:lnTo>
                  <a:pt x="3129" y="4351"/>
                </a:lnTo>
                <a:cubicBezTo>
                  <a:pt x="3129" y="4314"/>
                  <a:pt x="3159" y="4285"/>
                  <a:pt x="3195" y="4285"/>
                </a:cubicBezTo>
                <a:cubicBezTo>
                  <a:pt x="3231" y="4285"/>
                  <a:pt x="3261" y="4314"/>
                  <a:pt x="3261" y="4351"/>
                </a:cubicBezTo>
                <a:lnTo>
                  <a:pt x="3261" y="4667"/>
                </a:lnTo>
                <a:lnTo>
                  <a:pt x="4002" y="4667"/>
                </a:lnTo>
                <a:lnTo>
                  <a:pt x="4002" y="4351"/>
                </a:lnTo>
                <a:cubicBezTo>
                  <a:pt x="4002" y="4314"/>
                  <a:pt x="4032" y="4285"/>
                  <a:pt x="4068" y="4285"/>
                </a:cubicBezTo>
                <a:cubicBezTo>
                  <a:pt x="4104" y="4285"/>
                  <a:pt x="4134" y="4314"/>
                  <a:pt x="4134" y="4351"/>
                </a:cubicBezTo>
                <a:lnTo>
                  <a:pt x="4134" y="4667"/>
                </a:lnTo>
                <a:lnTo>
                  <a:pt x="4508" y="4667"/>
                </a:lnTo>
                <a:cubicBezTo>
                  <a:pt x="4545" y="4667"/>
                  <a:pt x="4574" y="4696"/>
                  <a:pt x="4574" y="4733"/>
                </a:cubicBez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Freeform 6">
            <a:extLst>
              <a:ext uri="{FF2B5EF4-FFF2-40B4-BE49-F238E27FC236}">
                <a16:creationId xmlns:a16="http://schemas.microsoft.com/office/drawing/2014/main" id="{ED9E1549-5B53-8ED1-68FA-53ABF68F3ACE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1679092" y="8351793"/>
            <a:ext cx="876431" cy="606198"/>
          </a:xfrm>
          <a:custGeom>
            <a:avLst/>
            <a:gdLst>
              <a:gd name="T0" fmla="*/ 1601 w 5760"/>
              <a:gd name="T1" fmla="*/ 1948 h 3984"/>
              <a:gd name="T2" fmla="*/ 1632 w 5760"/>
              <a:gd name="T3" fmla="*/ 3421 h 3984"/>
              <a:gd name="T4" fmla="*/ 4081 w 5760"/>
              <a:gd name="T5" fmla="*/ 3421 h 3984"/>
              <a:gd name="T6" fmla="*/ 4112 w 5760"/>
              <a:gd name="T7" fmla="*/ 1948 h 3984"/>
              <a:gd name="T8" fmla="*/ 1684 w 5760"/>
              <a:gd name="T9" fmla="*/ 1889 h 3984"/>
              <a:gd name="T10" fmla="*/ 4165 w 5760"/>
              <a:gd name="T11" fmla="*/ 1776 h 3984"/>
              <a:gd name="T12" fmla="*/ 4273 w 5760"/>
              <a:gd name="T13" fmla="*/ 1978 h 3984"/>
              <a:gd name="T14" fmla="*/ 4201 w 5760"/>
              <a:gd name="T15" fmla="*/ 3522 h 3984"/>
              <a:gd name="T16" fmla="*/ 1684 w 5760"/>
              <a:gd name="T17" fmla="*/ 3593 h 3984"/>
              <a:gd name="T18" fmla="*/ 1482 w 5760"/>
              <a:gd name="T19" fmla="*/ 3485 h 3984"/>
              <a:gd name="T20" fmla="*/ 1445 w 5760"/>
              <a:gd name="T21" fmla="*/ 1928 h 3984"/>
              <a:gd name="T22" fmla="*/ 1590 w 5760"/>
              <a:gd name="T23" fmla="*/ 1753 h 3984"/>
              <a:gd name="T24" fmla="*/ 4797 w 5760"/>
              <a:gd name="T25" fmla="*/ 2543 h 3984"/>
              <a:gd name="T26" fmla="*/ 3953 w 5760"/>
              <a:gd name="T27" fmla="*/ 1069 h 3984"/>
              <a:gd name="T28" fmla="*/ 3857 w 5760"/>
              <a:gd name="T29" fmla="*/ 1223 h 3984"/>
              <a:gd name="T30" fmla="*/ 3953 w 5760"/>
              <a:gd name="T31" fmla="*/ 1376 h 3984"/>
              <a:gd name="T32" fmla="*/ 4137 w 5760"/>
              <a:gd name="T33" fmla="*/ 1357 h 3984"/>
              <a:gd name="T34" fmla="*/ 4196 w 5760"/>
              <a:gd name="T35" fmla="*/ 1183 h 3984"/>
              <a:gd name="T36" fmla="*/ 4069 w 5760"/>
              <a:gd name="T37" fmla="*/ 1055 h 3984"/>
              <a:gd name="T38" fmla="*/ 2812 w 5760"/>
              <a:gd name="T39" fmla="*/ 916 h 3984"/>
              <a:gd name="T40" fmla="*/ 2829 w 5760"/>
              <a:gd name="T41" fmla="*/ 1026 h 3984"/>
              <a:gd name="T42" fmla="*/ 2159 w 5760"/>
              <a:gd name="T43" fmla="*/ 1054 h 3984"/>
              <a:gd name="T44" fmla="*/ 2110 w 5760"/>
              <a:gd name="T45" fmla="*/ 954 h 3984"/>
              <a:gd name="T46" fmla="*/ 4030 w 5760"/>
              <a:gd name="T47" fmla="*/ 895 h 3984"/>
              <a:gd name="T48" fmla="*/ 4280 w 5760"/>
              <a:gd name="T49" fmla="*/ 1012 h 3984"/>
              <a:gd name="T50" fmla="*/ 4351 w 5760"/>
              <a:gd name="T51" fmla="*/ 1282 h 3984"/>
              <a:gd name="T52" fmla="*/ 4194 w 5760"/>
              <a:gd name="T53" fmla="*/ 1505 h 3984"/>
              <a:gd name="T54" fmla="*/ 3915 w 5760"/>
              <a:gd name="T55" fmla="*/ 1530 h 3984"/>
              <a:gd name="T56" fmla="*/ 3723 w 5760"/>
              <a:gd name="T57" fmla="*/ 1336 h 3984"/>
              <a:gd name="T58" fmla="*/ 3747 w 5760"/>
              <a:gd name="T59" fmla="*/ 1057 h 3984"/>
              <a:gd name="T60" fmla="*/ 3971 w 5760"/>
              <a:gd name="T61" fmla="*/ 900 h 3984"/>
              <a:gd name="T62" fmla="*/ 4437 w 5760"/>
              <a:gd name="T63" fmla="*/ 3824 h 3984"/>
              <a:gd name="T64" fmla="*/ 4620 w 5760"/>
              <a:gd name="T65" fmla="*/ 3672 h 3984"/>
              <a:gd name="T66" fmla="*/ 4620 w 5760"/>
              <a:gd name="T67" fmla="*/ 783 h 3984"/>
              <a:gd name="T68" fmla="*/ 4437 w 5760"/>
              <a:gd name="T69" fmla="*/ 632 h 3984"/>
              <a:gd name="T70" fmla="*/ 311 w 5760"/>
              <a:gd name="T71" fmla="*/ 647 h 3984"/>
              <a:gd name="T72" fmla="*/ 161 w 5760"/>
              <a:gd name="T73" fmla="*/ 830 h 3984"/>
              <a:gd name="T74" fmla="*/ 199 w 5760"/>
              <a:gd name="T75" fmla="*/ 3715 h 3984"/>
              <a:gd name="T76" fmla="*/ 410 w 5760"/>
              <a:gd name="T77" fmla="*/ 3829 h 3984"/>
              <a:gd name="T78" fmla="*/ 2878 w 5760"/>
              <a:gd name="T79" fmla="*/ 161 h 3984"/>
              <a:gd name="T80" fmla="*/ 2817 w 5760"/>
              <a:gd name="T81" fmla="*/ 471 h 3984"/>
              <a:gd name="T82" fmla="*/ 4151 w 5760"/>
              <a:gd name="T83" fmla="*/ 173 h 3984"/>
              <a:gd name="T84" fmla="*/ 4098 w 5760"/>
              <a:gd name="T85" fmla="*/ 0 h 3984"/>
              <a:gd name="T86" fmla="*/ 4301 w 5760"/>
              <a:gd name="T87" fmla="*/ 108 h 3984"/>
              <a:gd name="T88" fmla="*/ 4386 w 5760"/>
              <a:gd name="T89" fmla="*/ 471 h 3984"/>
              <a:gd name="T90" fmla="*/ 4676 w 5760"/>
              <a:gd name="T91" fmla="*/ 591 h 3984"/>
              <a:gd name="T92" fmla="*/ 4797 w 5760"/>
              <a:gd name="T93" fmla="*/ 881 h 3984"/>
              <a:gd name="T94" fmla="*/ 5725 w 5760"/>
              <a:gd name="T95" fmla="*/ 886 h 3984"/>
              <a:gd name="T96" fmla="*/ 5757 w 5760"/>
              <a:gd name="T97" fmla="*/ 3014 h 3984"/>
              <a:gd name="T98" fmla="*/ 5667 w 5760"/>
              <a:gd name="T99" fmla="*/ 3065 h 3984"/>
              <a:gd name="T100" fmla="*/ 4776 w 5760"/>
              <a:gd name="T101" fmla="*/ 3703 h 3984"/>
              <a:gd name="T102" fmla="*/ 4575 w 5760"/>
              <a:gd name="T103" fmla="*/ 3939 h 3984"/>
              <a:gd name="T104" fmla="*/ 344 w 5760"/>
              <a:gd name="T105" fmla="*/ 3979 h 3984"/>
              <a:gd name="T106" fmla="*/ 79 w 5760"/>
              <a:gd name="T107" fmla="*/ 3815 h 3984"/>
              <a:gd name="T108" fmla="*/ 0 w 5760"/>
              <a:gd name="T109" fmla="*/ 881 h 3984"/>
              <a:gd name="T110" fmla="*/ 120 w 5760"/>
              <a:gd name="T111" fmla="*/ 591 h 3984"/>
              <a:gd name="T112" fmla="*/ 410 w 5760"/>
              <a:gd name="T113" fmla="*/ 471 h 3984"/>
              <a:gd name="T114" fmla="*/ 2704 w 5760"/>
              <a:gd name="T115" fmla="*/ 108 h 3984"/>
              <a:gd name="T116" fmla="*/ 2906 w 5760"/>
              <a:gd name="T117" fmla="*/ 0 h 39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760" h="3984">
                <a:moveTo>
                  <a:pt x="1684" y="1889"/>
                </a:moveTo>
                <a:lnTo>
                  <a:pt x="1656" y="1893"/>
                </a:lnTo>
                <a:lnTo>
                  <a:pt x="1632" y="1907"/>
                </a:lnTo>
                <a:lnTo>
                  <a:pt x="1613" y="1926"/>
                </a:lnTo>
                <a:lnTo>
                  <a:pt x="1601" y="1948"/>
                </a:lnTo>
                <a:lnTo>
                  <a:pt x="1597" y="1978"/>
                </a:lnTo>
                <a:lnTo>
                  <a:pt x="1597" y="3349"/>
                </a:lnTo>
                <a:lnTo>
                  <a:pt x="1601" y="3377"/>
                </a:lnTo>
                <a:lnTo>
                  <a:pt x="1613" y="3401"/>
                </a:lnTo>
                <a:lnTo>
                  <a:pt x="1632" y="3421"/>
                </a:lnTo>
                <a:lnTo>
                  <a:pt x="1656" y="3433"/>
                </a:lnTo>
                <a:lnTo>
                  <a:pt x="1684" y="3438"/>
                </a:lnTo>
                <a:lnTo>
                  <a:pt x="4029" y="3438"/>
                </a:lnTo>
                <a:lnTo>
                  <a:pt x="4056" y="3433"/>
                </a:lnTo>
                <a:lnTo>
                  <a:pt x="4081" y="3421"/>
                </a:lnTo>
                <a:lnTo>
                  <a:pt x="4100" y="3401"/>
                </a:lnTo>
                <a:lnTo>
                  <a:pt x="4112" y="3377"/>
                </a:lnTo>
                <a:lnTo>
                  <a:pt x="4118" y="3349"/>
                </a:lnTo>
                <a:lnTo>
                  <a:pt x="4118" y="1978"/>
                </a:lnTo>
                <a:lnTo>
                  <a:pt x="4112" y="1948"/>
                </a:lnTo>
                <a:lnTo>
                  <a:pt x="4100" y="1926"/>
                </a:lnTo>
                <a:lnTo>
                  <a:pt x="4081" y="1907"/>
                </a:lnTo>
                <a:lnTo>
                  <a:pt x="4056" y="1893"/>
                </a:lnTo>
                <a:lnTo>
                  <a:pt x="4029" y="1889"/>
                </a:lnTo>
                <a:lnTo>
                  <a:pt x="1684" y="1889"/>
                </a:lnTo>
                <a:close/>
                <a:moveTo>
                  <a:pt x="1684" y="1734"/>
                </a:moveTo>
                <a:lnTo>
                  <a:pt x="4029" y="1734"/>
                </a:lnTo>
                <a:lnTo>
                  <a:pt x="4077" y="1737"/>
                </a:lnTo>
                <a:lnTo>
                  <a:pt x="4125" y="1753"/>
                </a:lnTo>
                <a:lnTo>
                  <a:pt x="4165" y="1776"/>
                </a:lnTo>
                <a:lnTo>
                  <a:pt x="4201" y="1805"/>
                </a:lnTo>
                <a:lnTo>
                  <a:pt x="4231" y="1840"/>
                </a:lnTo>
                <a:lnTo>
                  <a:pt x="4254" y="1882"/>
                </a:lnTo>
                <a:lnTo>
                  <a:pt x="4268" y="1928"/>
                </a:lnTo>
                <a:lnTo>
                  <a:pt x="4273" y="1978"/>
                </a:lnTo>
                <a:lnTo>
                  <a:pt x="4273" y="3349"/>
                </a:lnTo>
                <a:lnTo>
                  <a:pt x="4268" y="3398"/>
                </a:lnTo>
                <a:lnTo>
                  <a:pt x="4254" y="3445"/>
                </a:lnTo>
                <a:lnTo>
                  <a:pt x="4231" y="3485"/>
                </a:lnTo>
                <a:lnTo>
                  <a:pt x="4201" y="3522"/>
                </a:lnTo>
                <a:lnTo>
                  <a:pt x="4165" y="3551"/>
                </a:lnTo>
                <a:lnTo>
                  <a:pt x="4125" y="3574"/>
                </a:lnTo>
                <a:lnTo>
                  <a:pt x="4077" y="3588"/>
                </a:lnTo>
                <a:lnTo>
                  <a:pt x="4029" y="3593"/>
                </a:lnTo>
                <a:lnTo>
                  <a:pt x="1684" y="3593"/>
                </a:lnTo>
                <a:lnTo>
                  <a:pt x="1635" y="3588"/>
                </a:lnTo>
                <a:lnTo>
                  <a:pt x="1590" y="3574"/>
                </a:lnTo>
                <a:lnTo>
                  <a:pt x="1548" y="3551"/>
                </a:lnTo>
                <a:lnTo>
                  <a:pt x="1512" y="3522"/>
                </a:lnTo>
                <a:lnTo>
                  <a:pt x="1482" y="3485"/>
                </a:lnTo>
                <a:lnTo>
                  <a:pt x="1459" y="3445"/>
                </a:lnTo>
                <a:lnTo>
                  <a:pt x="1445" y="3398"/>
                </a:lnTo>
                <a:lnTo>
                  <a:pt x="1440" y="3349"/>
                </a:lnTo>
                <a:lnTo>
                  <a:pt x="1440" y="1978"/>
                </a:lnTo>
                <a:lnTo>
                  <a:pt x="1445" y="1928"/>
                </a:lnTo>
                <a:lnTo>
                  <a:pt x="1459" y="1882"/>
                </a:lnTo>
                <a:lnTo>
                  <a:pt x="1482" y="1840"/>
                </a:lnTo>
                <a:lnTo>
                  <a:pt x="1512" y="1805"/>
                </a:lnTo>
                <a:lnTo>
                  <a:pt x="1548" y="1776"/>
                </a:lnTo>
                <a:lnTo>
                  <a:pt x="1590" y="1753"/>
                </a:lnTo>
                <a:lnTo>
                  <a:pt x="1635" y="1737"/>
                </a:lnTo>
                <a:lnTo>
                  <a:pt x="1684" y="1734"/>
                </a:lnTo>
                <a:close/>
                <a:moveTo>
                  <a:pt x="5605" y="1068"/>
                </a:moveTo>
                <a:lnTo>
                  <a:pt x="4797" y="1404"/>
                </a:lnTo>
                <a:lnTo>
                  <a:pt x="4797" y="2543"/>
                </a:lnTo>
                <a:lnTo>
                  <a:pt x="5605" y="2873"/>
                </a:lnTo>
                <a:lnTo>
                  <a:pt x="5605" y="1068"/>
                </a:lnTo>
                <a:close/>
                <a:moveTo>
                  <a:pt x="4030" y="1052"/>
                </a:moveTo>
                <a:lnTo>
                  <a:pt x="3990" y="1055"/>
                </a:lnTo>
                <a:lnTo>
                  <a:pt x="3953" y="1069"/>
                </a:lnTo>
                <a:lnTo>
                  <a:pt x="3922" y="1089"/>
                </a:lnTo>
                <a:lnTo>
                  <a:pt x="3896" y="1115"/>
                </a:lnTo>
                <a:lnTo>
                  <a:pt x="3875" y="1148"/>
                </a:lnTo>
                <a:lnTo>
                  <a:pt x="3863" y="1183"/>
                </a:lnTo>
                <a:lnTo>
                  <a:pt x="3857" y="1223"/>
                </a:lnTo>
                <a:lnTo>
                  <a:pt x="3863" y="1263"/>
                </a:lnTo>
                <a:lnTo>
                  <a:pt x="3875" y="1298"/>
                </a:lnTo>
                <a:lnTo>
                  <a:pt x="3896" y="1329"/>
                </a:lnTo>
                <a:lnTo>
                  <a:pt x="3922" y="1357"/>
                </a:lnTo>
                <a:lnTo>
                  <a:pt x="3953" y="1376"/>
                </a:lnTo>
                <a:lnTo>
                  <a:pt x="3990" y="1390"/>
                </a:lnTo>
                <a:lnTo>
                  <a:pt x="4030" y="1394"/>
                </a:lnTo>
                <a:lnTo>
                  <a:pt x="4069" y="1390"/>
                </a:lnTo>
                <a:lnTo>
                  <a:pt x="4105" y="1376"/>
                </a:lnTo>
                <a:lnTo>
                  <a:pt x="4137" y="1357"/>
                </a:lnTo>
                <a:lnTo>
                  <a:pt x="4163" y="1329"/>
                </a:lnTo>
                <a:lnTo>
                  <a:pt x="4184" y="1298"/>
                </a:lnTo>
                <a:lnTo>
                  <a:pt x="4196" y="1263"/>
                </a:lnTo>
                <a:lnTo>
                  <a:pt x="4201" y="1223"/>
                </a:lnTo>
                <a:lnTo>
                  <a:pt x="4196" y="1183"/>
                </a:lnTo>
                <a:lnTo>
                  <a:pt x="4184" y="1148"/>
                </a:lnTo>
                <a:lnTo>
                  <a:pt x="4163" y="1115"/>
                </a:lnTo>
                <a:lnTo>
                  <a:pt x="4137" y="1089"/>
                </a:lnTo>
                <a:lnTo>
                  <a:pt x="4105" y="1069"/>
                </a:lnTo>
                <a:lnTo>
                  <a:pt x="4069" y="1055"/>
                </a:lnTo>
                <a:lnTo>
                  <a:pt x="4030" y="1052"/>
                </a:lnTo>
                <a:close/>
                <a:moveTo>
                  <a:pt x="2184" y="902"/>
                </a:moveTo>
                <a:lnTo>
                  <a:pt x="2767" y="902"/>
                </a:lnTo>
                <a:lnTo>
                  <a:pt x="2791" y="905"/>
                </a:lnTo>
                <a:lnTo>
                  <a:pt x="2812" y="916"/>
                </a:lnTo>
                <a:lnTo>
                  <a:pt x="2829" y="933"/>
                </a:lnTo>
                <a:lnTo>
                  <a:pt x="2840" y="954"/>
                </a:lnTo>
                <a:lnTo>
                  <a:pt x="2845" y="979"/>
                </a:lnTo>
                <a:lnTo>
                  <a:pt x="2840" y="1005"/>
                </a:lnTo>
                <a:lnTo>
                  <a:pt x="2829" y="1026"/>
                </a:lnTo>
                <a:lnTo>
                  <a:pt x="2812" y="1042"/>
                </a:lnTo>
                <a:lnTo>
                  <a:pt x="2791" y="1054"/>
                </a:lnTo>
                <a:lnTo>
                  <a:pt x="2767" y="1057"/>
                </a:lnTo>
                <a:lnTo>
                  <a:pt x="2184" y="1057"/>
                </a:lnTo>
                <a:lnTo>
                  <a:pt x="2159" y="1054"/>
                </a:lnTo>
                <a:lnTo>
                  <a:pt x="2138" y="1042"/>
                </a:lnTo>
                <a:lnTo>
                  <a:pt x="2121" y="1026"/>
                </a:lnTo>
                <a:lnTo>
                  <a:pt x="2110" y="1005"/>
                </a:lnTo>
                <a:lnTo>
                  <a:pt x="2107" y="979"/>
                </a:lnTo>
                <a:lnTo>
                  <a:pt x="2110" y="954"/>
                </a:lnTo>
                <a:lnTo>
                  <a:pt x="2121" y="933"/>
                </a:lnTo>
                <a:lnTo>
                  <a:pt x="2138" y="916"/>
                </a:lnTo>
                <a:lnTo>
                  <a:pt x="2159" y="905"/>
                </a:lnTo>
                <a:lnTo>
                  <a:pt x="2184" y="902"/>
                </a:lnTo>
                <a:close/>
                <a:moveTo>
                  <a:pt x="4030" y="895"/>
                </a:moveTo>
                <a:lnTo>
                  <a:pt x="4088" y="900"/>
                </a:lnTo>
                <a:lnTo>
                  <a:pt x="4144" y="916"/>
                </a:lnTo>
                <a:lnTo>
                  <a:pt x="4194" y="940"/>
                </a:lnTo>
                <a:lnTo>
                  <a:pt x="4240" y="973"/>
                </a:lnTo>
                <a:lnTo>
                  <a:pt x="4280" y="1012"/>
                </a:lnTo>
                <a:lnTo>
                  <a:pt x="4313" y="1057"/>
                </a:lnTo>
                <a:lnTo>
                  <a:pt x="4336" y="1110"/>
                </a:lnTo>
                <a:lnTo>
                  <a:pt x="4351" y="1164"/>
                </a:lnTo>
                <a:lnTo>
                  <a:pt x="4357" y="1223"/>
                </a:lnTo>
                <a:lnTo>
                  <a:pt x="4351" y="1282"/>
                </a:lnTo>
                <a:lnTo>
                  <a:pt x="4336" y="1336"/>
                </a:lnTo>
                <a:lnTo>
                  <a:pt x="4313" y="1389"/>
                </a:lnTo>
                <a:lnTo>
                  <a:pt x="4280" y="1434"/>
                </a:lnTo>
                <a:lnTo>
                  <a:pt x="4240" y="1472"/>
                </a:lnTo>
                <a:lnTo>
                  <a:pt x="4194" y="1505"/>
                </a:lnTo>
                <a:lnTo>
                  <a:pt x="4144" y="1530"/>
                </a:lnTo>
                <a:lnTo>
                  <a:pt x="4088" y="1544"/>
                </a:lnTo>
                <a:lnTo>
                  <a:pt x="4030" y="1551"/>
                </a:lnTo>
                <a:lnTo>
                  <a:pt x="3971" y="1544"/>
                </a:lnTo>
                <a:lnTo>
                  <a:pt x="3915" y="1530"/>
                </a:lnTo>
                <a:lnTo>
                  <a:pt x="3864" y="1505"/>
                </a:lnTo>
                <a:lnTo>
                  <a:pt x="3819" y="1472"/>
                </a:lnTo>
                <a:lnTo>
                  <a:pt x="3779" y="1434"/>
                </a:lnTo>
                <a:lnTo>
                  <a:pt x="3747" y="1389"/>
                </a:lnTo>
                <a:lnTo>
                  <a:pt x="3723" y="1336"/>
                </a:lnTo>
                <a:lnTo>
                  <a:pt x="3707" y="1282"/>
                </a:lnTo>
                <a:lnTo>
                  <a:pt x="3702" y="1223"/>
                </a:lnTo>
                <a:lnTo>
                  <a:pt x="3707" y="1164"/>
                </a:lnTo>
                <a:lnTo>
                  <a:pt x="3723" y="1110"/>
                </a:lnTo>
                <a:lnTo>
                  <a:pt x="3747" y="1057"/>
                </a:lnTo>
                <a:lnTo>
                  <a:pt x="3779" y="1012"/>
                </a:lnTo>
                <a:lnTo>
                  <a:pt x="3819" y="973"/>
                </a:lnTo>
                <a:lnTo>
                  <a:pt x="3864" y="940"/>
                </a:lnTo>
                <a:lnTo>
                  <a:pt x="3915" y="916"/>
                </a:lnTo>
                <a:lnTo>
                  <a:pt x="3971" y="900"/>
                </a:lnTo>
                <a:lnTo>
                  <a:pt x="4030" y="895"/>
                </a:lnTo>
                <a:close/>
                <a:moveTo>
                  <a:pt x="916" y="626"/>
                </a:moveTo>
                <a:lnTo>
                  <a:pt x="916" y="3829"/>
                </a:lnTo>
                <a:lnTo>
                  <a:pt x="4386" y="3829"/>
                </a:lnTo>
                <a:lnTo>
                  <a:pt x="4437" y="3824"/>
                </a:lnTo>
                <a:lnTo>
                  <a:pt x="4484" y="3808"/>
                </a:lnTo>
                <a:lnTo>
                  <a:pt x="4528" y="3785"/>
                </a:lnTo>
                <a:lnTo>
                  <a:pt x="4566" y="3754"/>
                </a:lnTo>
                <a:lnTo>
                  <a:pt x="4598" y="3715"/>
                </a:lnTo>
                <a:lnTo>
                  <a:pt x="4620" y="3672"/>
                </a:lnTo>
                <a:lnTo>
                  <a:pt x="4636" y="3625"/>
                </a:lnTo>
                <a:lnTo>
                  <a:pt x="4641" y="3574"/>
                </a:lnTo>
                <a:lnTo>
                  <a:pt x="4641" y="881"/>
                </a:lnTo>
                <a:lnTo>
                  <a:pt x="4636" y="830"/>
                </a:lnTo>
                <a:lnTo>
                  <a:pt x="4620" y="783"/>
                </a:lnTo>
                <a:lnTo>
                  <a:pt x="4598" y="740"/>
                </a:lnTo>
                <a:lnTo>
                  <a:pt x="4566" y="701"/>
                </a:lnTo>
                <a:lnTo>
                  <a:pt x="4528" y="670"/>
                </a:lnTo>
                <a:lnTo>
                  <a:pt x="4484" y="647"/>
                </a:lnTo>
                <a:lnTo>
                  <a:pt x="4437" y="632"/>
                </a:lnTo>
                <a:lnTo>
                  <a:pt x="4386" y="626"/>
                </a:lnTo>
                <a:lnTo>
                  <a:pt x="916" y="626"/>
                </a:lnTo>
                <a:close/>
                <a:moveTo>
                  <a:pt x="410" y="626"/>
                </a:moveTo>
                <a:lnTo>
                  <a:pt x="360" y="632"/>
                </a:lnTo>
                <a:lnTo>
                  <a:pt x="311" y="647"/>
                </a:lnTo>
                <a:lnTo>
                  <a:pt x="269" y="670"/>
                </a:lnTo>
                <a:lnTo>
                  <a:pt x="230" y="701"/>
                </a:lnTo>
                <a:lnTo>
                  <a:pt x="199" y="740"/>
                </a:lnTo>
                <a:lnTo>
                  <a:pt x="176" y="783"/>
                </a:lnTo>
                <a:lnTo>
                  <a:pt x="161" y="830"/>
                </a:lnTo>
                <a:lnTo>
                  <a:pt x="155" y="881"/>
                </a:lnTo>
                <a:lnTo>
                  <a:pt x="155" y="3574"/>
                </a:lnTo>
                <a:lnTo>
                  <a:pt x="161" y="3625"/>
                </a:lnTo>
                <a:lnTo>
                  <a:pt x="176" y="3672"/>
                </a:lnTo>
                <a:lnTo>
                  <a:pt x="199" y="3715"/>
                </a:lnTo>
                <a:lnTo>
                  <a:pt x="230" y="3754"/>
                </a:lnTo>
                <a:lnTo>
                  <a:pt x="269" y="3785"/>
                </a:lnTo>
                <a:lnTo>
                  <a:pt x="311" y="3808"/>
                </a:lnTo>
                <a:lnTo>
                  <a:pt x="360" y="3824"/>
                </a:lnTo>
                <a:lnTo>
                  <a:pt x="410" y="3829"/>
                </a:lnTo>
                <a:lnTo>
                  <a:pt x="761" y="3829"/>
                </a:lnTo>
                <a:lnTo>
                  <a:pt x="761" y="626"/>
                </a:lnTo>
                <a:lnTo>
                  <a:pt x="410" y="626"/>
                </a:lnTo>
                <a:close/>
                <a:moveTo>
                  <a:pt x="2906" y="155"/>
                </a:moveTo>
                <a:lnTo>
                  <a:pt x="2878" y="161"/>
                </a:lnTo>
                <a:lnTo>
                  <a:pt x="2854" y="173"/>
                </a:lnTo>
                <a:lnTo>
                  <a:pt x="2835" y="192"/>
                </a:lnTo>
                <a:lnTo>
                  <a:pt x="2821" y="216"/>
                </a:lnTo>
                <a:lnTo>
                  <a:pt x="2817" y="244"/>
                </a:lnTo>
                <a:lnTo>
                  <a:pt x="2817" y="471"/>
                </a:lnTo>
                <a:lnTo>
                  <a:pt x="4187" y="471"/>
                </a:lnTo>
                <a:lnTo>
                  <a:pt x="4187" y="244"/>
                </a:lnTo>
                <a:lnTo>
                  <a:pt x="4182" y="216"/>
                </a:lnTo>
                <a:lnTo>
                  <a:pt x="4170" y="192"/>
                </a:lnTo>
                <a:lnTo>
                  <a:pt x="4151" y="173"/>
                </a:lnTo>
                <a:lnTo>
                  <a:pt x="4126" y="161"/>
                </a:lnTo>
                <a:lnTo>
                  <a:pt x="4098" y="155"/>
                </a:lnTo>
                <a:lnTo>
                  <a:pt x="2906" y="155"/>
                </a:lnTo>
                <a:close/>
                <a:moveTo>
                  <a:pt x="2906" y="0"/>
                </a:moveTo>
                <a:lnTo>
                  <a:pt x="4098" y="0"/>
                </a:lnTo>
                <a:lnTo>
                  <a:pt x="4147" y="5"/>
                </a:lnTo>
                <a:lnTo>
                  <a:pt x="4193" y="19"/>
                </a:lnTo>
                <a:lnTo>
                  <a:pt x="4234" y="42"/>
                </a:lnTo>
                <a:lnTo>
                  <a:pt x="4271" y="72"/>
                </a:lnTo>
                <a:lnTo>
                  <a:pt x="4301" y="108"/>
                </a:lnTo>
                <a:lnTo>
                  <a:pt x="4323" y="150"/>
                </a:lnTo>
                <a:lnTo>
                  <a:pt x="4337" y="196"/>
                </a:lnTo>
                <a:lnTo>
                  <a:pt x="4343" y="244"/>
                </a:lnTo>
                <a:lnTo>
                  <a:pt x="4343" y="471"/>
                </a:lnTo>
                <a:lnTo>
                  <a:pt x="4386" y="471"/>
                </a:lnTo>
                <a:lnTo>
                  <a:pt x="4453" y="476"/>
                </a:lnTo>
                <a:lnTo>
                  <a:pt x="4515" y="492"/>
                </a:lnTo>
                <a:lnTo>
                  <a:pt x="4575" y="518"/>
                </a:lnTo>
                <a:lnTo>
                  <a:pt x="4627" y="551"/>
                </a:lnTo>
                <a:lnTo>
                  <a:pt x="4676" y="591"/>
                </a:lnTo>
                <a:lnTo>
                  <a:pt x="4716" y="640"/>
                </a:lnTo>
                <a:lnTo>
                  <a:pt x="4751" y="693"/>
                </a:lnTo>
                <a:lnTo>
                  <a:pt x="4776" y="752"/>
                </a:lnTo>
                <a:lnTo>
                  <a:pt x="4791" y="815"/>
                </a:lnTo>
                <a:lnTo>
                  <a:pt x="4797" y="881"/>
                </a:lnTo>
                <a:lnTo>
                  <a:pt x="4797" y="1235"/>
                </a:lnTo>
                <a:lnTo>
                  <a:pt x="5652" y="879"/>
                </a:lnTo>
                <a:lnTo>
                  <a:pt x="5678" y="874"/>
                </a:lnTo>
                <a:lnTo>
                  <a:pt x="5702" y="876"/>
                </a:lnTo>
                <a:lnTo>
                  <a:pt x="5725" y="886"/>
                </a:lnTo>
                <a:lnTo>
                  <a:pt x="5744" y="904"/>
                </a:lnTo>
                <a:lnTo>
                  <a:pt x="5757" y="926"/>
                </a:lnTo>
                <a:lnTo>
                  <a:pt x="5760" y="953"/>
                </a:lnTo>
                <a:lnTo>
                  <a:pt x="5760" y="2990"/>
                </a:lnTo>
                <a:lnTo>
                  <a:pt x="5757" y="3014"/>
                </a:lnTo>
                <a:lnTo>
                  <a:pt x="5744" y="3037"/>
                </a:lnTo>
                <a:lnTo>
                  <a:pt x="5725" y="3054"/>
                </a:lnTo>
                <a:lnTo>
                  <a:pt x="5704" y="3063"/>
                </a:lnTo>
                <a:lnTo>
                  <a:pt x="5681" y="3067"/>
                </a:lnTo>
                <a:lnTo>
                  <a:pt x="5667" y="3065"/>
                </a:lnTo>
                <a:lnTo>
                  <a:pt x="5654" y="3061"/>
                </a:lnTo>
                <a:lnTo>
                  <a:pt x="4797" y="2711"/>
                </a:lnTo>
                <a:lnTo>
                  <a:pt x="4797" y="3574"/>
                </a:lnTo>
                <a:lnTo>
                  <a:pt x="4791" y="3640"/>
                </a:lnTo>
                <a:lnTo>
                  <a:pt x="4776" y="3703"/>
                </a:lnTo>
                <a:lnTo>
                  <a:pt x="4751" y="3762"/>
                </a:lnTo>
                <a:lnTo>
                  <a:pt x="4716" y="3815"/>
                </a:lnTo>
                <a:lnTo>
                  <a:pt x="4676" y="3864"/>
                </a:lnTo>
                <a:lnTo>
                  <a:pt x="4627" y="3904"/>
                </a:lnTo>
                <a:lnTo>
                  <a:pt x="4575" y="3939"/>
                </a:lnTo>
                <a:lnTo>
                  <a:pt x="4515" y="3963"/>
                </a:lnTo>
                <a:lnTo>
                  <a:pt x="4453" y="3979"/>
                </a:lnTo>
                <a:lnTo>
                  <a:pt x="4386" y="3984"/>
                </a:lnTo>
                <a:lnTo>
                  <a:pt x="410" y="3984"/>
                </a:lnTo>
                <a:lnTo>
                  <a:pt x="344" y="3979"/>
                </a:lnTo>
                <a:lnTo>
                  <a:pt x="281" y="3963"/>
                </a:lnTo>
                <a:lnTo>
                  <a:pt x="222" y="3939"/>
                </a:lnTo>
                <a:lnTo>
                  <a:pt x="168" y="3904"/>
                </a:lnTo>
                <a:lnTo>
                  <a:pt x="120" y="3864"/>
                </a:lnTo>
                <a:lnTo>
                  <a:pt x="79" y="3815"/>
                </a:lnTo>
                <a:lnTo>
                  <a:pt x="45" y="3762"/>
                </a:lnTo>
                <a:lnTo>
                  <a:pt x="21" y="3703"/>
                </a:lnTo>
                <a:lnTo>
                  <a:pt x="5" y="3640"/>
                </a:lnTo>
                <a:lnTo>
                  <a:pt x="0" y="3574"/>
                </a:lnTo>
                <a:lnTo>
                  <a:pt x="0" y="881"/>
                </a:lnTo>
                <a:lnTo>
                  <a:pt x="5" y="815"/>
                </a:lnTo>
                <a:lnTo>
                  <a:pt x="21" y="752"/>
                </a:lnTo>
                <a:lnTo>
                  <a:pt x="45" y="693"/>
                </a:lnTo>
                <a:lnTo>
                  <a:pt x="79" y="640"/>
                </a:lnTo>
                <a:lnTo>
                  <a:pt x="120" y="591"/>
                </a:lnTo>
                <a:lnTo>
                  <a:pt x="168" y="551"/>
                </a:lnTo>
                <a:lnTo>
                  <a:pt x="222" y="518"/>
                </a:lnTo>
                <a:lnTo>
                  <a:pt x="281" y="492"/>
                </a:lnTo>
                <a:lnTo>
                  <a:pt x="344" y="476"/>
                </a:lnTo>
                <a:lnTo>
                  <a:pt x="410" y="471"/>
                </a:lnTo>
                <a:lnTo>
                  <a:pt x="2662" y="471"/>
                </a:lnTo>
                <a:lnTo>
                  <a:pt x="2662" y="244"/>
                </a:lnTo>
                <a:lnTo>
                  <a:pt x="2667" y="196"/>
                </a:lnTo>
                <a:lnTo>
                  <a:pt x="2681" y="150"/>
                </a:lnTo>
                <a:lnTo>
                  <a:pt x="2704" y="108"/>
                </a:lnTo>
                <a:lnTo>
                  <a:pt x="2733" y="72"/>
                </a:lnTo>
                <a:lnTo>
                  <a:pt x="2768" y="42"/>
                </a:lnTo>
                <a:lnTo>
                  <a:pt x="2810" y="19"/>
                </a:lnTo>
                <a:lnTo>
                  <a:pt x="2856" y="5"/>
                </a:lnTo>
                <a:lnTo>
                  <a:pt x="2906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Freeform 21">
            <a:extLst>
              <a:ext uri="{FF2B5EF4-FFF2-40B4-BE49-F238E27FC236}">
                <a16:creationId xmlns:a16="http://schemas.microsoft.com/office/drawing/2014/main" id="{BFEFEE30-7568-ECA2-51AB-5E1F80F18D0E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6067603" y="8183852"/>
            <a:ext cx="512256" cy="942080"/>
          </a:xfrm>
          <a:custGeom>
            <a:avLst/>
            <a:gdLst>
              <a:gd name="T0" fmla="*/ 146 w 3132"/>
              <a:gd name="T1" fmla="*/ 2913 h 5760"/>
              <a:gd name="T2" fmla="*/ 181 w 3132"/>
              <a:gd name="T3" fmla="*/ 3199 h 5760"/>
              <a:gd name="T4" fmla="*/ 335 w 3132"/>
              <a:gd name="T5" fmla="*/ 3636 h 5760"/>
              <a:gd name="T6" fmla="*/ 614 w 3132"/>
              <a:gd name="T7" fmla="*/ 3994 h 5760"/>
              <a:gd name="T8" fmla="*/ 994 w 3132"/>
              <a:gd name="T9" fmla="*/ 4245 h 5760"/>
              <a:gd name="T10" fmla="*/ 1446 w 3132"/>
              <a:gd name="T11" fmla="*/ 4362 h 5760"/>
              <a:gd name="T12" fmla="*/ 1920 w 3132"/>
              <a:gd name="T13" fmla="*/ 4322 h 5760"/>
              <a:gd name="T14" fmla="*/ 2339 w 3132"/>
              <a:gd name="T15" fmla="*/ 4135 h 5760"/>
              <a:gd name="T16" fmla="*/ 2672 w 3132"/>
              <a:gd name="T17" fmla="*/ 3826 h 5760"/>
              <a:gd name="T18" fmla="*/ 2891 w 3132"/>
              <a:gd name="T19" fmla="*/ 3426 h 5760"/>
              <a:gd name="T20" fmla="*/ 2972 w 3132"/>
              <a:gd name="T21" fmla="*/ 2960 h 5760"/>
              <a:gd name="T22" fmla="*/ 3026 w 3132"/>
              <a:gd name="T23" fmla="*/ 2883 h 5760"/>
              <a:gd name="T24" fmla="*/ 3116 w 3132"/>
              <a:gd name="T25" fmla="*/ 2913 h 5760"/>
              <a:gd name="T26" fmla="*/ 3111 w 3132"/>
              <a:gd name="T27" fmla="*/ 3219 h 5760"/>
              <a:gd name="T28" fmla="*/ 2951 w 3132"/>
              <a:gd name="T29" fmla="*/ 3693 h 5760"/>
              <a:gd name="T30" fmla="*/ 2656 w 3132"/>
              <a:gd name="T31" fmla="*/ 4084 h 5760"/>
              <a:gd name="T32" fmla="*/ 2255 w 3132"/>
              <a:gd name="T33" fmla="*/ 4367 h 5760"/>
              <a:gd name="T34" fmla="*/ 1775 w 3132"/>
              <a:gd name="T35" fmla="*/ 4512 h 5760"/>
              <a:gd name="T36" fmla="*/ 3036 w 3132"/>
              <a:gd name="T37" fmla="*/ 5603 h 5760"/>
              <a:gd name="T38" fmla="*/ 3092 w 3132"/>
              <a:gd name="T39" fmla="*/ 5680 h 5760"/>
              <a:gd name="T40" fmla="*/ 3036 w 3132"/>
              <a:gd name="T41" fmla="*/ 5757 h 5760"/>
              <a:gd name="T42" fmla="*/ 59 w 3132"/>
              <a:gd name="T43" fmla="*/ 5744 h 5760"/>
              <a:gd name="T44" fmla="*/ 30 w 3132"/>
              <a:gd name="T45" fmla="*/ 5654 h 5760"/>
              <a:gd name="T46" fmla="*/ 108 w 3132"/>
              <a:gd name="T47" fmla="*/ 5598 h 5760"/>
              <a:gd name="T48" fmla="*/ 1231 w 3132"/>
              <a:gd name="T49" fmla="*/ 4491 h 5760"/>
              <a:gd name="T50" fmla="*/ 767 w 3132"/>
              <a:gd name="T51" fmla="*/ 4308 h 5760"/>
              <a:gd name="T52" fmla="*/ 391 w 3132"/>
              <a:gd name="T53" fmla="*/ 3995 h 5760"/>
              <a:gd name="T54" fmla="*/ 127 w 3132"/>
              <a:gd name="T55" fmla="*/ 3582 h 5760"/>
              <a:gd name="T56" fmla="*/ 5 w 3132"/>
              <a:gd name="T57" fmla="*/ 3091 h 5760"/>
              <a:gd name="T58" fmla="*/ 16 w 3132"/>
              <a:gd name="T59" fmla="*/ 2913 h 5760"/>
              <a:gd name="T60" fmla="*/ 1512 w 3132"/>
              <a:gd name="T61" fmla="*/ 162 h 5760"/>
              <a:gd name="T62" fmla="*/ 1170 w 3132"/>
              <a:gd name="T63" fmla="*/ 241 h 5760"/>
              <a:gd name="T64" fmla="*/ 905 w 3132"/>
              <a:gd name="T65" fmla="*/ 454 h 5760"/>
              <a:gd name="T66" fmla="*/ 753 w 3132"/>
              <a:gd name="T67" fmla="*/ 765 h 5760"/>
              <a:gd name="T68" fmla="*/ 738 w 3132"/>
              <a:gd name="T69" fmla="*/ 3091 h 5760"/>
              <a:gd name="T70" fmla="*/ 854 w 3132"/>
              <a:gd name="T71" fmla="*/ 3419 h 5760"/>
              <a:gd name="T72" fmla="*/ 1095 w 3132"/>
              <a:gd name="T73" fmla="*/ 3660 h 5760"/>
              <a:gd name="T74" fmla="*/ 1421 w 3132"/>
              <a:gd name="T75" fmla="*/ 3775 h 5760"/>
              <a:gd name="T76" fmla="*/ 1791 w 3132"/>
              <a:gd name="T77" fmla="*/ 3761 h 5760"/>
              <a:gd name="T78" fmla="*/ 2100 w 3132"/>
              <a:gd name="T79" fmla="*/ 3610 h 5760"/>
              <a:gd name="T80" fmla="*/ 2312 w 3132"/>
              <a:gd name="T81" fmla="*/ 3344 h 5760"/>
              <a:gd name="T82" fmla="*/ 2393 w 3132"/>
              <a:gd name="T83" fmla="*/ 3000 h 5760"/>
              <a:gd name="T84" fmla="*/ 2347 w 3132"/>
              <a:gd name="T85" fmla="*/ 679 h 5760"/>
              <a:gd name="T86" fmla="*/ 2164 w 3132"/>
              <a:gd name="T87" fmla="*/ 391 h 5760"/>
              <a:gd name="T88" fmla="*/ 1875 w 3132"/>
              <a:gd name="T89" fmla="*/ 208 h 5760"/>
              <a:gd name="T90" fmla="*/ 1512 w 3132"/>
              <a:gd name="T91" fmla="*/ 162 h 5760"/>
              <a:gd name="T92" fmla="*/ 1814 w 3132"/>
              <a:gd name="T93" fmla="*/ 21 h 5760"/>
              <a:gd name="T94" fmla="*/ 2168 w 3132"/>
              <a:gd name="T95" fmla="*/ 182 h 5760"/>
              <a:gd name="T96" fmla="*/ 2426 w 3132"/>
              <a:gd name="T97" fmla="*/ 468 h 5760"/>
              <a:gd name="T98" fmla="*/ 2550 w 3132"/>
              <a:gd name="T99" fmla="*/ 840 h 5760"/>
              <a:gd name="T100" fmla="*/ 2532 w 3132"/>
              <a:gd name="T101" fmla="*/ 3203 h 5760"/>
              <a:gd name="T102" fmla="*/ 2372 w 3132"/>
              <a:gd name="T103" fmla="*/ 3557 h 5760"/>
              <a:gd name="T104" fmla="*/ 2087 w 3132"/>
              <a:gd name="T105" fmla="*/ 3814 h 5760"/>
              <a:gd name="T106" fmla="*/ 1714 w 3132"/>
              <a:gd name="T107" fmla="*/ 3938 h 5760"/>
              <a:gd name="T108" fmla="*/ 1311 w 3132"/>
              <a:gd name="T109" fmla="*/ 3922 h 5760"/>
              <a:gd name="T110" fmla="*/ 957 w 3132"/>
              <a:gd name="T111" fmla="*/ 3761 h 5760"/>
              <a:gd name="T112" fmla="*/ 699 w 3132"/>
              <a:gd name="T113" fmla="*/ 3475 h 5760"/>
              <a:gd name="T114" fmla="*/ 577 w 3132"/>
              <a:gd name="T115" fmla="*/ 3103 h 5760"/>
              <a:gd name="T116" fmla="*/ 593 w 3132"/>
              <a:gd name="T117" fmla="*/ 740 h 5760"/>
              <a:gd name="T118" fmla="*/ 753 w 3132"/>
              <a:gd name="T119" fmla="*/ 386 h 5760"/>
              <a:gd name="T120" fmla="*/ 1038 w 3132"/>
              <a:gd name="T121" fmla="*/ 129 h 5760"/>
              <a:gd name="T122" fmla="*/ 1411 w 3132"/>
              <a:gd name="T123" fmla="*/ 5 h 57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132" h="5760">
                <a:moveTo>
                  <a:pt x="80" y="2878"/>
                </a:moveTo>
                <a:lnTo>
                  <a:pt x="106" y="2883"/>
                </a:lnTo>
                <a:lnTo>
                  <a:pt x="127" y="2896"/>
                </a:lnTo>
                <a:lnTo>
                  <a:pt x="146" y="2913"/>
                </a:lnTo>
                <a:lnTo>
                  <a:pt x="157" y="2936"/>
                </a:lnTo>
                <a:lnTo>
                  <a:pt x="160" y="2960"/>
                </a:lnTo>
                <a:lnTo>
                  <a:pt x="166" y="3082"/>
                </a:lnTo>
                <a:lnTo>
                  <a:pt x="181" y="3199"/>
                </a:lnTo>
                <a:lnTo>
                  <a:pt x="206" y="3315"/>
                </a:lnTo>
                <a:lnTo>
                  <a:pt x="241" y="3426"/>
                </a:lnTo>
                <a:lnTo>
                  <a:pt x="283" y="3535"/>
                </a:lnTo>
                <a:lnTo>
                  <a:pt x="335" y="3636"/>
                </a:lnTo>
                <a:lnTo>
                  <a:pt x="394" y="3735"/>
                </a:lnTo>
                <a:lnTo>
                  <a:pt x="460" y="3826"/>
                </a:lnTo>
                <a:lnTo>
                  <a:pt x="534" y="3913"/>
                </a:lnTo>
                <a:lnTo>
                  <a:pt x="614" y="3994"/>
                </a:lnTo>
                <a:lnTo>
                  <a:pt x="701" y="4067"/>
                </a:lnTo>
                <a:lnTo>
                  <a:pt x="793" y="4135"/>
                </a:lnTo>
                <a:lnTo>
                  <a:pt x="891" y="4193"/>
                </a:lnTo>
                <a:lnTo>
                  <a:pt x="994" y="4245"/>
                </a:lnTo>
                <a:lnTo>
                  <a:pt x="1100" y="4287"/>
                </a:lnTo>
                <a:lnTo>
                  <a:pt x="1212" y="4322"/>
                </a:lnTo>
                <a:lnTo>
                  <a:pt x="1327" y="4346"/>
                </a:lnTo>
                <a:lnTo>
                  <a:pt x="1446" y="4362"/>
                </a:lnTo>
                <a:lnTo>
                  <a:pt x="1566" y="4367"/>
                </a:lnTo>
                <a:lnTo>
                  <a:pt x="1686" y="4362"/>
                </a:lnTo>
                <a:lnTo>
                  <a:pt x="1805" y="4346"/>
                </a:lnTo>
                <a:lnTo>
                  <a:pt x="1920" y="4322"/>
                </a:lnTo>
                <a:lnTo>
                  <a:pt x="2032" y="4287"/>
                </a:lnTo>
                <a:lnTo>
                  <a:pt x="2138" y="4245"/>
                </a:lnTo>
                <a:lnTo>
                  <a:pt x="2241" y="4193"/>
                </a:lnTo>
                <a:lnTo>
                  <a:pt x="2339" y="4135"/>
                </a:lnTo>
                <a:lnTo>
                  <a:pt x="2431" y="4067"/>
                </a:lnTo>
                <a:lnTo>
                  <a:pt x="2518" y="3994"/>
                </a:lnTo>
                <a:lnTo>
                  <a:pt x="2598" y="3913"/>
                </a:lnTo>
                <a:lnTo>
                  <a:pt x="2672" y="3826"/>
                </a:lnTo>
                <a:lnTo>
                  <a:pt x="2738" y="3735"/>
                </a:lnTo>
                <a:lnTo>
                  <a:pt x="2797" y="3636"/>
                </a:lnTo>
                <a:lnTo>
                  <a:pt x="2849" y="3535"/>
                </a:lnTo>
                <a:lnTo>
                  <a:pt x="2891" y="3426"/>
                </a:lnTo>
                <a:lnTo>
                  <a:pt x="2926" y="3315"/>
                </a:lnTo>
                <a:lnTo>
                  <a:pt x="2951" y="3199"/>
                </a:lnTo>
                <a:lnTo>
                  <a:pt x="2966" y="3082"/>
                </a:lnTo>
                <a:lnTo>
                  <a:pt x="2972" y="2960"/>
                </a:lnTo>
                <a:lnTo>
                  <a:pt x="2975" y="2936"/>
                </a:lnTo>
                <a:lnTo>
                  <a:pt x="2986" y="2913"/>
                </a:lnTo>
                <a:lnTo>
                  <a:pt x="3003" y="2896"/>
                </a:lnTo>
                <a:lnTo>
                  <a:pt x="3026" y="2883"/>
                </a:lnTo>
                <a:lnTo>
                  <a:pt x="3052" y="2878"/>
                </a:lnTo>
                <a:lnTo>
                  <a:pt x="3078" y="2883"/>
                </a:lnTo>
                <a:lnTo>
                  <a:pt x="3099" y="2896"/>
                </a:lnTo>
                <a:lnTo>
                  <a:pt x="3116" y="2913"/>
                </a:lnTo>
                <a:lnTo>
                  <a:pt x="3129" y="2936"/>
                </a:lnTo>
                <a:lnTo>
                  <a:pt x="3132" y="2960"/>
                </a:lnTo>
                <a:lnTo>
                  <a:pt x="3127" y="3091"/>
                </a:lnTo>
                <a:lnTo>
                  <a:pt x="3111" y="3219"/>
                </a:lnTo>
                <a:lnTo>
                  <a:pt x="3085" y="3344"/>
                </a:lnTo>
                <a:lnTo>
                  <a:pt x="3050" y="3465"/>
                </a:lnTo>
                <a:lnTo>
                  <a:pt x="3005" y="3582"/>
                </a:lnTo>
                <a:lnTo>
                  <a:pt x="2951" y="3693"/>
                </a:lnTo>
                <a:lnTo>
                  <a:pt x="2888" y="3800"/>
                </a:lnTo>
                <a:lnTo>
                  <a:pt x="2818" y="3901"/>
                </a:lnTo>
                <a:lnTo>
                  <a:pt x="2741" y="3995"/>
                </a:lnTo>
                <a:lnTo>
                  <a:pt x="2656" y="4084"/>
                </a:lnTo>
                <a:lnTo>
                  <a:pt x="2565" y="4166"/>
                </a:lnTo>
                <a:lnTo>
                  <a:pt x="2468" y="4241"/>
                </a:lnTo>
                <a:lnTo>
                  <a:pt x="2365" y="4308"/>
                </a:lnTo>
                <a:lnTo>
                  <a:pt x="2255" y="4367"/>
                </a:lnTo>
                <a:lnTo>
                  <a:pt x="2141" y="4418"/>
                </a:lnTo>
                <a:lnTo>
                  <a:pt x="2025" y="4458"/>
                </a:lnTo>
                <a:lnTo>
                  <a:pt x="1901" y="4491"/>
                </a:lnTo>
                <a:lnTo>
                  <a:pt x="1775" y="4512"/>
                </a:lnTo>
                <a:lnTo>
                  <a:pt x="1646" y="4524"/>
                </a:lnTo>
                <a:lnTo>
                  <a:pt x="1646" y="5598"/>
                </a:lnTo>
                <a:lnTo>
                  <a:pt x="3012" y="5598"/>
                </a:lnTo>
                <a:lnTo>
                  <a:pt x="3036" y="5603"/>
                </a:lnTo>
                <a:lnTo>
                  <a:pt x="3059" y="5613"/>
                </a:lnTo>
                <a:lnTo>
                  <a:pt x="3076" y="5631"/>
                </a:lnTo>
                <a:lnTo>
                  <a:pt x="3088" y="5654"/>
                </a:lnTo>
                <a:lnTo>
                  <a:pt x="3092" y="5680"/>
                </a:lnTo>
                <a:lnTo>
                  <a:pt x="3088" y="5704"/>
                </a:lnTo>
                <a:lnTo>
                  <a:pt x="3076" y="5727"/>
                </a:lnTo>
                <a:lnTo>
                  <a:pt x="3059" y="5744"/>
                </a:lnTo>
                <a:lnTo>
                  <a:pt x="3036" y="5757"/>
                </a:lnTo>
                <a:lnTo>
                  <a:pt x="3012" y="5760"/>
                </a:lnTo>
                <a:lnTo>
                  <a:pt x="108" y="5760"/>
                </a:lnTo>
                <a:lnTo>
                  <a:pt x="82" y="5757"/>
                </a:lnTo>
                <a:lnTo>
                  <a:pt x="59" y="5744"/>
                </a:lnTo>
                <a:lnTo>
                  <a:pt x="42" y="5727"/>
                </a:lnTo>
                <a:lnTo>
                  <a:pt x="30" y="5704"/>
                </a:lnTo>
                <a:lnTo>
                  <a:pt x="26" y="5680"/>
                </a:lnTo>
                <a:lnTo>
                  <a:pt x="30" y="5654"/>
                </a:lnTo>
                <a:lnTo>
                  <a:pt x="42" y="5631"/>
                </a:lnTo>
                <a:lnTo>
                  <a:pt x="59" y="5613"/>
                </a:lnTo>
                <a:lnTo>
                  <a:pt x="82" y="5603"/>
                </a:lnTo>
                <a:lnTo>
                  <a:pt x="108" y="5598"/>
                </a:lnTo>
                <a:lnTo>
                  <a:pt x="1486" y="5598"/>
                </a:lnTo>
                <a:lnTo>
                  <a:pt x="1486" y="4524"/>
                </a:lnTo>
                <a:lnTo>
                  <a:pt x="1357" y="4512"/>
                </a:lnTo>
                <a:lnTo>
                  <a:pt x="1231" y="4491"/>
                </a:lnTo>
                <a:lnTo>
                  <a:pt x="1107" y="4458"/>
                </a:lnTo>
                <a:lnTo>
                  <a:pt x="991" y="4418"/>
                </a:lnTo>
                <a:lnTo>
                  <a:pt x="877" y="4367"/>
                </a:lnTo>
                <a:lnTo>
                  <a:pt x="767" y="4308"/>
                </a:lnTo>
                <a:lnTo>
                  <a:pt x="664" y="4241"/>
                </a:lnTo>
                <a:lnTo>
                  <a:pt x="567" y="4166"/>
                </a:lnTo>
                <a:lnTo>
                  <a:pt x="476" y="4084"/>
                </a:lnTo>
                <a:lnTo>
                  <a:pt x="391" y="3995"/>
                </a:lnTo>
                <a:lnTo>
                  <a:pt x="314" y="3901"/>
                </a:lnTo>
                <a:lnTo>
                  <a:pt x="244" y="3800"/>
                </a:lnTo>
                <a:lnTo>
                  <a:pt x="181" y="3693"/>
                </a:lnTo>
                <a:lnTo>
                  <a:pt x="127" y="3582"/>
                </a:lnTo>
                <a:lnTo>
                  <a:pt x="82" y="3465"/>
                </a:lnTo>
                <a:lnTo>
                  <a:pt x="47" y="3344"/>
                </a:lnTo>
                <a:lnTo>
                  <a:pt x="21" y="3219"/>
                </a:lnTo>
                <a:lnTo>
                  <a:pt x="5" y="3091"/>
                </a:lnTo>
                <a:lnTo>
                  <a:pt x="0" y="2960"/>
                </a:lnTo>
                <a:lnTo>
                  <a:pt x="0" y="2960"/>
                </a:lnTo>
                <a:lnTo>
                  <a:pt x="3" y="2936"/>
                </a:lnTo>
                <a:lnTo>
                  <a:pt x="16" y="2913"/>
                </a:lnTo>
                <a:lnTo>
                  <a:pt x="33" y="2896"/>
                </a:lnTo>
                <a:lnTo>
                  <a:pt x="54" y="2883"/>
                </a:lnTo>
                <a:lnTo>
                  <a:pt x="80" y="2878"/>
                </a:lnTo>
                <a:close/>
                <a:moveTo>
                  <a:pt x="1512" y="162"/>
                </a:moveTo>
                <a:lnTo>
                  <a:pt x="1421" y="168"/>
                </a:lnTo>
                <a:lnTo>
                  <a:pt x="1334" y="183"/>
                </a:lnTo>
                <a:lnTo>
                  <a:pt x="1250" y="208"/>
                </a:lnTo>
                <a:lnTo>
                  <a:pt x="1170" y="241"/>
                </a:lnTo>
                <a:lnTo>
                  <a:pt x="1095" y="285"/>
                </a:lnTo>
                <a:lnTo>
                  <a:pt x="1025" y="333"/>
                </a:lnTo>
                <a:lnTo>
                  <a:pt x="961" y="391"/>
                </a:lnTo>
                <a:lnTo>
                  <a:pt x="905" y="454"/>
                </a:lnTo>
                <a:lnTo>
                  <a:pt x="854" y="524"/>
                </a:lnTo>
                <a:lnTo>
                  <a:pt x="813" y="600"/>
                </a:lnTo>
                <a:lnTo>
                  <a:pt x="778" y="679"/>
                </a:lnTo>
                <a:lnTo>
                  <a:pt x="753" y="765"/>
                </a:lnTo>
                <a:lnTo>
                  <a:pt x="738" y="852"/>
                </a:lnTo>
                <a:lnTo>
                  <a:pt x="732" y="943"/>
                </a:lnTo>
                <a:lnTo>
                  <a:pt x="732" y="3000"/>
                </a:lnTo>
                <a:lnTo>
                  <a:pt x="738" y="3091"/>
                </a:lnTo>
                <a:lnTo>
                  <a:pt x="753" y="3178"/>
                </a:lnTo>
                <a:lnTo>
                  <a:pt x="778" y="3264"/>
                </a:lnTo>
                <a:lnTo>
                  <a:pt x="813" y="3344"/>
                </a:lnTo>
                <a:lnTo>
                  <a:pt x="854" y="3419"/>
                </a:lnTo>
                <a:lnTo>
                  <a:pt x="905" y="3489"/>
                </a:lnTo>
                <a:lnTo>
                  <a:pt x="961" y="3552"/>
                </a:lnTo>
                <a:lnTo>
                  <a:pt x="1025" y="3610"/>
                </a:lnTo>
                <a:lnTo>
                  <a:pt x="1095" y="3660"/>
                </a:lnTo>
                <a:lnTo>
                  <a:pt x="1170" y="3702"/>
                </a:lnTo>
                <a:lnTo>
                  <a:pt x="1250" y="3735"/>
                </a:lnTo>
                <a:lnTo>
                  <a:pt x="1334" y="3761"/>
                </a:lnTo>
                <a:lnTo>
                  <a:pt x="1421" y="3775"/>
                </a:lnTo>
                <a:lnTo>
                  <a:pt x="1512" y="3781"/>
                </a:lnTo>
                <a:lnTo>
                  <a:pt x="1613" y="3781"/>
                </a:lnTo>
                <a:lnTo>
                  <a:pt x="1704" y="3775"/>
                </a:lnTo>
                <a:lnTo>
                  <a:pt x="1791" y="3761"/>
                </a:lnTo>
                <a:lnTo>
                  <a:pt x="1875" y="3735"/>
                </a:lnTo>
                <a:lnTo>
                  <a:pt x="1955" y="3702"/>
                </a:lnTo>
                <a:lnTo>
                  <a:pt x="2030" y="3660"/>
                </a:lnTo>
                <a:lnTo>
                  <a:pt x="2100" y="3610"/>
                </a:lnTo>
                <a:lnTo>
                  <a:pt x="2164" y="3552"/>
                </a:lnTo>
                <a:lnTo>
                  <a:pt x="2222" y="3489"/>
                </a:lnTo>
                <a:lnTo>
                  <a:pt x="2271" y="3419"/>
                </a:lnTo>
                <a:lnTo>
                  <a:pt x="2312" y="3344"/>
                </a:lnTo>
                <a:lnTo>
                  <a:pt x="2347" y="3264"/>
                </a:lnTo>
                <a:lnTo>
                  <a:pt x="2372" y="3178"/>
                </a:lnTo>
                <a:lnTo>
                  <a:pt x="2387" y="3091"/>
                </a:lnTo>
                <a:lnTo>
                  <a:pt x="2393" y="3000"/>
                </a:lnTo>
                <a:lnTo>
                  <a:pt x="2393" y="943"/>
                </a:lnTo>
                <a:lnTo>
                  <a:pt x="2387" y="852"/>
                </a:lnTo>
                <a:lnTo>
                  <a:pt x="2372" y="765"/>
                </a:lnTo>
                <a:lnTo>
                  <a:pt x="2347" y="679"/>
                </a:lnTo>
                <a:lnTo>
                  <a:pt x="2312" y="600"/>
                </a:lnTo>
                <a:lnTo>
                  <a:pt x="2271" y="524"/>
                </a:lnTo>
                <a:lnTo>
                  <a:pt x="2222" y="454"/>
                </a:lnTo>
                <a:lnTo>
                  <a:pt x="2164" y="391"/>
                </a:lnTo>
                <a:lnTo>
                  <a:pt x="2100" y="333"/>
                </a:lnTo>
                <a:lnTo>
                  <a:pt x="2030" y="285"/>
                </a:lnTo>
                <a:lnTo>
                  <a:pt x="1955" y="241"/>
                </a:lnTo>
                <a:lnTo>
                  <a:pt x="1875" y="208"/>
                </a:lnTo>
                <a:lnTo>
                  <a:pt x="1791" y="183"/>
                </a:lnTo>
                <a:lnTo>
                  <a:pt x="1704" y="168"/>
                </a:lnTo>
                <a:lnTo>
                  <a:pt x="1613" y="162"/>
                </a:lnTo>
                <a:lnTo>
                  <a:pt x="1512" y="162"/>
                </a:lnTo>
                <a:close/>
                <a:moveTo>
                  <a:pt x="1512" y="0"/>
                </a:moveTo>
                <a:lnTo>
                  <a:pt x="1613" y="0"/>
                </a:lnTo>
                <a:lnTo>
                  <a:pt x="1714" y="5"/>
                </a:lnTo>
                <a:lnTo>
                  <a:pt x="1814" y="21"/>
                </a:lnTo>
                <a:lnTo>
                  <a:pt x="1910" y="49"/>
                </a:lnTo>
                <a:lnTo>
                  <a:pt x="2002" y="84"/>
                </a:lnTo>
                <a:lnTo>
                  <a:pt x="2087" y="129"/>
                </a:lnTo>
                <a:lnTo>
                  <a:pt x="2168" y="182"/>
                </a:lnTo>
                <a:lnTo>
                  <a:pt x="2243" y="243"/>
                </a:lnTo>
                <a:lnTo>
                  <a:pt x="2311" y="311"/>
                </a:lnTo>
                <a:lnTo>
                  <a:pt x="2372" y="386"/>
                </a:lnTo>
                <a:lnTo>
                  <a:pt x="2426" y="468"/>
                </a:lnTo>
                <a:lnTo>
                  <a:pt x="2471" y="553"/>
                </a:lnTo>
                <a:lnTo>
                  <a:pt x="2506" y="646"/>
                </a:lnTo>
                <a:lnTo>
                  <a:pt x="2532" y="740"/>
                </a:lnTo>
                <a:lnTo>
                  <a:pt x="2550" y="840"/>
                </a:lnTo>
                <a:lnTo>
                  <a:pt x="2555" y="943"/>
                </a:lnTo>
                <a:lnTo>
                  <a:pt x="2555" y="3000"/>
                </a:lnTo>
                <a:lnTo>
                  <a:pt x="2550" y="3103"/>
                </a:lnTo>
                <a:lnTo>
                  <a:pt x="2532" y="3203"/>
                </a:lnTo>
                <a:lnTo>
                  <a:pt x="2506" y="3299"/>
                </a:lnTo>
                <a:lnTo>
                  <a:pt x="2471" y="3390"/>
                </a:lnTo>
                <a:lnTo>
                  <a:pt x="2426" y="3475"/>
                </a:lnTo>
                <a:lnTo>
                  <a:pt x="2372" y="3557"/>
                </a:lnTo>
                <a:lnTo>
                  <a:pt x="2311" y="3632"/>
                </a:lnTo>
                <a:lnTo>
                  <a:pt x="2243" y="3700"/>
                </a:lnTo>
                <a:lnTo>
                  <a:pt x="2168" y="3761"/>
                </a:lnTo>
                <a:lnTo>
                  <a:pt x="2087" y="3814"/>
                </a:lnTo>
                <a:lnTo>
                  <a:pt x="2002" y="3859"/>
                </a:lnTo>
                <a:lnTo>
                  <a:pt x="1910" y="3896"/>
                </a:lnTo>
                <a:lnTo>
                  <a:pt x="1814" y="3922"/>
                </a:lnTo>
                <a:lnTo>
                  <a:pt x="1714" y="3938"/>
                </a:lnTo>
                <a:lnTo>
                  <a:pt x="1613" y="3943"/>
                </a:lnTo>
                <a:lnTo>
                  <a:pt x="1512" y="3943"/>
                </a:lnTo>
                <a:lnTo>
                  <a:pt x="1411" y="3938"/>
                </a:lnTo>
                <a:lnTo>
                  <a:pt x="1311" y="3922"/>
                </a:lnTo>
                <a:lnTo>
                  <a:pt x="1215" y="3896"/>
                </a:lnTo>
                <a:lnTo>
                  <a:pt x="1125" y="3859"/>
                </a:lnTo>
                <a:lnTo>
                  <a:pt x="1038" y="3814"/>
                </a:lnTo>
                <a:lnTo>
                  <a:pt x="957" y="3761"/>
                </a:lnTo>
                <a:lnTo>
                  <a:pt x="882" y="3700"/>
                </a:lnTo>
                <a:lnTo>
                  <a:pt x="814" y="3632"/>
                </a:lnTo>
                <a:lnTo>
                  <a:pt x="753" y="3557"/>
                </a:lnTo>
                <a:lnTo>
                  <a:pt x="699" y="3475"/>
                </a:lnTo>
                <a:lnTo>
                  <a:pt x="654" y="3390"/>
                </a:lnTo>
                <a:lnTo>
                  <a:pt x="619" y="3299"/>
                </a:lnTo>
                <a:lnTo>
                  <a:pt x="593" y="3203"/>
                </a:lnTo>
                <a:lnTo>
                  <a:pt x="577" y="3103"/>
                </a:lnTo>
                <a:lnTo>
                  <a:pt x="570" y="3000"/>
                </a:lnTo>
                <a:lnTo>
                  <a:pt x="570" y="943"/>
                </a:lnTo>
                <a:lnTo>
                  <a:pt x="577" y="840"/>
                </a:lnTo>
                <a:lnTo>
                  <a:pt x="593" y="740"/>
                </a:lnTo>
                <a:lnTo>
                  <a:pt x="619" y="646"/>
                </a:lnTo>
                <a:lnTo>
                  <a:pt x="654" y="553"/>
                </a:lnTo>
                <a:lnTo>
                  <a:pt x="699" y="468"/>
                </a:lnTo>
                <a:lnTo>
                  <a:pt x="753" y="386"/>
                </a:lnTo>
                <a:lnTo>
                  <a:pt x="814" y="311"/>
                </a:lnTo>
                <a:lnTo>
                  <a:pt x="882" y="243"/>
                </a:lnTo>
                <a:lnTo>
                  <a:pt x="957" y="182"/>
                </a:lnTo>
                <a:lnTo>
                  <a:pt x="1038" y="129"/>
                </a:lnTo>
                <a:lnTo>
                  <a:pt x="1125" y="84"/>
                </a:lnTo>
                <a:lnTo>
                  <a:pt x="1215" y="49"/>
                </a:lnTo>
                <a:lnTo>
                  <a:pt x="1311" y="21"/>
                </a:lnTo>
                <a:lnTo>
                  <a:pt x="1411" y="5"/>
                </a:lnTo>
                <a:lnTo>
                  <a:pt x="1512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Freeform 9">
            <a:extLst>
              <a:ext uri="{FF2B5EF4-FFF2-40B4-BE49-F238E27FC236}">
                <a16:creationId xmlns:a16="http://schemas.microsoft.com/office/drawing/2014/main" id="{7C0A7AC4-730E-0740-0609-65AC27FCCF3F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2551671" y="5533444"/>
            <a:ext cx="922079" cy="922079"/>
          </a:xfrm>
          <a:custGeom>
            <a:avLst/>
            <a:gdLst>
              <a:gd name="T0" fmla="*/ 4329 w 4799"/>
              <a:gd name="T1" fmla="*/ 4240 h 4799"/>
              <a:gd name="T2" fmla="*/ 600 w 4799"/>
              <a:gd name="T3" fmla="*/ 4307 h 4799"/>
              <a:gd name="T4" fmla="*/ 600 w 4799"/>
              <a:gd name="T5" fmla="*/ 4173 h 4799"/>
              <a:gd name="T6" fmla="*/ 4329 w 4799"/>
              <a:gd name="T7" fmla="*/ 4240 h 4799"/>
              <a:gd name="T8" fmla="*/ 4329 w 4799"/>
              <a:gd name="T9" fmla="*/ 3740 h 4799"/>
              <a:gd name="T10" fmla="*/ 4262 w 4799"/>
              <a:gd name="T11" fmla="*/ 3807 h 4799"/>
              <a:gd name="T12" fmla="*/ 533 w 4799"/>
              <a:gd name="T13" fmla="*/ 3740 h 4799"/>
              <a:gd name="T14" fmla="*/ 4262 w 4799"/>
              <a:gd name="T15" fmla="*/ 3673 h 4799"/>
              <a:gd name="T16" fmla="*/ 4329 w 4799"/>
              <a:gd name="T17" fmla="*/ 3740 h 4799"/>
              <a:gd name="T18" fmla="*/ 4329 w 4799"/>
              <a:gd name="T19" fmla="*/ 3241 h 4799"/>
              <a:gd name="T20" fmla="*/ 600 w 4799"/>
              <a:gd name="T21" fmla="*/ 3308 h 4799"/>
              <a:gd name="T22" fmla="*/ 600 w 4799"/>
              <a:gd name="T23" fmla="*/ 3174 h 4799"/>
              <a:gd name="T24" fmla="*/ 4329 w 4799"/>
              <a:gd name="T25" fmla="*/ 3241 h 4799"/>
              <a:gd name="T26" fmla="*/ 4329 w 4799"/>
              <a:gd name="T27" fmla="*/ 2742 h 4799"/>
              <a:gd name="T28" fmla="*/ 4262 w 4799"/>
              <a:gd name="T29" fmla="*/ 2809 h 4799"/>
              <a:gd name="T30" fmla="*/ 2587 w 4799"/>
              <a:gd name="T31" fmla="*/ 2742 h 4799"/>
              <a:gd name="T32" fmla="*/ 4262 w 4799"/>
              <a:gd name="T33" fmla="*/ 2675 h 4799"/>
              <a:gd name="T34" fmla="*/ 4329 w 4799"/>
              <a:gd name="T35" fmla="*/ 2742 h 4799"/>
              <a:gd name="T36" fmla="*/ 4329 w 4799"/>
              <a:gd name="T37" fmla="*/ 2243 h 4799"/>
              <a:gd name="T38" fmla="*/ 2654 w 4799"/>
              <a:gd name="T39" fmla="*/ 2310 h 4799"/>
              <a:gd name="T40" fmla="*/ 2654 w 4799"/>
              <a:gd name="T41" fmla="*/ 2176 h 4799"/>
              <a:gd name="T42" fmla="*/ 4329 w 4799"/>
              <a:gd name="T43" fmla="*/ 2243 h 4799"/>
              <a:gd name="T44" fmla="*/ 4329 w 4799"/>
              <a:gd name="T45" fmla="*/ 1744 h 4799"/>
              <a:gd name="T46" fmla="*/ 4262 w 4799"/>
              <a:gd name="T47" fmla="*/ 1811 h 4799"/>
              <a:gd name="T48" fmla="*/ 2587 w 4799"/>
              <a:gd name="T49" fmla="*/ 1744 h 4799"/>
              <a:gd name="T50" fmla="*/ 4262 w 4799"/>
              <a:gd name="T51" fmla="*/ 1677 h 4799"/>
              <a:gd name="T52" fmla="*/ 4329 w 4799"/>
              <a:gd name="T53" fmla="*/ 1744 h 4799"/>
              <a:gd name="T54" fmla="*/ 4329 w 4799"/>
              <a:gd name="T55" fmla="*/ 1244 h 4799"/>
              <a:gd name="T56" fmla="*/ 2654 w 4799"/>
              <a:gd name="T57" fmla="*/ 1311 h 4799"/>
              <a:gd name="T58" fmla="*/ 2654 w 4799"/>
              <a:gd name="T59" fmla="*/ 1177 h 4799"/>
              <a:gd name="T60" fmla="*/ 4329 w 4799"/>
              <a:gd name="T61" fmla="*/ 1244 h 4799"/>
              <a:gd name="T62" fmla="*/ 4329 w 4799"/>
              <a:gd name="T63" fmla="*/ 745 h 4799"/>
              <a:gd name="T64" fmla="*/ 4262 w 4799"/>
              <a:gd name="T65" fmla="*/ 812 h 4799"/>
              <a:gd name="T66" fmla="*/ 2587 w 4799"/>
              <a:gd name="T67" fmla="*/ 745 h 4799"/>
              <a:gd name="T68" fmla="*/ 4262 w 4799"/>
              <a:gd name="T69" fmla="*/ 678 h 4799"/>
              <a:gd name="T70" fmla="*/ 4329 w 4799"/>
              <a:gd name="T71" fmla="*/ 745 h 4799"/>
              <a:gd name="T72" fmla="*/ 1278 w 4799"/>
              <a:gd name="T73" fmla="*/ 839 h 4799"/>
              <a:gd name="T74" fmla="*/ 582 w 4799"/>
              <a:gd name="T75" fmla="*/ 651 h 4799"/>
              <a:gd name="T76" fmla="*/ 2185 w 4799"/>
              <a:gd name="T77" fmla="*/ 839 h 4799"/>
              <a:gd name="T78" fmla="*/ 1489 w 4799"/>
              <a:gd name="T79" fmla="*/ 2730 h 4799"/>
              <a:gd name="T80" fmla="*/ 1278 w 4799"/>
              <a:gd name="T81" fmla="*/ 839 h 4799"/>
              <a:gd name="T82" fmla="*/ 4665 w 4799"/>
              <a:gd name="T83" fmla="*/ 4458 h 4799"/>
              <a:gd name="T84" fmla="*/ 4459 w 4799"/>
              <a:gd name="T85" fmla="*/ 4664 h 4799"/>
              <a:gd name="T86" fmla="*/ 134 w 4799"/>
              <a:gd name="T87" fmla="*/ 4458 h 4799"/>
              <a:gd name="T88" fmla="*/ 340 w 4799"/>
              <a:gd name="T89" fmla="*/ 133 h 4799"/>
              <a:gd name="T90" fmla="*/ 4665 w 4799"/>
              <a:gd name="T91" fmla="*/ 339 h 4799"/>
              <a:gd name="T92" fmla="*/ 4665 w 4799"/>
              <a:gd name="T93" fmla="*/ 4458 h 4799"/>
              <a:gd name="T94" fmla="*/ 4459 w 4799"/>
              <a:gd name="T95" fmla="*/ 0 h 4799"/>
              <a:gd name="T96" fmla="*/ 0 w 4799"/>
              <a:gd name="T97" fmla="*/ 339 h 4799"/>
              <a:gd name="T98" fmla="*/ 340 w 4799"/>
              <a:gd name="T99" fmla="*/ 4799 h 4799"/>
              <a:gd name="T100" fmla="*/ 4799 w 4799"/>
              <a:gd name="T101" fmla="*/ 4458 h 4799"/>
              <a:gd name="T102" fmla="*/ 4459 w 4799"/>
              <a:gd name="T103" fmla="*/ 0 h 4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4799" h="4799">
                <a:moveTo>
                  <a:pt x="4329" y="4240"/>
                </a:moveTo>
                <a:lnTo>
                  <a:pt x="4329" y="4240"/>
                </a:lnTo>
                <a:cubicBezTo>
                  <a:pt x="4329" y="4277"/>
                  <a:pt x="4299" y="4307"/>
                  <a:pt x="4262" y="4307"/>
                </a:cubicBezTo>
                <a:lnTo>
                  <a:pt x="600" y="4307"/>
                </a:lnTo>
                <a:cubicBezTo>
                  <a:pt x="563" y="4307"/>
                  <a:pt x="533" y="4277"/>
                  <a:pt x="533" y="4240"/>
                </a:cubicBezTo>
                <a:cubicBezTo>
                  <a:pt x="533" y="4203"/>
                  <a:pt x="563" y="4173"/>
                  <a:pt x="600" y="4173"/>
                </a:cubicBezTo>
                <a:lnTo>
                  <a:pt x="4262" y="4173"/>
                </a:lnTo>
                <a:cubicBezTo>
                  <a:pt x="4299" y="4173"/>
                  <a:pt x="4329" y="4203"/>
                  <a:pt x="4329" y="4240"/>
                </a:cubicBezTo>
                <a:lnTo>
                  <a:pt x="4329" y="4240"/>
                </a:lnTo>
                <a:close/>
                <a:moveTo>
                  <a:pt x="4329" y="3740"/>
                </a:moveTo>
                <a:lnTo>
                  <a:pt x="4329" y="3740"/>
                </a:lnTo>
                <a:cubicBezTo>
                  <a:pt x="4329" y="3778"/>
                  <a:pt x="4299" y="3807"/>
                  <a:pt x="4262" y="3807"/>
                </a:cubicBezTo>
                <a:lnTo>
                  <a:pt x="600" y="3807"/>
                </a:lnTo>
                <a:cubicBezTo>
                  <a:pt x="563" y="3807"/>
                  <a:pt x="533" y="3778"/>
                  <a:pt x="533" y="3740"/>
                </a:cubicBezTo>
                <a:cubicBezTo>
                  <a:pt x="533" y="3703"/>
                  <a:pt x="563" y="3673"/>
                  <a:pt x="600" y="3673"/>
                </a:cubicBezTo>
                <a:lnTo>
                  <a:pt x="4262" y="3673"/>
                </a:lnTo>
                <a:cubicBezTo>
                  <a:pt x="4299" y="3673"/>
                  <a:pt x="4329" y="3703"/>
                  <a:pt x="4329" y="3740"/>
                </a:cubicBezTo>
                <a:lnTo>
                  <a:pt x="4329" y="3740"/>
                </a:lnTo>
                <a:close/>
                <a:moveTo>
                  <a:pt x="4329" y="3241"/>
                </a:moveTo>
                <a:lnTo>
                  <a:pt x="4329" y="3241"/>
                </a:lnTo>
                <a:cubicBezTo>
                  <a:pt x="4329" y="3278"/>
                  <a:pt x="4299" y="3308"/>
                  <a:pt x="4262" y="3308"/>
                </a:cubicBezTo>
                <a:lnTo>
                  <a:pt x="600" y="3308"/>
                </a:lnTo>
                <a:cubicBezTo>
                  <a:pt x="563" y="3308"/>
                  <a:pt x="533" y="3278"/>
                  <a:pt x="533" y="3241"/>
                </a:cubicBezTo>
                <a:cubicBezTo>
                  <a:pt x="533" y="3204"/>
                  <a:pt x="563" y="3174"/>
                  <a:pt x="600" y="3174"/>
                </a:cubicBezTo>
                <a:lnTo>
                  <a:pt x="4262" y="3174"/>
                </a:lnTo>
                <a:cubicBezTo>
                  <a:pt x="4299" y="3174"/>
                  <a:pt x="4329" y="3204"/>
                  <a:pt x="4329" y="3241"/>
                </a:cubicBezTo>
                <a:lnTo>
                  <a:pt x="4329" y="3241"/>
                </a:lnTo>
                <a:close/>
                <a:moveTo>
                  <a:pt x="4329" y="2742"/>
                </a:moveTo>
                <a:lnTo>
                  <a:pt x="4329" y="2742"/>
                </a:lnTo>
                <a:cubicBezTo>
                  <a:pt x="4329" y="2779"/>
                  <a:pt x="4299" y="2809"/>
                  <a:pt x="4262" y="2809"/>
                </a:cubicBezTo>
                <a:lnTo>
                  <a:pt x="2654" y="2809"/>
                </a:lnTo>
                <a:cubicBezTo>
                  <a:pt x="2617" y="2809"/>
                  <a:pt x="2587" y="2779"/>
                  <a:pt x="2587" y="2742"/>
                </a:cubicBezTo>
                <a:cubicBezTo>
                  <a:pt x="2587" y="2705"/>
                  <a:pt x="2617" y="2675"/>
                  <a:pt x="2654" y="2675"/>
                </a:cubicBezTo>
                <a:lnTo>
                  <a:pt x="4262" y="2675"/>
                </a:lnTo>
                <a:cubicBezTo>
                  <a:pt x="4299" y="2675"/>
                  <a:pt x="4329" y="2705"/>
                  <a:pt x="4329" y="2742"/>
                </a:cubicBezTo>
                <a:lnTo>
                  <a:pt x="4329" y="2742"/>
                </a:lnTo>
                <a:close/>
                <a:moveTo>
                  <a:pt x="4329" y="2243"/>
                </a:moveTo>
                <a:lnTo>
                  <a:pt x="4329" y="2243"/>
                </a:lnTo>
                <a:cubicBezTo>
                  <a:pt x="4329" y="2280"/>
                  <a:pt x="4299" y="2310"/>
                  <a:pt x="4262" y="2310"/>
                </a:cubicBezTo>
                <a:lnTo>
                  <a:pt x="2654" y="2310"/>
                </a:lnTo>
                <a:cubicBezTo>
                  <a:pt x="2617" y="2310"/>
                  <a:pt x="2587" y="2280"/>
                  <a:pt x="2587" y="2243"/>
                </a:cubicBezTo>
                <a:cubicBezTo>
                  <a:pt x="2587" y="2206"/>
                  <a:pt x="2617" y="2176"/>
                  <a:pt x="2654" y="2176"/>
                </a:cubicBezTo>
                <a:lnTo>
                  <a:pt x="4262" y="2176"/>
                </a:lnTo>
                <a:cubicBezTo>
                  <a:pt x="4299" y="2176"/>
                  <a:pt x="4329" y="2206"/>
                  <a:pt x="4329" y="2243"/>
                </a:cubicBezTo>
                <a:lnTo>
                  <a:pt x="4329" y="2243"/>
                </a:lnTo>
                <a:close/>
                <a:moveTo>
                  <a:pt x="4329" y="1744"/>
                </a:moveTo>
                <a:lnTo>
                  <a:pt x="4329" y="1744"/>
                </a:lnTo>
                <a:cubicBezTo>
                  <a:pt x="4329" y="1781"/>
                  <a:pt x="4299" y="1811"/>
                  <a:pt x="4262" y="1811"/>
                </a:cubicBezTo>
                <a:lnTo>
                  <a:pt x="2654" y="1811"/>
                </a:lnTo>
                <a:cubicBezTo>
                  <a:pt x="2617" y="1811"/>
                  <a:pt x="2587" y="1781"/>
                  <a:pt x="2587" y="1744"/>
                </a:cubicBezTo>
                <a:cubicBezTo>
                  <a:pt x="2587" y="1707"/>
                  <a:pt x="2617" y="1677"/>
                  <a:pt x="2654" y="1677"/>
                </a:cubicBezTo>
                <a:lnTo>
                  <a:pt x="4262" y="1677"/>
                </a:lnTo>
                <a:cubicBezTo>
                  <a:pt x="4299" y="1677"/>
                  <a:pt x="4329" y="1707"/>
                  <a:pt x="4329" y="1744"/>
                </a:cubicBezTo>
                <a:lnTo>
                  <a:pt x="4329" y="1744"/>
                </a:lnTo>
                <a:close/>
                <a:moveTo>
                  <a:pt x="4329" y="1244"/>
                </a:moveTo>
                <a:lnTo>
                  <a:pt x="4329" y="1244"/>
                </a:lnTo>
                <a:cubicBezTo>
                  <a:pt x="4329" y="1281"/>
                  <a:pt x="4299" y="1311"/>
                  <a:pt x="4262" y="1311"/>
                </a:cubicBezTo>
                <a:lnTo>
                  <a:pt x="2654" y="1311"/>
                </a:lnTo>
                <a:cubicBezTo>
                  <a:pt x="2617" y="1311"/>
                  <a:pt x="2587" y="1281"/>
                  <a:pt x="2587" y="1244"/>
                </a:cubicBezTo>
                <a:cubicBezTo>
                  <a:pt x="2587" y="1207"/>
                  <a:pt x="2617" y="1177"/>
                  <a:pt x="2654" y="1177"/>
                </a:cubicBezTo>
                <a:lnTo>
                  <a:pt x="4262" y="1177"/>
                </a:lnTo>
                <a:cubicBezTo>
                  <a:pt x="4299" y="1177"/>
                  <a:pt x="4329" y="1207"/>
                  <a:pt x="4329" y="1244"/>
                </a:cubicBezTo>
                <a:lnTo>
                  <a:pt x="4329" y="1244"/>
                </a:lnTo>
                <a:close/>
                <a:moveTo>
                  <a:pt x="4329" y="745"/>
                </a:moveTo>
                <a:lnTo>
                  <a:pt x="4329" y="745"/>
                </a:lnTo>
                <a:cubicBezTo>
                  <a:pt x="4329" y="782"/>
                  <a:pt x="4299" y="812"/>
                  <a:pt x="4262" y="812"/>
                </a:cubicBezTo>
                <a:lnTo>
                  <a:pt x="2654" y="812"/>
                </a:lnTo>
                <a:cubicBezTo>
                  <a:pt x="2617" y="812"/>
                  <a:pt x="2587" y="782"/>
                  <a:pt x="2587" y="745"/>
                </a:cubicBezTo>
                <a:cubicBezTo>
                  <a:pt x="2587" y="708"/>
                  <a:pt x="2617" y="678"/>
                  <a:pt x="2654" y="678"/>
                </a:cubicBezTo>
                <a:lnTo>
                  <a:pt x="4262" y="678"/>
                </a:lnTo>
                <a:cubicBezTo>
                  <a:pt x="4299" y="678"/>
                  <a:pt x="4329" y="708"/>
                  <a:pt x="4329" y="745"/>
                </a:cubicBezTo>
                <a:lnTo>
                  <a:pt x="4329" y="745"/>
                </a:lnTo>
                <a:close/>
                <a:moveTo>
                  <a:pt x="1278" y="839"/>
                </a:moveTo>
                <a:lnTo>
                  <a:pt x="1278" y="839"/>
                </a:lnTo>
                <a:lnTo>
                  <a:pt x="582" y="839"/>
                </a:lnTo>
                <a:lnTo>
                  <a:pt x="582" y="651"/>
                </a:lnTo>
                <a:lnTo>
                  <a:pt x="2185" y="651"/>
                </a:lnTo>
                <a:lnTo>
                  <a:pt x="2185" y="839"/>
                </a:lnTo>
                <a:lnTo>
                  <a:pt x="1489" y="839"/>
                </a:lnTo>
                <a:lnTo>
                  <a:pt x="1489" y="2730"/>
                </a:lnTo>
                <a:lnTo>
                  <a:pt x="1278" y="2730"/>
                </a:lnTo>
                <a:lnTo>
                  <a:pt x="1278" y="839"/>
                </a:lnTo>
                <a:lnTo>
                  <a:pt x="1278" y="839"/>
                </a:lnTo>
                <a:close/>
                <a:moveTo>
                  <a:pt x="4665" y="4458"/>
                </a:moveTo>
                <a:lnTo>
                  <a:pt x="4665" y="4458"/>
                </a:lnTo>
                <a:cubicBezTo>
                  <a:pt x="4665" y="4572"/>
                  <a:pt x="4573" y="4664"/>
                  <a:pt x="4459" y="4664"/>
                </a:cubicBezTo>
                <a:lnTo>
                  <a:pt x="340" y="4664"/>
                </a:lnTo>
                <a:cubicBezTo>
                  <a:pt x="226" y="4664"/>
                  <a:pt x="134" y="4572"/>
                  <a:pt x="134" y="4458"/>
                </a:cubicBezTo>
                <a:lnTo>
                  <a:pt x="134" y="339"/>
                </a:lnTo>
                <a:cubicBezTo>
                  <a:pt x="134" y="225"/>
                  <a:pt x="226" y="133"/>
                  <a:pt x="340" y="133"/>
                </a:cubicBezTo>
                <a:lnTo>
                  <a:pt x="4459" y="133"/>
                </a:lnTo>
                <a:cubicBezTo>
                  <a:pt x="4573" y="133"/>
                  <a:pt x="4665" y="225"/>
                  <a:pt x="4665" y="339"/>
                </a:cubicBezTo>
                <a:lnTo>
                  <a:pt x="4665" y="4458"/>
                </a:lnTo>
                <a:lnTo>
                  <a:pt x="4665" y="4458"/>
                </a:lnTo>
                <a:close/>
                <a:moveTo>
                  <a:pt x="4459" y="0"/>
                </a:moveTo>
                <a:lnTo>
                  <a:pt x="4459" y="0"/>
                </a:lnTo>
                <a:lnTo>
                  <a:pt x="340" y="0"/>
                </a:lnTo>
                <a:cubicBezTo>
                  <a:pt x="152" y="0"/>
                  <a:pt x="0" y="151"/>
                  <a:pt x="0" y="339"/>
                </a:cubicBezTo>
                <a:lnTo>
                  <a:pt x="0" y="4458"/>
                </a:lnTo>
                <a:cubicBezTo>
                  <a:pt x="0" y="4646"/>
                  <a:pt x="152" y="4799"/>
                  <a:pt x="340" y="4799"/>
                </a:cubicBezTo>
                <a:lnTo>
                  <a:pt x="4459" y="4799"/>
                </a:lnTo>
                <a:cubicBezTo>
                  <a:pt x="4647" y="4799"/>
                  <a:pt x="4799" y="4646"/>
                  <a:pt x="4799" y="4458"/>
                </a:cubicBezTo>
                <a:lnTo>
                  <a:pt x="4799" y="339"/>
                </a:lnTo>
                <a:cubicBezTo>
                  <a:pt x="4799" y="151"/>
                  <a:pt x="4647" y="0"/>
                  <a:pt x="4459" y="0"/>
                </a:cubicBez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Freeform 13">
            <a:extLst>
              <a:ext uri="{FF2B5EF4-FFF2-40B4-BE49-F238E27FC236}">
                <a16:creationId xmlns:a16="http://schemas.microsoft.com/office/drawing/2014/main" id="{6557EF93-2484-1AFC-0C88-9C49D8A0178D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6067603" y="2907727"/>
            <a:ext cx="676494" cy="862804"/>
          </a:xfrm>
          <a:custGeom>
            <a:avLst/>
            <a:gdLst>
              <a:gd name="T0" fmla="*/ 1929 w 3752"/>
              <a:gd name="T1" fmla="*/ 2562 h 4799"/>
              <a:gd name="T2" fmla="*/ 2093 w 3752"/>
              <a:gd name="T3" fmla="*/ 2397 h 4799"/>
              <a:gd name="T4" fmla="*/ 3527 w 3752"/>
              <a:gd name="T5" fmla="*/ 3999 h 4799"/>
              <a:gd name="T6" fmla="*/ 2517 w 3752"/>
              <a:gd name="T7" fmla="*/ 2643 h 4799"/>
              <a:gd name="T8" fmla="*/ 3527 w 3752"/>
              <a:gd name="T9" fmla="*/ 3999 h 4799"/>
              <a:gd name="T10" fmla="*/ 1927 w 3752"/>
              <a:gd name="T11" fmla="*/ 4661 h 4799"/>
              <a:gd name="T12" fmla="*/ 2316 w 3752"/>
              <a:gd name="T13" fmla="*/ 3543 h 4799"/>
              <a:gd name="T14" fmla="*/ 327 w 3752"/>
              <a:gd name="T15" fmla="*/ 3999 h 4799"/>
              <a:gd name="T16" fmla="*/ 1336 w 3752"/>
              <a:gd name="T17" fmla="*/ 2643 h 4799"/>
              <a:gd name="T18" fmla="*/ 327 w 3752"/>
              <a:gd name="T19" fmla="*/ 3999 h 4799"/>
              <a:gd name="T20" fmla="*/ 404 w 3752"/>
              <a:gd name="T21" fmla="*/ 774 h 4799"/>
              <a:gd name="T22" fmla="*/ 1203 w 3752"/>
              <a:gd name="T23" fmla="*/ 2296 h 4799"/>
              <a:gd name="T24" fmla="*/ 1927 w 3752"/>
              <a:gd name="T25" fmla="*/ 136 h 4799"/>
              <a:gd name="T26" fmla="*/ 1927 w 3752"/>
              <a:gd name="T27" fmla="*/ 1582 h 4799"/>
              <a:gd name="T28" fmla="*/ 1927 w 3752"/>
              <a:gd name="T29" fmla="*/ 136 h 4799"/>
              <a:gd name="T30" fmla="*/ 2558 w 3752"/>
              <a:gd name="T31" fmla="*/ 2399 h 4799"/>
              <a:gd name="T32" fmla="*/ 2520 w 3752"/>
              <a:gd name="T33" fmla="*/ 2358 h 4799"/>
              <a:gd name="T34" fmla="*/ 2029 w 3752"/>
              <a:gd name="T35" fmla="*/ 1675 h 4799"/>
              <a:gd name="T36" fmla="*/ 2346 w 3752"/>
              <a:gd name="T37" fmla="*/ 1979 h 4799"/>
              <a:gd name="T38" fmla="*/ 1478 w 3752"/>
              <a:gd name="T39" fmla="*/ 2009 h 4799"/>
              <a:gd name="T40" fmla="*/ 1825 w 3752"/>
              <a:gd name="T41" fmla="*/ 1675 h 4799"/>
              <a:gd name="T42" fmla="*/ 1478 w 3752"/>
              <a:gd name="T43" fmla="*/ 2009 h 4799"/>
              <a:gd name="T44" fmla="*/ 1296 w 3752"/>
              <a:gd name="T45" fmla="*/ 2399 h 4799"/>
              <a:gd name="T46" fmla="*/ 1334 w 3752"/>
              <a:gd name="T47" fmla="*/ 2439 h 4799"/>
              <a:gd name="T48" fmla="*/ 1825 w 3752"/>
              <a:gd name="T49" fmla="*/ 3122 h 4799"/>
              <a:gd name="T50" fmla="*/ 1507 w 3752"/>
              <a:gd name="T51" fmla="*/ 2818 h 4799"/>
              <a:gd name="T52" fmla="*/ 2376 w 3752"/>
              <a:gd name="T53" fmla="*/ 2788 h 4799"/>
              <a:gd name="T54" fmla="*/ 2029 w 3752"/>
              <a:gd name="T55" fmla="*/ 3122 h 4799"/>
              <a:gd name="T56" fmla="*/ 2376 w 3752"/>
              <a:gd name="T57" fmla="*/ 2788 h 4799"/>
              <a:gd name="T58" fmla="*/ 1927 w 3752"/>
              <a:gd name="T59" fmla="*/ 3030 h 4799"/>
              <a:gd name="T60" fmla="*/ 1471 w 3752"/>
              <a:gd name="T61" fmla="*/ 2398 h 4799"/>
              <a:gd name="T62" fmla="*/ 1927 w 3752"/>
              <a:gd name="T63" fmla="*/ 1767 h 4799"/>
              <a:gd name="T64" fmla="*/ 2383 w 3752"/>
              <a:gd name="T65" fmla="*/ 2398 h 4799"/>
              <a:gd name="T66" fmla="*/ 2250 w 3752"/>
              <a:gd name="T67" fmla="*/ 2721 h 4799"/>
              <a:gd name="T68" fmla="*/ 3453 w 3752"/>
              <a:gd name="T69" fmla="*/ 776 h 4799"/>
              <a:gd name="T70" fmla="*/ 2650 w 3752"/>
              <a:gd name="T71" fmla="*/ 2296 h 4799"/>
              <a:gd name="T72" fmla="*/ 2867 w 3752"/>
              <a:gd name="T73" fmla="*/ 1028 h 4799"/>
              <a:gd name="T74" fmla="*/ 2743 w 3752"/>
              <a:gd name="T75" fmla="*/ 2399 h 4799"/>
              <a:gd name="T76" fmla="*/ 2441 w 3752"/>
              <a:gd name="T77" fmla="*/ 1157 h 4799"/>
              <a:gd name="T78" fmla="*/ 230 w 3752"/>
              <a:gd name="T79" fmla="*/ 701 h 4799"/>
              <a:gd name="T80" fmla="*/ 399 w 3752"/>
              <a:gd name="T81" fmla="*/ 4156 h 4799"/>
              <a:gd name="T82" fmla="*/ 2441 w 3752"/>
              <a:gd name="T83" fmla="*/ 3640 h 4799"/>
              <a:gd name="T84" fmla="*/ 3413 w 3752"/>
              <a:gd name="T85" fmla="*/ 3265 h 4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3752" h="4799">
                <a:moveTo>
                  <a:pt x="2093" y="2397"/>
                </a:moveTo>
                <a:lnTo>
                  <a:pt x="2093" y="2397"/>
                </a:lnTo>
                <a:cubicBezTo>
                  <a:pt x="2093" y="2488"/>
                  <a:pt x="2020" y="2562"/>
                  <a:pt x="1929" y="2562"/>
                </a:cubicBezTo>
                <a:cubicBezTo>
                  <a:pt x="1838" y="2562"/>
                  <a:pt x="1765" y="2488"/>
                  <a:pt x="1765" y="2397"/>
                </a:cubicBezTo>
                <a:cubicBezTo>
                  <a:pt x="1765" y="2307"/>
                  <a:pt x="1838" y="2233"/>
                  <a:pt x="1929" y="2233"/>
                </a:cubicBezTo>
                <a:cubicBezTo>
                  <a:pt x="2020" y="2233"/>
                  <a:pt x="2093" y="2307"/>
                  <a:pt x="2093" y="2397"/>
                </a:cubicBezTo>
                <a:lnTo>
                  <a:pt x="2093" y="2397"/>
                </a:lnTo>
                <a:close/>
                <a:moveTo>
                  <a:pt x="3527" y="3999"/>
                </a:moveTo>
                <a:lnTo>
                  <a:pt x="3527" y="3999"/>
                </a:lnTo>
                <a:cubicBezTo>
                  <a:pt x="3474" y="4052"/>
                  <a:pt x="3269" y="4023"/>
                  <a:pt x="2867" y="3769"/>
                </a:cubicBezTo>
                <a:cubicBezTo>
                  <a:pt x="2739" y="3688"/>
                  <a:pt x="2602" y="3590"/>
                  <a:pt x="2461" y="3482"/>
                </a:cubicBezTo>
                <a:cubicBezTo>
                  <a:pt x="2492" y="3218"/>
                  <a:pt x="2511" y="2933"/>
                  <a:pt x="2517" y="2643"/>
                </a:cubicBezTo>
                <a:cubicBezTo>
                  <a:pt x="2563" y="2596"/>
                  <a:pt x="2607" y="2548"/>
                  <a:pt x="2650" y="2501"/>
                </a:cubicBezTo>
                <a:cubicBezTo>
                  <a:pt x="2912" y="2796"/>
                  <a:pt x="3136" y="3083"/>
                  <a:pt x="3297" y="3339"/>
                </a:cubicBezTo>
                <a:cubicBezTo>
                  <a:pt x="3552" y="3741"/>
                  <a:pt x="3580" y="3946"/>
                  <a:pt x="3527" y="3999"/>
                </a:cubicBezTo>
                <a:lnTo>
                  <a:pt x="3527" y="3999"/>
                </a:lnTo>
                <a:close/>
                <a:moveTo>
                  <a:pt x="1927" y="4661"/>
                </a:moveTo>
                <a:lnTo>
                  <a:pt x="1927" y="4661"/>
                </a:lnTo>
                <a:cubicBezTo>
                  <a:pt x="1812" y="4661"/>
                  <a:pt x="1633" y="4288"/>
                  <a:pt x="1537" y="3543"/>
                </a:cubicBezTo>
                <a:cubicBezTo>
                  <a:pt x="1666" y="3442"/>
                  <a:pt x="1796" y="3331"/>
                  <a:pt x="1927" y="3215"/>
                </a:cubicBezTo>
                <a:cubicBezTo>
                  <a:pt x="2057" y="3331"/>
                  <a:pt x="2188" y="3442"/>
                  <a:pt x="2316" y="3543"/>
                </a:cubicBezTo>
                <a:cubicBezTo>
                  <a:pt x="2220" y="4288"/>
                  <a:pt x="2042" y="4661"/>
                  <a:pt x="1927" y="4661"/>
                </a:cubicBezTo>
                <a:lnTo>
                  <a:pt x="1927" y="4661"/>
                </a:lnTo>
                <a:close/>
                <a:moveTo>
                  <a:pt x="327" y="3999"/>
                </a:moveTo>
                <a:lnTo>
                  <a:pt x="327" y="3999"/>
                </a:lnTo>
                <a:cubicBezTo>
                  <a:pt x="212" y="3884"/>
                  <a:pt x="502" y="3288"/>
                  <a:pt x="1203" y="2501"/>
                </a:cubicBezTo>
                <a:cubicBezTo>
                  <a:pt x="1247" y="2548"/>
                  <a:pt x="1291" y="2596"/>
                  <a:pt x="1336" y="2643"/>
                </a:cubicBezTo>
                <a:cubicBezTo>
                  <a:pt x="1343" y="2933"/>
                  <a:pt x="1362" y="3219"/>
                  <a:pt x="1393" y="3483"/>
                </a:cubicBezTo>
                <a:cubicBezTo>
                  <a:pt x="826" y="3921"/>
                  <a:pt x="419" y="4091"/>
                  <a:pt x="327" y="3999"/>
                </a:cubicBezTo>
                <a:lnTo>
                  <a:pt x="327" y="3999"/>
                </a:lnTo>
                <a:close/>
                <a:moveTo>
                  <a:pt x="327" y="798"/>
                </a:moveTo>
                <a:lnTo>
                  <a:pt x="327" y="798"/>
                </a:lnTo>
                <a:cubicBezTo>
                  <a:pt x="343" y="782"/>
                  <a:pt x="369" y="774"/>
                  <a:pt x="404" y="774"/>
                </a:cubicBezTo>
                <a:cubicBezTo>
                  <a:pt x="567" y="774"/>
                  <a:pt x="926" y="954"/>
                  <a:pt x="1393" y="1315"/>
                </a:cubicBezTo>
                <a:cubicBezTo>
                  <a:pt x="1362" y="1579"/>
                  <a:pt x="1343" y="1864"/>
                  <a:pt x="1336" y="2154"/>
                </a:cubicBezTo>
                <a:cubicBezTo>
                  <a:pt x="1291" y="2201"/>
                  <a:pt x="1247" y="2249"/>
                  <a:pt x="1203" y="2296"/>
                </a:cubicBezTo>
                <a:cubicBezTo>
                  <a:pt x="502" y="1509"/>
                  <a:pt x="212" y="913"/>
                  <a:pt x="327" y="798"/>
                </a:cubicBezTo>
                <a:lnTo>
                  <a:pt x="327" y="798"/>
                </a:lnTo>
                <a:close/>
                <a:moveTo>
                  <a:pt x="1927" y="136"/>
                </a:moveTo>
                <a:lnTo>
                  <a:pt x="1927" y="136"/>
                </a:lnTo>
                <a:cubicBezTo>
                  <a:pt x="2042" y="136"/>
                  <a:pt x="2220" y="509"/>
                  <a:pt x="2316" y="1253"/>
                </a:cubicBezTo>
                <a:cubicBezTo>
                  <a:pt x="2188" y="1355"/>
                  <a:pt x="2057" y="1466"/>
                  <a:pt x="1927" y="1582"/>
                </a:cubicBezTo>
                <a:cubicBezTo>
                  <a:pt x="1796" y="1466"/>
                  <a:pt x="1666" y="1355"/>
                  <a:pt x="1537" y="1253"/>
                </a:cubicBezTo>
                <a:cubicBezTo>
                  <a:pt x="1633" y="509"/>
                  <a:pt x="1812" y="136"/>
                  <a:pt x="1927" y="136"/>
                </a:cubicBezTo>
                <a:lnTo>
                  <a:pt x="1927" y="136"/>
                </a:lnTo>
                <a:close/>
                <a:moveTo>
                  <a:pt x="2520" y="2358"/>
                </a:moveTo>
                <a:lnTo>
                  <a:pt x="2520" y="2358"/>
                </a:lnTo>
                <a:cubicBezTo>
                  <a:pt x="2533" y="2371"/>
                  <a:pt x="2546" y="2385"/>
                  <a:pt x="2558" y="2399"/>
                </a:cubicBezTo>
                <a:cubicBezTo>
                  <a:pt x="2546" y="2412"/>
                  <a:pt x="2533" y="2426"/>
                  <a:pt x="2520" y="2439"/>
                </a:cubicBezTo>
                <a:cubicBezTo>
                  <a:pt x="2520" y="2426"/>
                  <a:pt x="2520" y="2412"/>
                  <a:pt x="2520" y="2398"/>
                </a:cubicBezTo>
                <a:cubicBezTo>
                  <a:pt x="2520" y="2385"/>
                  <a:pt x="2520" y="2371"/>
                  <a:pt x="2520" y="2358"/>
                </a:cubicBezTo>
                <a:lnTo>
                  <a:pt x="2520" y="2358"/>
                </a:lnTo>
                <a:close/>
                <a:moveTo>
                  <a:pt x="2029" y="1675"/>
                </a:moveTo>
                <a:lnTo>
                  <a:pt x="2029" y="1675"/>
                </a:lnTo>
                <a:cubicBezTo>
                  <a:pt x="2133" y="1583"/>
                  <a:pt x="2235" y="1496"/>
                  <a:pt x="2335" y="1415"/>
                </a:cubicBezTo>
                <a:cubicBezTo>
                  <a:pt x="2354" y="1594"/>
                  <a:pt x="2368" y="1793"/>
                  <a:pt x="2376" y="2009"/>
                </a:cubicBezTo>
                <a:cubicBezTo>
                  <a:pt x="2366" y="1999"/>
                  <a:pt x="2357" y="1989"/>
                  <a:pt x="2346" y="1979"/>
                </a:cubicBezTo>
                <a:cubicBezTo>
                  <a:pt x="2243" y="1875"/>
                  <a:pt x="2136" y="1773"/>
                  <a:pt x="2029" y="1675"/>
                </a:cubicBezTo>
                <a:lnTo>
                  <a:pt x="2029" y="1675"/>
                </a:lnTo>
                <a:close/>
                <a:moveTo>
                  <a:pt x="1478" y="2009"/>
                </a:moveTo>
                <a:lnTo>
                  <a:pt x="1478" y="2009"/>
                </a:lnTo>
                <a:cubicBezTo>
                  <a:pt x="1485" y="1792"/>
                  <a:pt x="1500" y="1594"/>
                  <a:pt x="1518" y="1414"/>
                </a:cubicBezTo>
                <a:cubicBezTo>
                  <a:pt x="1617" y="1494"/>
                  <a:pt x="1719" y="1581"/>
                  <a:pt x="1825" y="1675"/>
                </a:cubicBezTo>
                <a:cubicBezTo>
                  <a:pt x="1718" y="1773"/>
                  <a:pt x="1611" y="1875"/>
                  <a:pt x="1507" y="1979"/>
                </a:cubicBezTo>
                <a:cubicBezTo>
                  <a:pt x="1497" y="1989"/>
                  <a:pt x="1488" y="1999"/>
                  <a:pt x="1478" y="2009"/>
                </a:cubicBezTo>
                <a:lnTo>
                  <a:pt x="1478" y="2009"/>
                </a:lnTo>
                <a:close/>
                <a:moveTo>
                  <a:pt x="1334" y="2439"/>
                </a:moveTo>
                <a:lnTo>
                  <a:pt x="1334" y="2439"/>
                </a:lnTo>
                <a:cubicBezTo>
                  <a:pt x="1321" y="2426"/>
                  <a:pt x="1308" y="2412"/>
                  <a:pt x="1296" y="2399"/>
                </a:cubicBezTo>
                <a:cubicBezTo>
                  <a:pt x="1308" y="2385"/>
                  <a:pt x="1321" y="2371"/>
                  <a:pt x="1334" y="2358"/>
                </a:cubicBezTo>
                <a:cubicBezTo>
                  <a:pt x="1334" y="2371"/>
                  <a:pt x="1334" y="2385"/>
                  <a:pt x="1334" y="2398"/>
                </a:cubicBezTo>
                <a:cubicBezTo>
                  <a:pt x="1334" y="2412"/>
                  <a:pt x="1334" y="2426"/>
                  <a:pt x="1334" y="2439"/>
                </a:cubicBezTo>
                <a:lnTo>
                  <a:pt x="1334" y="2439"/>
                </a:lnTo>
                <a:close/>
                <a:moveTo>
                  <a:pt x="1825" y="3122"/>
                </a:moveTo>
                <a:lnTo>
                  <a:pt x="1825" y="3122"/>
                </a:lnTo>
                <a:cubicBezTo>
                  <a:pt x="1719" y="3216"/>
                  <a:pt x="1617" y="3303"/>
                  <a:pt x="1518" y="3383"/>
                </a:cubicBezTo>
                <a:cubicBezTo>
                  <a:pt x="1500" y="3203"/>
                  <a:pt x="1485" y="3005"/>
                  <a:pt x="1478" y="2788"/>
                </a:cubicBezTo>
                <a:cubicBezTo>
                  <a:pt x="1488" y="2798"/>
                  <a:pt x="1497" y="2808"/>
                  <a:pt x="1507" y="2818"/>
                </a:cubicBezTo>
                <a:cubicBezTo>
                  <a:pt x="1611" y="2922"/>
                  <a:pt x="1718" y="3024"/>
                  <a:pt x="1825" y="3122"/>
                </a:cubicBezTo>
                <a:lnTo>
                  <a:pt x="1825" y="3122"/>
                </a:lnTo>
                <a:close/>
                <a:moveTo>
                  <a:pt x="2376" y="2788"/>
                </a:moveTo>
                <a:lnTo>
                  <a:pt x="2376" y="2788"/>
                </a:lnTo>
                <a:cubicBezTo>
                  <a:pt x="2368" y="3004"/>
                  <a:pt x="2354" y="3203"/>
                  <a:pt x="2335" y="3382"/>
                </a:cubicBezTo>
                <a:cubicBezTo>
                  <a:pt x="2235" y="3301"/>
                  <a:pt x="2133" y="3214"/>
                  <a:pt x="2029" y="3122"/>
                </a:cubicBezTo>
                <a:cubicBezTo>
                  <a:pt x="2136" y="3023"/>
                  <a:pt x="2243" y="2922"/>
                  <a:pt x="2346" y="2818"/>
                </a:cubicBezTo>
                <a:cubicBezTo>
                  <a:pt x="2357" y="2808"/>
                  <a:pt x="2366" y="2798"/>
                  <a:pt x="2376" y="2788"/>
                </a:cubicBezTo>
                <a:lnTo>
                  <a:pt x="2376" y="2788"/>
                </a:lnTo>
                <a:close/>
                <a:moveTo>
                  <a:pt x="2250" y="2721"/>
                </a:moveTo>
                <a:lnTo>
                  <a:pt x="2250" y="2721"/>
                </a:lnTo>
                <a:cubicBezTo>
                  <a:pt x="2139" y="2831"/>
                  <a:pt x="2032" y="2934"/>
                  <a:pt x="1927" y="3030"/>
                </a:cubicBezTo>
                <a:cubicBezTo>
                  <a:pt x="1819" y="2932"/>
                  <a:pt x="1711" y="2828"/>
                  <a:pt x="1604" y="2721"/>
                </a:cubicBezTo>
                <a:cubicBezTo>
                  <a:pt x="1559" y="2675"/>
                  <a:pt x="1516" y="2631"/>
                  <a:pt x="1472" y="2586"/>
                </a:cubicBezTo>
                <a:cubicBezTo>
                  <a:pt x="1471" y="2525"/>
                  <a:pt x="1471" y="2463"/>
                  <a:pt x="1471" y="2398"/>
                </a:cubicBezTo>
                <a:cubicBezTo>
                  <a:pt x="1471" y="2334"/>
                  <a:pt x="1471" y="2272"/>
                  <a:pt x="1472" y="2211"/>
                </a:cubicBezTo>
                <a:cubicBezTo>
                  <a:pt x="1516" y="2166"/>
                  <a:pt x="1559" y="2122"/>
                  <a:pt x="1604" y="2076"/>
                </a:cubicBezTo>
                <a:cubicBezTo>
                  <a:pt x="1712" y="1969"/>
                  <a:pt x="1820" y="1865"/>
                  <a:pt x="1927" y="1767"/>
                </a:cubicBezTo>
                <a:cubicBezTo>
                  <a:pt x="2032" y="1863"/>
                  <a:pt x="2139" y="1966"/>
                  <a:pt x="2250" y="2076"/>
                </a:cubicBezTo>
                <a:cubicBezTo>
                  <a:pt x="2294" y="2121"/>
                  <a:pt x="2338" y="2166"/>
                  <a:pt x="2381" y="2211"/>
                </a:cubicBezTo>
                <a:cubicBezTo>
                  <a:pt x="2382" y="2272"/>
                  <a:pt x="2383" y="2334"/>
                  <a:pt x="2383" y="2398"/>
                </a:cubicBezTo>
                <a:cubicBezTo>
                  <a:pt x="2383" y="2463"/>
                  <a:pt x="2382" y="2525"/>
                  <a:pt x="2381" y="2586"/>
                </a:cubicBezTo>
                <a:cubicBezTo>
                  <a:pt x="2338" y="2631"/>
                  <a:pt x="2294" y="2676"/>
                  <a:pt x="2250" y="2721"/>
                </a:cubicBezTo>
                <a:lnTo>
                  <a:pt x="2250" y="2721"/>
                </a:lnTo>
                <a:close/>
                <a:moveTo>
                  <a:pt x="2867" y="1028"/>
                </a:moveTo>
                <a:lnTo>
                  <a:pt x="2867" y="1028"/>
                </a:lnTo>
                <a:cubicBezTo>
                  <a:pt x="3163" y="841"/>
                  <a:pt x="3352" y="776"/>
                  <a:pt x="3453" y="776"/>
                </a:cubicBezTo>
                <a:cubicBezTo>
                  <a:pt x="3488" y="776"/>
                  <a:pt x="3513" y="784"/>
                  <a:pt x="3527" y="798"/>
                </a:cubicBezTo>
                <a:cubicBezTo>
                  <a:pt x="3580" y="851"/>
                  <a:pt x="3552" y="1056"/>
                  <a:pt x="3297" y="1459"/>
                </a:cubicBezTo>
                <a:cubicBezTo>
                  <a:pt x="3136" y="1714"/>
                  <a:pt x="2912" y="2001"/>
                  <a:pt x="2650" y="2296"/>
                </a:cubicBezTo>
                <a:cubicBezTo>
                  <a:pt x="2607" y="2249"/>
                  <a:pt x="2563" y="2201"/>
                  <a:pt x="2517" y="2154"/>
                </a:cubicBezTo>
                <a:cubicBezTo>
                  <a:pt x="2511" y="1865"/>
                  <a:pt x="2492" y="1579"/>
                  <a:pt x="2461" y="1315"/>
                </a:cubicBezTo>
                <a:cubicBezTo>
                  <a:pt x="2602" y="1207"/>
                  <a:pt x="2739" y="1109"/>
                  <a:pt x="2867" y="1028"/>
                </a:cubicBezTo>
                <a:lnTo>
                  <a:pt x="2867" y="1028"/>
                </a:lnTo>
                <a:close/>
                <a:moveTo>
                  <a:pt x="2743" y="2399"/>
                </a:moveTo>
                <a:lnTo>
                  <a:pt x="2743" y="2399"/>
                </a:lnTo>
                <a:cubicBezTo>
                  <a:pt x="3014" y="2094"/>
                  <a:pt x="3246" y="1796"/>
                  <a:pt x="3413" y="1532"/>
                </a:cubicBezTo>
                <a:cubicBezTo>
                  <a:pt x="3681" y="1109"/>
                  <a:pt x="3752" y="829"/>
                  <a:pt x="3624" y="701"/>
                </a:cubicBezTo>
                <a:cubicBezTo>
                  <a:pt x="3448" y="526"/>
                  <a:pt x="2978" y="752"/>
                  <a:pt x="2441" y="1157"/>
                </a:cubicBezTo>
                <a:cubicBezTo>
                  <a:pt x="2348" y="491"/>
                  <a:pt x="2176" y="0"/>
                  <a:pt x="1927" y="0"/>
                </a:cubicBezTo>
                <a:cubicBezTo>
                  <a:pt x="1678" y="0"/>
                  <a:pt x="1505" y="491"/>
                  <a:pt x="1413" y="1157"/>
                </a:cubicBezTo>
                <a:cubicBezTo>
                  <a:pt x="876" y="752"/>
                  <a:pt x="406" y="526"/>
                  <a:pt x="230" y="701"/>
                </a:cubicBezTo>
                <a:cubicBezTo>
                  <a:pt x="0" y="932"/>
                  <a:pt x="459" y="1670"/>
                  <a:pt x="1111" y="2399"/>
                </a:cubicBezTo>
                <a:cubicBezTo>
                  <a:pt x="459" y="3127"/>
                  <a:pt x="0" y="3865"/>
                  <a:pt x="230" y="4096"/>
                </a:cubicBezTo>
                <a:cubicBezTo>
                  <a:pt x="271" y="4137"/>
                  <a:pt x="328" y="4156"/>
                  <a:pt x="399" y="4156"/>
                </a:cubicBezTo>
                <a:cubicBezTo>
                  <a:pt x="630" y="4156"/>
                  <a:pt x="1002" y="3950"/>
                  <a:pt x="1413" y="3640"/>
                </a:cubicBezTo>
                <a:cubicBezTo>
                  <a:pt x="1505" y="4306"/>
                  <a:pt x="1678" y="4799"/>
                  <a:pt x="1927" y="4799"/>
                </a:cubicBezTo>
                <a:cubicBezTo>
                  <a:pt x="2176" y="4799"/>
                  <a:pt x="2349" y="4306"/>
                  <a:pt x="2441" y="3640"/>
                </a:cubicBezTo>
                <a:cubicBezTo>
                  <a:pt x="2852" y="3950"/>
                  <a:pt x="3224" y="4156"/>
                  <a:pt x="3455" y="4156"/>
                </a:cubicBezTo>
                <a:cubicBezTo>
                  <a:pt x="3525" y="4156"/>
                  <a:pt x="3583" y="4137"/>
                  <a:pt x="3624" y="4096"/>
                </a:cubicBezTo>
                <a:cubicBezTo>
                  <a:pt x="3752" y="3968"/>
                  <a:pt x="3681" y="3688"/>
                  <a:pt x="3413" y="3265"/>
                </a:cubicBezTo>
                <a:cubicBezTo>
                  <a:pt x="3246" y="3001"/>
                  <a:pt x="3014" y="2703"/>
                  <a:pt x="2743" y="2399"/>
                </a:cubicBez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03557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6176BAC5-2FD0-2C2A-3CCE-A009115B0B80}"/>
              </a:ext>
            </a:extLst>
          </p:cNvPr>
          <p:cNvGrpSpPr/>
          <p:nvPr/>
        </p:nvGrpSpPr>
        <p:grpSpPr>
          <a:xfrm>
            <a:off x="8659976" y="3339843"/>
            <a:ext cx="7074621" cy="3607314"/>
            <a:chOff x="2110741" y="2061599"/>
            <a:chExt cx="3122700" cy="1649341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720E1BE2-239C-6243-2E48-E01BDDCEA1C5}"/>
                </a:ext>
              </a:extLst>
            </p:cNvPr>
            <p:cNvGrpSpPr/>
            <p:nvPr/>
          </p:nvGrpSpPr>
          <p:grpSpPr>
            <a:xfrm>
              <a:off x="2110741" y="2061599"/>
              <a:ext cx="3122700" cy="1649341"/>
              <a:chOff x="5018403" y="2135475"/>
              <a:chExt cx="3566160" cy="1640243"/>
            </a:xfrm>
          </p:grpSpPr>
          <p:sp>
            <p:nvSpPr>
              <p:cNvPr id="63" name="Round Same Side Corner Rectangle 26">
                <a:extLst>
                  <a:ext uri="{FF2B5EF4-FFF2-40B4-BE49-F238E27FC236}">
                    <a16:creationId xmlns:a16="http://schemas.microsoft.com/office/drawing/2014/main" id="{39390291-D1B2-A217-EA02-F50C024D383A}"/>
                  </a:ext>
                </a:extLst>
              </p:cNvPr>
              <p:cNvSpPr/>
              <p:nvPr/>
            </p:nvSpPr>
            <p:spPr bwMode="auto">
              <a:xfrm rot="10800000">
                <a:off x="5022750" y="2484684"/>
                <a:ext cx="3561813" cy="1291034"/>
              </a:xfrm>
              <a:prstGeom prst="round2SameRect">
                <a:avLst/>
              </a:prstGeom>
              <a:solidFill>
                <a:schemeClr val="bg1"/>
              </a:solidFill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17000"/>
                  </a:spcAft>
                  <a:buClr>
                    <a:srgbClr val="000000"/>
                  </a:buClr>
                  <a:buFont typeface="Wingdings" pitchFamily="2" charset="2"/>
                  <a:buNone/>
                </a:pPr>
                <a:endParaRPr lang="en-US" sz="1400">
                  <a:solidFill>
                    <a:srgbClr val="292929"/>
                  </a:solidFill>
                </a:endParaRPr>
              </a:p>
            </p:txBody>
          </p:sp>
          <p:sp>
            <p:nvSpPr>
              <p:cNvPr id="64" name="Round Same Side Corner Rectangle 27">
                <a:extLst>
                  <a:ext uri="{FF2B5EF4-FFF2-40B4-BE49-F238E27FC236}">
                    <a16:creationId xmlns:a16="http://schemas.microsoft.com/office/drawing/2014/main" id="{DE1B5404-6B6E-51CF-A790-1B8110CA7D45}"/>
                  </a:ext>
                </a:extLst>
              </p:cNvPr>
              <p:cNvSpPr/>
              <p:nvPr/>
            </p:nvSpPr>
            <p:spPr bwMode="auto">
              <a:xfrm>
                <a:off x="5018403" y="2135475"/>
                <a:ext cx="3566160" cy="346571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17000"/>
                  </a:spcAft>
                  <a:buClr>
                    <a:srgbClr val="000000"/>
                  </a:buClr>
                  <a:buFont typeface="Wingdings" pitchFamily="2" charset="2"/>
                  <a:buNone/>
                </a:pPr>
                <a:endParaRPr lang="en-US" sz="1400">
                  <a:solidFill>
                    <a:srgbClr val="292929"/>
                  </a:solidFill>
                </a:endParaRPr>
              </a:p>
            </p:txBody>
          </p: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7C9CDA09-B80D-4A84-A1E5-28288B2A0A5D}"/>
                </a:ext>
              </a:extLst>
            </p:cNvPr>
            <p:cNvGrpSpPr/>
            <p:nvPr/>
          </p:nvGrpSpPr>
          <p:grpSpPr>
            <a:xfrm>
              <a:off x="2283961" y="2672799"/>
              <a:ext cx="2760479" cy="431111"/>
              <a:chOff x="2283961" y="2672799"/>
              <a:chExt cx="2760479" cy="431111"/>
            </a:xfrm>
          </p:grpSpPr>
          <p:sp>
            <p:nvSpPr>
              <p:cNvPr id="58" name="Freeform 10">
                <a:extLst>
                  <a:ext uri="{FF2B5EF4-FFF2-40B4-BE49-F238E27FC236}">
                    <a16:creationId xmlns:a16="http://schemas.microsoft.com/office/drawing/2014/main" id="{9801CF08-6102-6BA6-6586-428F7ED02F83}"/>
                  </a:ext>
                </a:extLst>
              </p:cNvPr>
              <p:cNvSpPr/>
              <p:nvPr>
                <p:custDataLst>
                  <p:tags r:id="rId2"/>
                </p:custDataLst>
              </p:nvPr>
            </p:nvSpPr>
            <p:spPr>
              <a:xfrm>
                <a:off x="2671763" y="2802941"/>
                <a:ext cx="2019300" cy="157560"/>
              </a:xfrm>
              <a:custGeom>
                <a:avLst/>
                <a:gdLst>
                  <a:gd name="connsiteX0" fmla="*/ 57007 w 430082"/>
                  <a:gd name="connsiteY0" fmla="*/ 127407 h 333177"/>
                  <a:gd name="connsiteX1" fmla="*/ 373075 w 430082"/>
                  <a:gd name="connsiteY1" fmla="*/ 127407 h 333177"/>
                  <a:gd name="connsiteX2" fmla="*/ 373075 w 430082"/>
                  <a:gd name="connsiteY2" fmla="*/ 205770 h 333177"/>
                  <a:gd name="connsiteX3" fmla="*/ 57007 w 430082"/>
                  <a:gd name="connsiteY3" fmla="*/ 205770 h 333177"/>
                  <a:gd name="connsiteX4" fmla="*/ 57007 w 430082"/>
                  <a:gd name="connsiteY4" fmla="*/ 127407 h 3331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0082" h="333177">
                    <a:moveTo>
                      <a:pt x="57007" y="127407"/>
                    </a:moveTo>
                    <a:lnTo>
                      <a:pt x="373075" y="127407"/>
                    </a:lnTo>
                    <a:lnTo>
                      <a:pt x="373075" y="205770"/>
                    </a:lnTo>
                    <a:lnTo>
                      <a:pt x="57007" y="205770"/>
                    </a:lnTo>
                    <a:lnTo>
                      <a:pt x="57007" y="127407"/>
                    </a:lnTo>
                    <a:close/>
                  </a:path>
                </a:pathLst>
              </a:custGeom>
            </p:spPr>
            <p:style>
              <a:lnRef idx="0">
                <a:schemeClr val="accent3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3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0" tIns="66635" rIns="99953" bIns="66635" numCol="1" spcCol="1270" anchor="ctr" anchorCtr="0">
                <a:noAutofit/>
              </a:bodyPr>
              <a:lstStyle/>
              <a:p>
                <a:pPr lvl="0" algn="ctr" defTabSz="4445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900" kern="1200" dirty="0"/>
              </a:p>
            </p:txBody>
          </p:sp>
          <p:sp>
            <p:nvSpPr>
              <p:cNvPr id="59" name="Freeform 9">
                <a:extLst>
                  <a:ext uri="{FF2B5EF4-FFF2-40B4-BE49-F238E27FC236}">
                    <a16:creationId xmlns:a16="http://schemas.microsoft.com/office/drawing/2014/main" id="{B51A89B2-8AE5-F5AA-E663-89010478F40C}"/>
                  </a:ext>
                </a:extLst>
              </p:cNvPr>
              <p:cNvSpPr/>
              <p:nvPr>
                <p:custDataLst>
                  <p:tags r:id="rId3"/>
                </p:custDataLst>
              </p:nvPr>
            </p:nvSpPr>
            <p:spPr>
              <a:xfrm>
                <a:off x="2283961" y="2672799"/>
                <a:ext cx="701955" cy="417846"/>
              </a:xfrm>
              <a:custGeom>
                <a:avLst/>
                <a:gdLst>
                  <a:gd name="connsiteX0" fmla="*/ 0 w 1338218"/>
                  <a:gd name="connsiteY0" fmla="*/ 74880 h 748800"/>
                  <a:gd name="connsiteX1" fmla="*/ 74880 w 1338218"/>
                  <a:gd name="connsiteY1" fmla="*/ 0 h 748800"/>
                  <a:gd name="connsiteX2" fmla="*/ 1263338 w 1338218"/>
                  <a:gd name="connsiteY2" fmla="*/ 0 h 748800"/>
                  <a:gd name="connsiteX3" fmla="*/ 1338218 w 1338218"/>
                  <a:gd name="connsiteY3" fmla="*/ 74880 h 748800"/>
                  <a:gd name="connsiteX4" fmla="*/ 1338218 w 1338218"/>
                  <a:gd name="connsiteY4" fmla="*/ 673920 h 748800"/>
                  <a:gd name="connsiteX5" fmla="*/ 1263338 w 1338218"/>
                  <a:gd name="connsiteY5" fmla="*/ 748800 h 748800"/>
                  <a:gd name="connsiteX6" fmla="*/ 74880 w 1338218"/>
                  <a:gd name="connsiteY6" fmla="*/ 748800 h 748800"/>
                  <a:gd name="connsiteX7" fmla="*/ 0 w 1338218"/>
                  <a:gd name="connsiteY7" fmla="*/ 673920 h 748800"/>
                  <a:gd name="connsiteX8" fmla="*/ 0 w 1338218"/>
                  <a:gd name="connsiteY8" fmla="*/ 74880 h 748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38218" h="748800">
                    <a:moveTo>
                      <a:pt x="0" y="74880"/>
                    </a:moveTo>
                    <a:cubicBezTo>
                      <a:pt x="0" y="33525"/>
                      <a:pt x="33525" y="0"/>
                      <a:pt x="74880" y="0"/>
                    </a:cubicBezTo>
                    <a:lnTo>
                      <a:pt x="1263338" y="0"/>
                    </a:lnTo>
                    <a:cubicBezTo>
                      <a:pt x="1304693" y="0"/>
                      <a:pt x="1338218" y="33525"/>
                      <a:pt x="1338218" y="74880"/>
                    </a:cubicBezTo>
                    <a:lnTo>
                      <a:pt x="1338218" y="673920"/>
                    </a:lnTo>
                    <a:cubicBezTo>
                      <a:pt x="1338218" y="715275"/>
                      <a:pt x="1304693" y="748800"/>
                      <a:pt x="1263338" y="748800"/>
                    </a:cubicBezTo>
                    <a:lnTo>
                      <a:pt x="74880" y="748800"/>
                    </a:lnTo>
                    <a:cubicBezTo>
                      <a:pt x="33525" y="748800"/>
                      <a:pt x="0" y="715275"/>
                      <a:pt x="0" y="673920"/>
                    </a:cubicBezTo>
                    <a:lnTo>
                      <a:pt x="0" y="7488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rgbClr r="0" g="0" b="0"/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14388" tIns="114388" rIns="114388" bIns="114388" numCol="1" spcCol="1270" anchor="ctr" anchorCtr="0">
                <a:noAutofit/>
              </a:bodyPr>
              <a:lstStyle/>
              <a:p>
                <a:pPr marL="0" lvl="1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</a:pPr>
                <a:r>
                  <a:rPr lang="en-US" sz="2200" kern="1200" dirty="0">
                    <a:solidFill>
                      <a:schemeClr val="bg1"/>
                    </a:solidFill>
                    <a:latin typeface="+mj-lt"/>
                  </a:rPr>
                  <a:t>Controller</a:t>
                </a:r>
              </a:p>
            </p:txBody>
          </p:sp>
          <p:sp>
            <p:nvSpPr>
              <p:cNvPr id="60" name="Freeform 12">
                <a:extLst>
                  <a:ext uri="{FF2B5EF4-FFF2-40B4-BE49-F238E27FC236}">
                    <a16:creationId xmlns:a16="http://schemas.microsoft.com/office/drawing/2014/main" id="{6712E937-53F1-314E-3713-6495B95D3A4B}"/>
                  </a:ext>
                </a:extLst>
              </p:cNvPr>
              <p:cNvSpPr/>
              <p:nvPr>
                <p:custDataLst>
                  <p:tags r:id="rId4"/>
                </p:custDataLst>
              </p:nvPr>
            </p:nvSpPr>
            <p:spPr>
              <a:xfrm>
                <a:off x="3038807" y="2672799"/>
                <a:ext cx="633284" cy="417845"/>
              </a:xfrm>
              <a:custGeom>
                <a:avLst/>
                <a:gdLst>
                  <a:gd name="connsiteX0" fmla="*/ 0 w 1338218"/>
                  <a:gd name="connsiteY0" fmla="*/ 74880 h 748800"/>
                  <a:gd name="connsiteX1" fmla="*/ 74880 w 1338218"/>
                  <a:gd name="connsiteY1" fmla="*/ 0 h 748800"/>
                  <a:gd name="connsiteX2" fmla="*/ 1263338 w 1338218"/>
                  <a:gd name="connsiteY2" fmla="*/ 0 h 748800"/>
                  <a:gd name="connsiteX3" fmla="*/ 1338218 w 1338218"/>
                  <a:gd name="connsiteY3" fmla="*/ 74880 h 748800"/>
                  <a:gd name="connsiteX4" fmla="*/ 1338218 w 1338218"/>
                  <a:gd name="connsiteY4" fmla="*/ 673920 h 748800"/>
                  <a:gd name="connsiteX5" fmla="*/ 1263338 w 1338218"/>
                  <a:gd name="connsiteY5" fmla="*/ 748800 h 748800"/>
                  <a:gd name="connsiteX6" fmla="*/ 74880 w 1338218"/>
                  <a:gd name="connsiteY6" fmla="*/ 748800 h 748800"/>
                  <a:gd name="connsiteX7" fmla="*/ 0 w 1338218"/>
                  <a:gd name="connsiteY7" fmla="*/ 673920 h 748800"/>
                  <a:gd name="connsiteX8" fmla="*/ 0 w 1338218"/>
                  <a:gd name="connsiteY8" fmla="*/ 74880 h 748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38218" h="748800">
                    <a:moveTo>
                      <a:pt x="0" y="74880"/>
                    </a:moveTo>
                    <a:cubicBezTo>
                      <a:pt x="0" y="33525"/>
                      <a:pt x="33525" y="0"/>
                      <a:pt x="74880" y="0"/>
                    </a:cubicBezTo>
                    <a:lnTo>
                      <a:pt x="1263338" y="0"/>
                    </a:lnTo>
                    <a:cubicBezTo>
                      <a:pt x="1304693" y="0"/>
                      <a:pt x="1338218" y="33525"/>
                      <a:pt x="1338218" y="74880"/>
                    </a:cubicBezTo>
                    <a:lnTo>
                      <a:pt x="1338218" y="673920"/>
                    </a:lnTo>
                    <a:cubicBezTo>
                      <a:pt x="1338218" y="715275"/>
                      <a:pt x="1304693" y="748800"/>
                      <a:pt x="1263338" y="748800"/>
                    </a:cubicBezTo>
                    <a:lnTo>
                      <a:pt x="74880" y="748800"/>
                    </a:lnTo>
                    <a:cubicBezTo>
                      <a:pt x="33525" y="748800"/>
                      <a:pt x="0" y="715275"/>
                      <a:pt x="0" y="673920"/>
                    </a:cubicBezTo>
                    <a:lnTo>
                      <a:pt x="0" y="7488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14388" tIns="114388" rIns="114388" bIns="114388" numCol="1" spcCol="1270" anchor="ctr" anchorCtr="0">
                <a:noAutofit/>
              </a:bodyPr>
              <a:lstStyle/>
              <a:p>
                <a:pPr marL="0" lvl="1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</a:pPr>
                <a:r>
                  <a:rPr lang="en-US" sz="2200" kern="1200" dirty="0">
                    <a:solidFill>
                      <a:schemeClr val="bg1"/>
                    </a:solidFill>
                    <a:latin typeface="+mj-lt"/>
                  </a:rPr>
                  <a:t>Worker</a:t>
                </a:r>
              </a:p>
            </p:txBody>
          </p:sp>
          <p:sp>
            <p:nvSpPr>
              <p:cNvPr id="61" name="Freeform 15">
                <a:extLst>
                  <a:ext uri="{FF2B5EF4-FFF2-40B4-BE49-F238E27FC236}">
                    <a16:creationId xmlns:a16="http://schemas.microsoft.com/office/drawing/2014/main" id="{5941B548-953F-07CC-FC1E-BAEBD7B1574D}"/>
                  </a:ext>
                </a:extLst>
              </p:cNvPr>
              <p:cNvSpPr/>
              <p:nvPr>
                <p:custDataLst>
                  <p:tags r:id="rId5"/>
                </p:custDataLst>
              </p:nvPr>
            </p:nvSpPr>
            <p:spPr>
              <a:xfrm>
                <a:off x="3724982" y="2672799"/>
                <a:ext cx="633284" cy="417845"/>
              </a:xfrm>
              <a:custGeom>
                <a:avLst/>
                <a:gdLst>
                  <a:gd name="connsiteX0" fmla="*/ 0 w 1338218"/>
                  <a:gd name="connsiteY0" fmla="*/ 74880 h 748800"/>
                  <a:gd name="connsiteX1" fmla="*/ 74880 w 1338218"/>
                  <a:gd name="connsiteY1" fmla="*/ 0 h 748800"/>
                  <a:gd name="connsiteX2" fmla="*/ 1263338 w 1338218"/>
                  <a:gd name="connsiteY2" fmla="*/ 0 h 748800"/>
                  <a:gd name="connsiteX3" fmla="*/ 1338218 w 1338218"/>
                  <a:gd name="connsiteY3" fmla="*/ 74880 h 748800"/>
                  <a:gd name="connsiteX4" fmla="*/ 1338218 w 1338218"/>
                  <a:gd name="connsiteY4" fmla="*/ 673920 h 748800"/>
                  <a:gd name="connsiteX5" fmla="*/ 1263338 w 1338218"/>
                  <a:gd name="connsiteY5" fmla="*/ 748800 h 748800"/>
                  <a:gd name="connsiteX6" fmla="*/ 74880 w 1338218"/>
                  <a:gd name="connsiteY6" fmla="*/ 748800 h 748800"/>
                  <a:gd name="connsiteX7" fmla="*/ 0 w 1338218"/>
                  <a:gd name="connsiteY7" fmla="*/ 673920 h 748800"/>
                  <a:gd name="connsiteX8" fmla="*/ 0 w 1338218"/>
                  <a:gd name="connsiteY8" fmla="*/ 74880 h 748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38218" h="748800">
                    <a:moveTo>
                      <a:pt x="0" y="74880"/>
                    </a:moveTo>
                    <a:cubicBezTo>
                      <a:pt x="0" y="33525"/>
                      <a:pt x="33525" y="0"/>
                      <a:pt x="74880" y="0"/>
                    </a:cubicBezTo>
                    <a:lnTo>
                      <a:pt x="1263338" y="0"/>
                    </a:lnTo>
                    <a:cubicBezTo>
                      <a:pt x="1304693" y="0"/>
                      <a:pt x="1338218" y="33525"/>
                      <a:pt x="1338218" y="74880"/>
                    </a:cubicBezTo>
                    <a:lnTo>
                      <a:pt x="1338218" y="673920"/>
                    </a:lnTo>
                    <a:cubicBezTo>
                      <a:pt x="1338218" y="715275"/>
                      <a:pt x="1304693" y="748800"/>
                      <a:pt x="1263338" y="748800"/>
                    </a:cubicBezTo>
                    <a:lnTo>
                      <a:pt x="74880" y="748800"/>
                    </a:lnTo>
                    <a:cubicBezTo>
                      <a:pt x="33525" y="748800"/>
                      <a:pt x="0" y="715275"/>
                      <a:pt x="0" y="673920"/>
                    </a:cubicBezTo>
                    <a:lnTo>
                      <a:pt x="0" y="7488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14388" tIns="114388" rIns="114388" bIns="114388" numCol="1" spcCol="1270" anchor="ctr" anchorCtr="0">
                <a:noAutofit/>
              </a:bodyPr>
              <a:lstStyle/>
              <a:p>
                <a:pPr marL="0" lvl="1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</a:pPr>
                <a:r>
                  <a:rPr lang="en-US" sz="2200" kern="1200" dirty="0">
                    <a:solidFill>
                      <a:schemeClr val="bg1"/>
                    </a:solidFill>
                    <a:latin typeface="+mj-lt"/>
                  </a:rPr>
                  <a:t>Worker</a:t>
                </a:r>
              </a:p>
            </p:txBody>
          </p:sp>
          <p:sp>
            <p:nvSpPr>
              <p:cNvPr id="62" name="Freeform 17">
                <a:extLst>
                  <a:ext uri="{FF2B5EF4-FFF2-40B4-BE49-F238E27FC236}">
                    <a16:creationId xmlns:a16="http://schemas.microsoft.com/office/drawing/2014/main" id="{3EB7636A-47E2-A631-BD29-0BFE350A4368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4411156" y="2672799"/>
                <a:ext cx="633284" cy="431111"/>
              </a:xfrm>
              <a:custGeom>
                <a:avLst/>
                <a:gdLst>
                  <a:gd name="connsiteX0" fmla="*/ 0 w 1338218"/>
                  <a:gd name="connsiteY0" fmla="*/ 74880 h 748800"/>
                  <a:gd name="connsiteX1" fmla="*/ 74880 w 1338218"/>
                  <a:gd name="connsiteY1" fmla="*/ 0 h 748800"/>
                  <a:gd name="connsiteX2" fmla="*/ 1263338 w 1338218"/>
                  <a:gd name="connsiteY2" fmla="*/ 0 h 748800"/>
                  <a:gd name="connsiteX3" fmla="*/ 1338218 w 1338218"/>
                  <a:gd name="connsiteY3" fmla="*/ 74880 h 748800"/>
                  <a:gd name="connsiteX4" fmla="*/ 1338218 w 1338218"/>
                  <a:gd name="connsiteY4" fmla="*/ 673920 h 748800"/>
                  <a:gd name="connsiteX5" fmla="*/ 1263338 w 1338218"/>
                  <a:gd name="connsiteY5" fmla="*/ 748800 h 748800"/>
                  <a:gd name="connsiteX6" fmla="*/ 74880 w 1338218"/>
                  <a:gd name="connsiteY6" fmla="*/ 748800 h 748800"/>
                  <a:gd name="connsiteX7" fmla="*/ 0 w 1338218"/>
                  <a:gd name="connsiteY7" fmla="*/ 673920 h 748800"/>
                  <a:gd name="connsiteX8" fmla="*/ 0 w 1338218"/>
                  <a:gd name="connsiteY8" fmla="*/ 74880 h 748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38218" h="748800">
                    <a:moveTo>
                      <a:pt x="0" y="74880"/>
                    </a:moveTo>
                    <a:cubicBezTo>
                      <a:pt x="0" y="33525"/>
                      <a:pt x="33525" y="0"/>
                      <a:pt x="74880" y="0"/>
                    </a:cubicBezTo>
                    <a:lnTo>
                      <a:pt x="1263338" y="0"/>
                    </a:lnTo>
                    <a:cubicBezTo>
                      <a:pt x="1304693" y="0"/>
                      <a:pt x="1338218" y="33525"/>
                      <a:pt x="1338218" y="74880"/>
                    </a:cubicBezTo>
                    <a:lnTo>
                      <a:pt x="1338218" y="673920"/>
                    </a:lnTo>
                    <a:cubicBezTo>
                      <a:pt x="1338218" y="715275"/>
                      <a:pt x="1304693" y="748800"/>
                      <a:pt x="1263338" y="748800"/>
                    </a:cubicBezTo>
                    <a:lnTo>
                      <a:pt x="74880" y="748800"/>
                    </a:lnTo>
                    <a:cubicBezTo>
                      <a:pt x="33525" y="748800"/>
                      <a:pt x="0" y="715275"/>
                      <a:pt x="0" y="673920"/>
                    </a:cubicBezTo>
                    <a:lnTo>
                      <a:pt x="0" y="7488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14388" tIns="114388" rIns="114388" bIns="114388" numCol="1" spcCol="1270" anchor="ctr" anchorCtr="0">
                <a:noAutofit/>
              </a:bodyPr>
              <a:lstStyle/>
              <a:p>
                <a:pPr marL="0" lvl="1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</a:pPr>
                <a:r>
                  <a:rPr lang="en-US" sz="2200" kern="1200" dirty="0">
                    <a:solidFill>
                      <a:schemeClr val="bg1"/>
                    </a:solidFill>
                    <a:latin typeface="+mj-lt"/>
                  </a:rPr>
                  <a:t>Worker</a:t>
                </a: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F75AD038-8909-C135-DA08-164FB4F5639B}"/>
                </a:ext>
              </a:extLst>
            </p:cNvPr>
            <p:cNvGrpSpPr/>
            <p:nvPr/>
          </p:nvGrpSpPr>
          <p:grpSpPr>
            <a:xfrm>
              <a:off x="3339663" y="3159133"/>
              <a:ext cx="664854" cy="394240"/>
              <a:chOff x="4245004" y="3998048"/>
              <a:chExt cx="664854" cy="394240"/>
            </a:xfrm>
          </p:grpSpPr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40544AB9-D3B4-674D-CE1D-FAE9E5CD3D71}"/>
                  </a:ext>
                </a:extLst>
              </p:cNvPr>
              <p:cNvSpPr/>
              <p:nvPr/>
            </p:nvSpPr>
            <p:spPr>
              <a:xfrm>
                <a:off x="4245004" y="3998048"/>
                <a:ext cx="664854" cy="394240"/>
              </a:xfrm>
              <a:prstGeom prst="roundRect">
                <a:avLst/>
              </a:prstGeom>
              <a:solidFill>
                <a:srgbClr val="FFFFFF"/>
              </a:solidFill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58015B1-DCEE-FC7B-4624-24FB6A0E63D2}"/>
                  </a:ext>
                </a:extLst>
              </p:cNvPr>
              <p:cNvSpPr/>
              <p:nvPr/>
            </p:nvSpPr>
            <p:spPr>
              <a:xfrm>
                <a:off x="4335021" y="4034327"/>
                <a:ext cx="484818" cy="295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>
                    <a:solidFill>
                      <a:schemeClr val="bg2"/>
                    </a:solidFill>
                    <a:latin typeface="+mj-lt"/>
                  </a:rPr>
                  <a:t>CAS</a:t>
                </a:r>
              </a:p>
            </p:txBody>
          </p:sp>
        </p:grpSp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B809C661-0AD2-8C05-0667-71DE692309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2765" y="2093942"/>
              <a:ext cx="1318650" cy="297124"/>
            </a:xfrm>
            <a:prstGeom prst="rect">
              <a:avLst/>
            </a:prstGeom>
          </p:spPr>
        </p:pic>
      </p:grpSp>
      <p:sp>
        <p:nvSpPr>
          <p:cNvPr id="38" name="Title 37">
            <a:extLst>
              <a:ext uri="{FF2B5EF4-FFF2-40B4-BE49-F238E27FC236}">
                <a16:creationId xmlns:a16="http://schemas.microsoft.com/office/drawing/2014/main" id="{C56A559E-B88A-BA33-0E54-FEFAD5325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Deep Learning Tools 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9FA05DB7-4318-C757-6D69-48E81E53594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4191" y="4672702"/>
            <a:ext cx="3523474" cy="1190124"/>
          </a:xfrm>
          <a:prstGeom prst="rect">
            <a:avLst/>
          </a:prstGeom>
          <a:ln>
            <a:noFill/>
          </a:ln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8C533E99-AB5A-AD32-C910-ACCF4EE5D98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7067" y="7143274"/>
            <a:ext cx="1157507" cy="896909"/>
          </a:xfrm>
          <a:prstGeom prst="rect">
            <a:avLst/>
          </a:prstGeom>
        </p:spPr>
      </p:pic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2DFC19F2-8F9D-EDD6-0DB8-F76977A22BDF}"/>
              </a:ext>
            </a:extLst>
          </p:cNvPr>
          <p:cNvSpPr/>
          <p:nvPr/>
        </p:nvSpPr>
        <p:spPr>
          <a:xfrm>
            <a:off x="2524374" y="4653027"/>
            <a:ext cx="2974880" cy="1125710"/>
          </a:xfrm>
          <a:prstGeom prst="round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68A47EAB-BCF1-5D25-D545-7A4EA009FDF0}"/>
              </a:ext>
            </a:extLst>
          </p:cNvPr>
          <p:cNvSpPr/>
          <p:nvPr/>
        </p:nvSpPr>
        <p:spPr>
          <a:xfrm>
            <a:off x="2524374" y="7046882"/>
            <a:ext cx="2974880" cy="1125710"/>
          </a:xfrm>
          <a:prstGeom prst="round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DA546C2E-B66A-B07A-E52C-B10550FD36F9}"/>
              </a:ext>
            </a:extLst>
          </p:cNvPr>
          <p:cNvSpPr/>
          <p:nvPr/>
        </p:nvSpPr>
        <p:spPr>
          <a:xfrm>
            <a:off x="2524374" y="2343261"/>
            <a:ext cx="2974880" cy="1125710"/>
          </a:xfrm>
          <a:prstGeom prst="round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8D12DB7A-2FAF-E69B-CF59-E0CC2BBEA33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2653" y="2545455"/>
            <a:ext cx="1849656" cy="81730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03341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3CEBF6-F5D3-BC53-F5FD-4A16ECA9AC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2432" y="3850838"/>
            <a:ext cx="13225568" cy="1292662"/>
          </a:xfrm>
        </p:spPr>
        <p:txBody>
          <a:bodyPr/>
          <a:lstStyle/>
          <a:p>
            <a:r>
              <a:rPr lang="en-US" dirty="0"/>
              <a:t>Computer Vi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6620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DESIGN_ID_1_2020-TEMPLATE-EXTERNAL" val="pdtUH84H"/>
  <p:tag name="ARTICULATE_DESIGN_ID_SAS-EXTERNAL-16X9-2023" val="CJxW6PTk"/>
  <p:tag name="ARTICULATE_DESIGN_ID_1_NDA" val="5KPCLKMf"/>
  <p:tag name="ARTICULATE_DESIGN_ID_1_SAS-EXTERNAL-16X9-2023" val="OvZPFYIY"/>
  <p:tag name="ARTICULATE_DESIGN_ID_SAS - EXTERNAL - 16X9 - 2023" val="iju6vBOG"/>
  <p:tag name="ARTICULATE_DESIGN_ID_SAS - EXTERNAL" val="IZ9bNYet"/>
  <p:tag name="ARTICULATE_DESIGN_ID_SAS - EXTERNAL - NDA" val="RR4fBfJW"/>
  <p:tag name="ARTICULATE_SLIDE_THUMBNAIL_REFRESH" val="1"/>
  <p:tag name="ARTICULATE_DESIGN_ID_CUSTOM DESIGN" val="WASRYxhz"/>
  <p:tag name="ARTICULATE_PROJECT_OPEN" val="0"/>
  <p:tag name="ARTICULATE_SLIDE_COUNT" val="6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  <p:tag name="PRESENTER_SHAPEINFO" val="&lt;ThreeDShapeInfo&gt;&lt;uuid val=&quot;{A2866D0F-EECE-45AC-BA42-0EEF261BED3B}&quot;/&gt;&lt;isInvalidForFieldText val=&quot;0&quot;/&gt;&lt;Image&gt;&lt;filename val=&quot;C:\Users\debayo\AppData\Local\Temp\PR\data\asimages\{A2866D0F-EECE-45AC-BA42-0EEF261BED3B}_6.png&quot;/&gt;&lt;left val=&quot;83&quot;/&gt;&lt;top val=&quot;160&quot;/&gt;&lt;width val=&quot;116&quot;/&gt;&lt;height val=&quot;102&quot;/&gt;&lt;hasText val=&quot;1&quot;/&gt;&lt;/Image&gt;&lt;/ThreeDShape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  <p:tag name="PRESENTER_SHAPEINFO" val="&lt;ThreeDShapeInfo&gt;&lt;uuid val=&quot;{CB373111-E33D-4E6F-9AD4-85B5798F6D5A}&quot;/&gt;&lt;isInvalidForFieldText val=&quot;0&quot;/&gt;&lt;Image&gt;&lt;filename val=&quot;C:\Users\debayo\AppData\Local\Temp\PR\data\asimages\{CB373111-E33D-4E6F-9AD4-85B5798F6D5A}_6.png&quot;/&gt;&lt;left val=&quot;725&quot;/&gt;&lt;top val=&quot;150&quot;/&gt;&lt;width val=&quot;116&quot;/&gt;&lt;height val=&quot;102&quot;/&gt;&lt;hasText val=&quot;1&quot;/&gt;&lt;/Image&gt;&lt;/ThreeDShape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B13FBDED-72AA-41C3-990E-8BEB593D4541}&quot;/&gt;&lt;isInvalidForFieldText val=&quot;1&quot;/&gt;&lt;Image&gt;&lt;filename val=&quot;C:\Users\debayo\AppData\Local\Temp\PR\data\asimages\{B13FBDED-72AA-41C3-990E-8BEB593D4541}_6_S.png&quot;/&gt;&lt;left val=&quot;356&quot;/&gt;&lt;top val=&quot;141&quot;/&gt;&lt;width val=&quot;244&quot;/&gt;&lt;height val=&quot;157&quot;/&gt;&lt;hasText val=&quot;0&quot;/&gt;&lt;/Image&gt;&lt;Image&gt;&lt;filename val=&quot;C:\Users\debayo\AppData\Local\Temp\PR\data\asimages\{B13FBDED-72AA-41C3-990E-8BEB593D4541}_6_T.png&quot;/&gt;&lt;left val=&quot;356&quot;/&gt;&lt;top val=&quot;141&quot;/&gt;&lt;width val=&quot;244&quot;/&gt;&lt;height val=&quot;157&quot;/&gt;&lt;hasText val=&quot;1&quot;/&gt;&lt;/Image&gt;&lt;/ThreeDShape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C4456778-8667-4412-BD01-B2978D9B24D8}&quot;/&gt;&lt;isInvalidForFieldText val=&quot;1&quot;/&gt;&lt;Image&gt;&lt;filename val=&quot;C:\Users\debayo\AppData\Local\Temp\PR\data\asimages\{C4456778-8667-4412-BD01-B2978D9B24D8}_6_S.png&quot;/&gt;&lt;left val=&quot;219&quot;/&gt;&lt;top val=&quot;87&quot;/&gt;&lt;width val=&quot;154&quot;/&gt;&lt;height val=&quot;68&quot;/&gt;&lt;hasText val=&quot;0&quot;/&gt;&lt;/Image&gt;&lt;Image&gt;&lt;filename val=&quot;C:\Users\debayo\AppData\Local\Temp\PR\data\asimages\{C4456778-8667-4412-BD01-B2978D9B24D8}_6_T.png&quot;/&gt;&lt;left val=&quot;219&quot;/&gt;&lt;top val=&quot;88&quot;/&gt;&lt;width val=&quot;154&quot;/&gt;&lt;height val=&quot;67&quot;/&gt;&lt;hasText val=&quot;1&quot;/&gt;&lt;/Image&gt;&lt;/ThreeDShape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EBD47184-611B-411E-939E-8068586D98A1}&quot;/&gt;&lt;isInvalidForFieldText val=&quot;1&quot;/&gt;&lt;Image&gt;&lt;filename val=&quot;C:\Users\debayo\AppData\Local\Temp\PR\data\asimages\{EBD47184-611B-411E-939E-8068586D98A1}_6_S.png&quot;/&gt;&lt;left val=&quot;237&quot;/&gt;&lt;top val=&quot;104&quot;/&gt;&lt;width val=&quot;190&quot;/&gt;&lt;height val=&quot;88&quot;/&gt;&lt;hasText val=&quot;0&quot;/&gt;&lt;/Image&gt;&lt;Image&gt;&lt;filename val=&quot;C:\Users\debayo\AppData\Local\Temp\PR\data\asimages\{EBD47184-611B-411E-939E-8068586D98A1}_6_T.png&quot;/&gt;&lt;left val=&quot;238&quot;/&gt;&lt;top val=&quot;104&quot;/&gt;&lt;width val=&quot;189&quot;/&gt;&lt;height val=&quot;88&quot;/&gt;&lt;hasText val=&quot;1&quot;/&gt;&lt;/Image&gt;&lt;/ThreeDShape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FEAB3473-FEC7-411C-94B2-959D41E3D6C5}&quot;/&gt;&lt;isInvalidForFieldText val=&quot;1&quot;/&gt;&lt;Image&gt;&lt;filename val=&quot;C:\Users\debayo\AppData\Local\Temp\PR\data\asimages\{FEAB3473-FEC7-411C-94B2-959D41E3D6C5}_6_S.png&quot;/&gt;&lt;left val=&quot;277&quot;/&gt;&lt;top val=&quot;154&quot;/&gt;&lt;width val=&quot;147&quot;/&gt;&lt;height val=&quot;108&quot;/&gt;&lt;hasText val=&quot;0&quot;/&gt;&lt;/Image&gt;&lt;Image&gt;&lt;filename val=&quot;C:\Users\debayo\AppData\Local\Temp\PR\data\asimages\{FEAB3473-FEC7-411C-94B2-959D41E3D6C5}_6_T.png&quot;/&gt;&lt;left val=&quot;277&quot;/&gt;&lt;top val=&quot;155&quot;/&gt;&lt;width val=&quot;146&quot;/&gt;&lt;height val=&quot;106&quot;/&gt;&lt;hasText val=&quot;1&quot;/&gt;&lt;/Image&gt;&lt;/ThreeDShape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52A70C6C-D73F-47E5-81A6-63A853F84336}&quot;/&gt;&lt;isInvalidForFieldText val=&quot;1&quot;/&gt;&lt;Image&gt;&lt;filename val=&quot;C:\Users\debayo\AppData\Local\Temp\PR\data\asimages\{52A70C6C-D73F-47E5-81A6-63A853F84336}_6_S.png&quot;/&gt;&lt;left val=&quot;240&quot;/&gt;&lt;top val=&quot;144&quot;/&gt;&lt;width val=&quot;202&quot;/&gt;&lt;height val=&quot;37&quot;/&gt;&lt;hasText val=&quot;0&quot;/&gt;&lt;/Image&gt;&lt;Image&gt;&lt;filename val=&quot;C:\Users\debayo\AppData\Local\Temp\PR\data\asimages\{52A70C6C-D73F-47E5-81A6-63A853F84336}_6_T.png&quot;/&gt;&lt;left val=&quot;240&quot;/&gt;&lt;top val=&quot;145&quot;/&gt;&lt;width val=&quot;202&quot;/&gt;&lt;height val=&quot;35&quot;/&gt;&lt;hasText val=&quot;1&quot;/&gt;&lt;/Image&gt;&lt;/ThreeDShape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9A04A214-7EE4-4E57-AED1-90C890691EA7}&quot;/&gt;&lt;isInvalidForFieldText val=&quot;1&quot;/&gt;&lt;Image&gt;&lt;filename val=&quot;C:\Users\debayo\AppData\Local\Temp\PR\data\asimages\{9A04A214-7EE4-4E57-AED1-90C890691EA7}_6_S.png&quot;/&gt;&lt;left val=&quot;364&quot;/&gt;&lt;top val=&quot;216&quot;/&gt;&lt;width val=&quot;67&quot;/&gt;&lt;height val=&quot;104&quot;/&gt;&lt;hasText val=&quot;0&quot;/&gt;&lt;/Image&gt;&lt;Image&gt;&lt;filename val=&quot;C:\Users\debayo\AppData\Local\Temp\PR\data\asimages\{9A04A214-7EE4-4E57-AED1-90C890691EA7}_6_T.png&quot;/&gt;&lt;left val=&quot;365&quot;/&gt;&lt;top val=&quot;216&quot;/&gt;&lt;width val=&quot;66&quot;/&gt;&lt;height val=&quot;103&quot;/&gt;&lt;hasText val=&quot;1&quot;/&gt;&lt;/Image&gt;&lt;/ThreeDShape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E05AADC6-1423-4FB9-98D2-92EB0AEE21FA}&quot;/&gt;&lt;isInvalidForFieldText val=&quot;1&quot;/&gt;&lt;Image&gt;&lt;filename val=&quot;C:\Users\debayo\AppData\Local\Temp\PR\data\asimages\{E05AADC6-1423-4FB9-98D2-92EB0AEE21FA}_6_S.png&quot;/&gt;&lt;left val=&quot;313&quot;/&gt;&lt;top val=&quot;208&quot;/&gt;&lt;width val=&quot;114&quot;/&gt;&lt;height val=&quot;39&quot;/&gt;&lt;hasText val=&quot;0&quot;/&gt;&lt;/Image&gt;&lt;Image&gt;&lt;filename val=&quot;C:\Users\debayo\AppData\Local\Temp\PR\data\asimages\{E05AADC6-1423-4FB9-98D2-92EB0AEE21FA}_6_T.png&quot;/&gt;&lt;left val=&quot;313&quot;/&gt;&lt;top val=&quot;208&quot;/&gt;&lt;width val=&quot;113&quot;/&gt;&lt;height val=&quot;38&quot;/&gt;&lt;hasText val=&quot;1&quot;/&gt;&lt;/Image&gt;&lt;/ThreeDShape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15F75995-CB9A-42FE-9DFF-2FFC490CD82A}&quot;/&gt;&lt;isInvalidForFieldText val=&quot;1&quot;/&gt;&lt;Image&gt;&lt;filename val=&quot;C:\Users\debayo\AppData\Local\Temp\PR\data\asimages\{15F75995-CB9A-42FE-9DFF-2FFC490CD82A}_6_S.png&quot;/&gt;&lt;left val=&quot;250&quot;/&gt;&lt;top val=&quot;199&quot;/&gt;&lt;width val=&quot;165&quot;/&gt;&lt;height val=&quot;51&quot;/&gt;&lt;hasText val=&quot;0&quot;/&gt;&lt;/Image&gt;&lt;Image&gt;&lt;filename val=&quot;C:\Users\debayo\AppData\Local\Temp\PR\data\asimages\{15F75995-CB9A-42FE-9DFF-2FFC490CD82A}_6_T.png&quot;/&gt;&lt;left val=&quot;250&quot;/&gt;&lt;top val=&quot;200&quot;/&gt;&lt;width val=&quot;165&quot;/&gt;&lt;height val=&quot;50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4468BEC8-9603-45E4-B60E-A07B0E116763}&quot;/&gt;&lt;isInvalidForFieldText val=&quot;1&quot;/&gt;&lt;Image&gt;&lt;filename val=&quot;C:\Users\debayo\AppData\Local\Temp\PR\data\asimages\{4468BEC8-9603-45E4-B60E-A07B0E116763}_6_S.png&quot;/&gt;&lt;left val=&quot;216&quot;/&gt;&lt;top val=&quot;122&quot;/&gt;&lt;width val=&quot;236&quot;/&gt;&lt;height val=&quot;51&quot;/&gt;&lt;hasText val=&quot;0&quot;/&gt;&lt;/Image&gt;&lt;Image&gt;&lt;filename val=&quot;C:\Users\debayo\AppData\Local\Temp\PR\data\asimages\{4468BEC8-9603-45E4-B60E-A07B0E116763}_6_T.png&quot;/&gt;&lt;left val=&quot;216&quot;/&gt;&lt;top val=&quot;122&quot;/&gt;&lt;width val=&quot;236&quot;/&gt;&lt;height val=&quot;51&quot;/&gt;&lt;hasText val=&quot;1&quot;/&gt;&lt;/Image&gt;&lt;/ThreeDShape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266FB89D-9F2E-4C45-B2BA-D59C95CBF9D3}&quot;/&gt;&lt;isInvalidForFieldText val=&quot;1&quot;/&gt;&lt;Image&gt;&lt;filename val=&quot;C:\Users\debayo\AppData\Local\Temp\PR\data\asimages\{266FB89D-9F2E-4C45-B2BA-D59C95CBF9D3}_6_S.png&quot;/&gt;&lt;left val=&quot;403&quot;/&gt;&lt;top val=&quot;86&quot;/&gt;&lt;width val=&quot;46&quot;/&gt;&lt;height val=&quot;104&quot;/&gt;&lt;hasText val=&quot;0&quot;/&gt;&lt;/Image&gt;&lt;Image&gt;&lt;filename val=&quot;C:\Users\debayo\AppData\Local\Temp\PR\data\asimages\{266FB89D-9F2E-4C45-B2BA-D59C95CBF9D3}_6_T.png&quot;/&gt;&lt;left val=&quot;403&quot;/&gt;&lt;top val=&quot;87&quot;/&gt;&lt;width val=&quot;45&quot;/&gt;&lt;height val=&quot;103&quot;/&gt;&lt;hasText val=&quot;1&quot;/&gt;&lt;/Image&gt;&lt;/ThreeDShape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21A83573-590E-4903-B3E3-E6C8DE176975}&quot;/&gt;&lt;isInvalidForFieldText val=&quot;1&quot;/&gt;&lt;Image&gt;&lt;filename val=&quot;C:\Users\debayo\AppData\Local\Temp\PR\data\asimages\{21A83573-590E-4903-B3E3-E6C8DE176975}_6_S.png&quot;/&gt;&lt;left val=&quot;279&quot;/&gt;&lt;top val=&quot;184&quot;/&gt;&lt;width val=&quot;171&quot;/&gt;&lt;height val=&quot;131&quot;/&gt;&lt;hasText val=&quot;0&quot;/&gt;&lt;/Image&gt;&lt;Image&gt;&lt;filename val=&quot;C:\Users\debayo\AppData\Local\Temp\PR\data\asimages\{21A83573-590E-4903-B3E3-E6C8DE176975}_6_T.png&quot;/&gt;&lt;left val=&quot;280&quot;/&gt;&lt;top val=&quot;185&quot;/&gt;&lt;width val=&quot;169&quot;/&gt;&lt;height val=&quot;129&quot;/&gt;&lt;hasText val=&quot;1&quot;/&gt;&lt;/Image&gt;&lt;/ThreeDShape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HTML_AUTOSHAPE_INFO" val="&lt;ThreeDShapeInfo&gt;&lt;uuid val=&quot;{753C8F13-ECD8-4706-B223-A52CBB2B4EDB}&quot;/&gt;&lt;isInvalidForFieldText val=&quot;1&quot;/&gt;&lt;Image&gt;&lt;filename val=&quot;C:\Users\sassnh\AppData\Local\Temp\PR\data\asimages\{753C8F13-ECD8-4706-B223-A52CBB2B4EDB}_18_S.png&quot;/&gt;&lt;left val=&quot;252&quot;/&gt;&lt;top val=&quot;182&quot;/&gt;&lt;width val=&quot;52&quot;/&gt;&lt;height val=&quot;6&quot;/&gt;&lt;hasText val=&quot;0&quot;/&gt;&lt;/Image&gt;&lt;Image&gt;&lt;filename val=&quot;C:\Users\sassnh\AppData\Local\Temp\PR\data\asimages\{753C8F13-ECD8-4706-B223-A52CBB2B4EDB}_18_T.png&quot;/&gt;&lt;left val=&quot;252&quot;/&gt;&lt;top val=&quot;182&quot;/&gt;&lt;width val=&quot;52&quot;/&gt;&lt;height val=&quot;6&quot;/&gt;&lt;hasText val=&quot;1&quot;/&gt;&lt;/Image&gt;&lt;/ThreeDShape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8&quot;/&gt;&lt;lineCharCount val=&quot;10&quot;/&gt;&lt;/TableIndex&gt;&lt;/ShapeTextInfo&gt;"/>
  <p:tag name="HTML_AUTOSHAPE_INFO" val="&lt;ThreeDShapeInfo&gt;&lt;uuid val=&quot;{2FAF8839-0601-4FEE-90AC-B202B7C0E405}&quot;/&gt;&lt;isInvalidForFieldText val=&quot;1&quot;/&gt;&lt;Image&gt;&lt;filename val=&quot;C:\Users\sassnh\AppData\Local\Temp\PR\data\asimages\{2FAF8839-0601-4FEE-90AC-B202B7C0E405}_18_S.png&quot;/&gt;&lt;left val=&quot;187&quot;/&gt;&lt;top val=&quot;200&quot;/&gt;&lt;width val=&quot;101&quot;/&gt;&lt;height val=&quot;70&quot;/&gt;&lt;hasText val=&quot;0&quot;/&gt;&lt;/Image&gt;&lt;Image&gt;&lt;filename val=&quot;C:\Users\sassnh\AppData\Local\Temp\PR\data\asimages\{2FAF8839-0601-4FEE-90AC-B202B7C0E405}_18_T.png&quot;/&gt;&lt;left val=&quot;187&quot;/&gt;&lt;top val=&quot;201&quot;/&gt;&lt;width val=&quot;100&quot;/&gt;&lt;height val=&quot;68&quot;/&gt;&lt;hasText val=&quot;1&quot;/&gt;&lt;/Image&gt;&lt;/ThreeDShape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8&quot;/&gt;&lt;lineCharCount val=&quot;6&quot;/&gt;&lt;/TableIndex&gt;&lt;/ShapeTextInfo&gt;"/>
  <p:tag name="HTML_AUTOSHAPE_INFO" val="&lt;ThreeDShapeInfo&gt;&lt;uuid val=&quot;{D244269A-E8A8-430C-80B0-84CF7C7330BC}&quot;/&gt;&lt;isInvalidForFieldText val=&quot;1&quot;/&gt;&lt;Image&gt;&lt;filename val=&quot;C:\Users\sassnh\AppData\Local\Temp\PR\data\asimages\{D244269A-E8A8-430C-80B0-84CF7C7330BC}_18_S.png&quot;/&gt;&lt;left val=&quot;330&quot;/&gt;&lt;top val=&quot;200&quot;/&gt;&lt;width val=&quot;91&quot;/&gt;&lt;height val=&quot;70&quot;/&gt;&lt;hasText val=&quot;0&quot;/&gt;&lt;/Image&gt;&lt;Image&gt;&lt;filename val=&quot;C:\Users\sassnh\AppData\Local\Temp\PR\data\asimages\{D244269A-E8A8-430C-80B0-84CF7C7330BC}_18_T.png&quot;/&gt;&lt;left val=&quot;330&quot;/&gt;&lt;top val=&quot;201&quot;/&gt;&lt;width val=&quot;90&quot;/&gt;&lt;height val=&quot;68&quot;/&gt;&lt;hasText val=&quot;1&quot;/&gt;&lt;/Image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8&quot;/&gt;&lt;lineCharCount val=&quot;6&quot;/&gt;&lt;/TableIndex&gt;&lt;/ShapeTextInfo&gt;"/>
  <p:tag name="HTML_AUTOSHAPE_INFO" val="&lt;ThreeDShapeInfo&gt;&lt;uuid val=&quot;{F67325D3-B823-4E75-87AB-4CF5EF3D1374}&quot;/&gt;&lt;isInvalidForFieldText val=&quot;1&quot;/&gt;&lt;Image&gt;&lt;filename val=&quot;C:\Users\sassnh\AppData\Local\Temp\PR\data\asimages\{F67325D3-B823-4E75-87AB-4CF5EF3D1374}_18_S.png&quot;/&gt;&lt;left val=&quot;464&quot;/&gt;&lt;top val=&quot;200&quot;/&gt;&lt;width val=&quot;91&quot;/&gt;&lt;height val=&quot;70&quot;/&gt;&lt;hasText val=&quot;0&quot;/&gt;&lt;/Image&gt;&lt;Image&gt;&lt;filename val=&quot;C:\Users\sassnh\AppData\Local\Temp\PR\data\asimages\{F67325D3-B823-4E75-87AB-4CF5EF3D1374}_18_T.png&quot;/&gt;&lt;left val=&quot;464&quot;/&gt;&lt;top val=&quot;201&quot;/&gt;&lt;width val=&quot;90&quot;/&gt;&lt;height val=&quot;68&quot;/&gt;&lt;hasText val=&quot;1&quot;/&gt;&lt;/Image&gt;&lt;/ThreeDShape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8&quot;/&gt;&lt;lineCharCount val=&quot;6&quot;/&gt;&lt;/TableIndex&gt;&lt;/ShapeTextInfo&gt;"/>
  <p:tag name="HTML_AUTOSHAPE_INFO" val="&lt;ThreeDShapeInfo&gt;&lt;uuid val=&quot;{5E12E878-C415-494C-8B92-9C149C3C747B}&quot;/&gt;&lt;isInvalidForFieldText val=&quot;1&quot;/&gt;&lt;Image&gt;&lt;filename val=&quot;C:\Users\sassnh\AppData\Local\Temp\PR\data\asimages\{5E12E878-C415-494C-8B92-9C149C3C747B}_18_S.png&quot;/&gt;&lt;left val=&quot;597&quot;/&gt;&lt;top val=&quot;197&quot;/&gt;&lt;width val=&quot;92&quot;/&gt;&lt;height val=&quot;70&quot;/&gt;&lt;hasText val=&quot;0&quot;/&gt;&lt;/Image&gt;&lt;Image&gt;&lt;filename val=&quot;C:\Users\sassnh\AppData\Local\Temp\PR\data\asimages\{5E12E878-C415-494C-8B92-9C149C3C747B}_18_T.png&quot;/&gt;&lt;left val=&quot;598&quot;/&gt;&lt;top val=&quot;198&quot;/&gt;&lt;width val=&quot;90&quot;/&gt;&lt;height val=&quot;68&quot;/&gt;&lt;hasText val=&quot;1&quot;/&gt;&lt;/Image&gt;&lt;/ThreeDShape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SAS - EXTERNAL">
  <a:themeElements>
    <a:clrScheme name="SAS-2023">
      <a:dk1>
        <a:srgbClr val="000000"/>
      </a:dk1>
      <a:lt1>
        <a:srgbClr val="FFFFFF"/>
      </a:lt1>
      <a:dk2>
        <a:srgbClr val="032954"/>
      </a:dk2>
      <a:lt2>
        <a:srgbClr val="0766D1"/>
      </a:lt2>
      <a:accent1>
        <a:srgbClr val="0766D1"/>
      </a:accent1>
      <a:accent2>
        <a:srgbClr val="4398F9"/>
      </a:accent2>
      <a:accent3>
        <a:srgbClr val="C4DEFD"/>
      </a:accent3>
      <a:accent4>
        <a:srgbClr val="032954"/>
      </a:accent4>
      <a:accent5>
        <a:srgbClr val="7E889A"/>
      </a:accent5>
      <a:accent6>
        <a:srgbClr val="BAC0C9"/>
      </a:accent6>
      <a:hlink>
        <a:srgbClr val="4398F9"/>
      </a:hlink>
      <a:folHlink>
        <a:srgbClr val="C4DEFD"/>
      </a:folHlink>
    </a:clrScheme>
    <a:fontScheme name="Anova">
      <a:majorFont>
        <a:latin typeface="Anova Bold"/>
        <a:ea typeface=""/>
        <a:cs typeface=""/>
      </a:majorFont>
      <a:minorFont>
        <a:latin typeface="Anova Light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4D57CA04-8BAC-48E7-B302-BAD4C922AEFE}" vid="{55132600-A880-41DB-BF96-4AD0F3D5EEF3}"/>
    </a:ext>
  </a:extLst>
</a:theme>
</file>

<file path=ppt/theme/theme2.xml><?xml version="1.0" encoding="utf-8"?>
<a:theme xmlns:a="http://schemas.openxmlformats.org/drawingml/2006/main" name="1_2020-Template-External">
  <a:themeElements>
    <a:clrScheme name="SAS 2020">
      <a:dk1>
        <a:srgbClr val="012036"/>
      </a:dk1>
      <a:lt1>
        <a:srgbClr val="FFFFFF"/>
      </a:lt1>
      <a:dk2>
        <a:srgbClr val="012036"/>
      </a:dk2>
      <a:lt2>
        <a:srgbClr val="768396"/>
      </a:lt2>
      <a:accent1>
        <a:srgbClr val="33A3FF"/>
      </a:accent1>
      <a:accent2>
        <a:srgbClr val="29D6CD"/>
      </a:accent2>
      <a:accent3>
        <a:srgbClr val="15B57B"/>
      </a:accent3>
      <a:accent4>
        <a:srgbClr val="6D69FF"/>
      </a:accent4>
      <a:accent5>
        <a:srgbClr val="86134F"/>
      </a:accent5>
      <a:accent6>
        <a:srgbClr val="FFCC32"/>
      </a:accent6>
      <a:hlink>
        <a:srgbClr val="6D69FF"/>
      </a:hlink>
      <a:folHlink>
        <a:srgbClr val="FFCC3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l">
          <a:defRPr dirty="0">
            <a:solidFill>
              <a:schemeClr val="bg1"/>
            </a:solidFill>
            <a:latin typeface="+mj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B073ED02-2935-B44A-A6CB-DDD09AF28534}" vid="{3D556F1D-43AC-9A44-A933-3CB7A027B220}"/>
    </a:ext>
  </a:extLst>
</a:theme>
</file>

<file path=ppt/theme/theme3.xml><?xml version="1.0" encoding="utf-8"?>
<a:theme xmlns:a="http://schemas.openxmlformats.org/drawingml/2006/main" name="Office Theme">
  <a:themeElements>
    <a:clrScheme name="SAS-2023">
      <a:dk1>
        <a:srgbClr val="000000"/>
      </a:dk1>
      <a:lt1>
        <a:srgbClr val="FFFFFF"/>
      </a:lt1>
      <a:dk2>
        <a:srgbClr val="032954"/>
      </a:dk2>
      <a:lt2>
        <a:srgbClr val="0766D1"/>
      </a:lt2>
      <a:accent1>
        <a:srgbClr val="0766D1"/>
      </a:accent1>
      <a:accent2>
        <a:srgbClr val="4398F9"/>
      </a:accent2>
      <a:accent3>
        <a:srgbClr val="C4DEFD"/>
      </a:accent3>
      <a:accent4>
        <a:srgbClr val="032954"/>
      </a:accent4>
      <a:accent5>
        <a:srgbClr val="7E889A"/>
      </a:accent5>
      <a:accent6>
        <a:srgbClr val="BAC0C9"/>
      </a:accent6>
      <a:hlink>
        <a:srgbClr val="4398F9"/>
      </a:hlink>
      <a:folHlink>
        <a:srgbClr val="C4DEFD"/>
      </a:folHlink>
    </a:clrScheme>
    <a:fontScheme name="Anova">
      <a:majorFont>
        <a:latin typeface="Anova Bold"/>
        <a:ea typeface=""/>
        <a:cs typeface=""/>
      </a:majorFont>
      <a:minorFont>
        <a:latin typeface="Anova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SAS-2023">
      <a:dk1>
        <a:srgbClr val="000000"/>
      </a:dk1>
      <a:lt1>
        <a:srgbClr val="FFFFFF"/>
      </a:lt1>
      <a:dk2>
        <a:srgbClr val="032954"/>
      </a:dk2>
      <a:lt2>
        <a:srgbClr val="0766D1"/>
      </a:lt2>
      <a:accent1>
        <a:srgbClr val="0766D1"/>
      </a:accent1>
      <a:accent2>
        <a:srgbClr val="4398F9"/>
      </a:accent2>
      <a:accent3>
        <a:srgbClr val="C4DEFD"/>
      </a:accent3>
      <a:accent4>
        <a:srgbClr val="032954"/>
      </a:accent4>
      <a:accent5>
        <a:srgbClr val="7E889A"/>
      </a:accent5>
      <a:accent6>
        <a:srgbClr val="BAC0C9"/>
      </a:accent6>
      <a:hlink>
        <a:srgbClr val="4398F9"/>
      </a:hlink>
      <a:folHlink>
        <a:srgbClr val="C4DEFD"/>
      </a:folHlink>
    </a:clrScheme>
    <a:fontScheme name="Anova">
      <a:majorFont>
        <a:latin typeface="Anova Bold"/>
        <a:ea typeface=""/>
        <a:cs typeface=""/>
      </a:majorFont>
      <a:minorFont>
        <a:latin typeface="Anova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bc7c5712-1bd6-4485-a66b-19f4c9d6ced6">
      <Terms xmlns="http://schemas.microsoft.com/office/infopath/2007/PartnerControls"/>
    </lcf76f155ced4ddcb4097134ff3c332f>
    <TaxCatchAll xmlns="c700f1b6-08c8-43a9-9095-8ba63316f813" xsi:nil="true"/>
    <SharedWithUsers xmlns="c700f1b6-08c8-43a9-9095-8ba63316f813">
      <UserInfo>
        <DisplayName>Jason Colon</DisplayName>
        <AccountId>127</AccountId>
        <AccountType/>
      </UserInfo>
    </SharedWithUs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9FA865081BFAE45992A5D513CEC7A6B" ma:contentTypeVersion="15" ma:contentTypeDescription="Create a new document." ma:contentTypeScope="" ma:versionID="701c55a0972ac673c3a21526fc4d6de6">
  <xsd:schema xmlns:xsd="http://www.w3.org/2001/XMLSchema" xmlns:xs="http://www.w3.org/2001/XMLSchema" xmlns:p="http://schemas.microsoft.com/office/2006/metadata/properties" xmlns:ns2="bc7c5712-1bd6-4485-a66b-19f4c9d6ced6" xmlns:ns3="c700f1b6-08c8-43a9-9095-8ba63316f813" targetNamespace="http://schemas.microsoft.com/office/2006/metadata/properties" ma:root="true" ma:fieldsID="a5b4ce5c1c48f978c0c936403cfde143" ns2:_="" ns3:_="">
    <xsd:import namespace="bc7c5712-1bd6-4485-a66b-19f4c9d6ced6"/>
    <xsd:import namespace="c700f1b6-08c8-43a9-9095-8ba63316f81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Locatio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7c5712-1bd6-4485-a66b-19f4c9d6ced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5" nillable="true" ma:taxonomy="true" ma:internalName="lcf76f155ced4ddcb4097134ff3c332f" ma:taxonomyFieldName="MediaServiceImageTags" ma:displayName="Image Tags" ma:readOnly="false" ma:fieldId="{5cf76f15-5ced-4ddc-b409-7134ff3c332f}" ma:taxonomyMulti="true" ma:sspId="7fd0e135-c9ac-4e89-9c36-fb2929ad0f0a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2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1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00f1b6-08c8-43a9-9095-8ba63316f81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6" nillable="true" ma:displayName="Taxonomy Catch All Column" ma:hidden="true" ma:list="{f6fe48c0-3ec8-4bfc-9a14-21c63cea30aa}" ma:internalName="TaxCatchAll" ma:showField="CatchAllData" ma:web="c700f1b6-08c8-43a9-9095-8ba63316f81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2663518-7548-4643-8219-608BFF0DFA0C}">
  <ds:schemaRefs>
    <ds:schemaRef ds:uri="http://schemas.microsoft.com/office/2006/metadata/properties"/>
    <ds:schemaRef ds:uri="6e647c50-2143-4825-9865-d236e7692e65"/>
    <ds:schemaRef ds:uri="http://purl.org/dc/terms/"/>
    <ds:schemaRef ds:uri="http://schemas.openxmlformats.org/package/2006/metadata/core-properties"/>
    <ds:schemaRef ds:uri="d21cdafc-5a3a-425e-9674-4fb06b514c0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  <ds:schemaRef ds:uri="61341229-f196-45ff-beb3-3ec7d61f6c31"/>
    <ds:schemaRef ds:uri="3ee2ee57-271c-44f4-b42f-1876bef3d8ae"/>
    <ds:schemaRef ds:uri="bc7c5712-1bd6-4485-a66b-19f4c9d6ced6"/>
    <ds:schemaRef ds:uri="c700f1b6-08c8-43a9-9095-8ba63316f813"/>
  </ds:schemaRefs>
</ds:datastoreItem>
</file>

<file path=customXml/itemProps2.xml><?xml version="1.0" encoding="utf-8"?>
<ds:datastoreItem xmlns:ds="http://schemas.openxmlformats.org/officeDocument/2006/customXml" ds:itemID="{A660ADB0-77BC-44BF-8A7E-7734E973158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c7c5712-1bd6-4485-a66b-19f4c9d6ced6"/>
    <ds:schemaRef ds:uri="c700f1b6-08c8-43a9-9095-8ba63316f81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3E925E4-5239-4639-A029-07B3CFD6A3F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24_SASInnovate_PPTTemplate_FINAL</Template>
  <TotalTime>5216</TotalTime>
  <Words>1922</Words>
  <Application>Microsoft Office PowerPoint</Application>
  <PresentationFormat>Custom</PresentationFormat>
  <Paragraphs>1093</Paragraphs>
  <Slides>49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Calibri</vt:lpstr>
      <vt:lpstr>Wingdings</vt:lpstr>
      <vt:lpstr>Calibri Light</vt:lpstr>
      <vt:lpstr>Anova Bold</vt:lpstr>
      <vt:lpstr>Anova Light</vt:lpstr>
      <vt:lpstr>Aptos Display</vt:lpstr>
      <vt:lpstr>Arial</vt:lpstr>
      <vt:lpstr>SAS - EXTERNAL</vt:lpstr>
      <vt:lpstr>1_2020-Template-External</vt:lpstr>
      <vt:lpstr>Equation</vt:lpstr>
      <vt:lpstr>Getting Started with Deep Learning</vt:lpstr>
      <vt:lpstr>Introduction to Deep Learning</vt:lpstr>
      <vt:lpstr>The Biological Neuron</vt:lpstr>
      <vt:lpstr>The Mathematical Neuron</vt:lpstr>
      <vt:lpstr>Multilayer Perceptron</vt:lpstr>
      <vt:lpstr>PowerPoint Presentation</vt:lpstr>
      <vt:lpstr>Deep Learning Applications</vt:lpstr>
      <vt:lpstr>SAS Deep Learning Tools </vt:lpstr>
      <vt:lpstr>Computer Vision</vt:lpstr>
      <vt:lpstr>Computer Vision Tasks</vt:lpstr>
      <vt:lpstr>Computer Vision Tasks</vt:lpstr>
      <vt:lpstr>Convolutional Neural Networks</vt:lpstr>
      <vt:lpstr>Convolutional Neural Networks</vt:lpstr>
      <vt:lpstr>Convolutional Neur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olutional Neural Networks</vt:lpstr>
      <vt:lpstr>PowerPoint Presentation</vt:lpstr>
      <vt:lpstr>Convolutional Neural Networks</vt:lpstr>
      <vt:lpstr>Network Architectures</vt:lpstr>
      <vt:lpstr>Deep Learning Process</vt:lpstr>
      <vt:lpstr>Object Detection</vt:lpstr>
      <vt:lpstr>Object Detection</vt:lpstr>
      <vt:lpstr>Object Detection</vt:lpstr>
      <vt:lpstr>Object Detection</vt:lpstr>
      <vt:lpstr>Object Detection</vt:lpstr>
      <vt:lpstr>Object Detection</vt:lpstr>
      <vt:lpstr>Object Detection</vt:lpstr>
      <vt:lpstr>Segmentation</vt:lpstr>
      <vt:lpstr>Segmentation</vt:lpstr>
      <vt:lpstr>Segmentation</vt:lpstr>
      <vt:lpstr>Segmentation</vt:lpstr>
      <vt:lpstr>Natural Language Processing</vt:lpstr>
      <vt:lpstr>NLP Tasks</vt:lpstr>
      <vt:lpstr>Recurrent Neural Networks</vt:lpstr>
      <vt:lpstr>Recurrent Neural Networks</vt:lpstr>
      <vt:lpstr>Recurrent Neural Networks</vt:lpstr>
      <vt:lpstr>Transformer Overview</vt:lpstr>
      <vt:lpstr>Deep Learning Demo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son Colon</dc:creator>
  <cp:lastModifiedBy>Jason Colon</cp:lastModifiedBy>
  <cp:revision>18</cp:revision>
  <dcterms:created xsi:type="dcterms:W3CDTF">2024-02-14T21:36:33Z</dcterms:created>
  <dcterms:modified xsi:type="dcterms:W3CDTF">2024-04-13T03:5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451006F2-8E20-4D4E-B05C-4B5D02827FD6</vt:lpwstr>
  </property>
  <property fmtid="{D5CDD505-2E9C-101B-9397-08002B2CF9AE}" pid="3" name="ArticulatePath">
    <vt:lpwstr>2020-Template-External</vt:lpwstr>
  </property>
  <property fmtid="{D5CDD505-2E9C-101B-9397-08002B2CF9AE}" pid="4" name="ContentTypeId">
    <vt:lpwstr>0x010100F9FA865081BFAE45992A5D513CEC7A6B</vt:lpwstr>
  </property>
  <property fmtid="{D5CDD505-2E9C-101B-9397-08002B2CF9AE}" pid="5" name="MediaServiceImageTags">
    <vt:lpwstr/>
  </property>
</Properties>
</file>